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theme/themeOverride1.xml" ContentType="application/vnd.openxmlformats-officedocument.themeOverride+xml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embeddings/oleObject197.bin" ContentType="application/vnd.openxmlformats-officedocument.oleObject"/>
  <Override PartName="/ppt/embeddings/oleObject198.bin" ContentType="application/vnd.openxmlformats-officedocument.oleObject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embeddings/oleObject202.bin" ContentType="application/vnd.openxmlformats-officedocument.oleObject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embeddings/oleObject205.bin" ContentType="application/vnd.openxmlformats-officedocument.oleObject"/>
  <Override PartName="/ppt/embeddings/oleObject206.bin" ContentType="application/vnd.openxmlformats-officedocument.oleObject"/>
  <Override PartName="/ppt/ink/ink1.xml" ContentType="application/inkml+xml"/>
  <Override PartName="/ppt/embeddings/oleObject207.bin" ContentType="application/vnd.openxmlformats-officedocument.oleObject"/>
  <Override PartName="/ppt/embeddings/oleObject208.bin" ContentType="application/vnd.openxmlformats-officedocument.oleObject"/>
  <Override PartName="/ppt/embeddings/oleObject209.bin" ContentType="application/vnd.openxmlformats-officedocument.oleObject"/>
  <Override PartName="/ppt/embeddings/oleObject210.bin" ContentType="application/vnd.openxmlformats-officedocument.oleObject"/>
  <Override PartName="/ppt/embeddings/oleObject211.bin" ContentType="application/vnd.openxmlformats-officedocument.oleObject"/>
  <Override PartName="/ppt/embeddings/oleObject212.bin" ContentType="application/vnd.openxmlformats-officedocument.oleObject"/>
  <Override PartName="/ppt/embeddings/oleObject213.bin" ContentType="application/vnd.openxmlformats-officedocument.oleObject"/>
  <Override PartName="/ppt/embeddings/oleObject214.bin" ContentType="application/vnd.openxmlformats-officedocument.oleObject"/>
  <Override PartName="/ppt/embeddings/oleObject215.bin" ContentType="application/vnd.openxmlformats-officedocument.oleObject"/>
  <Override PartName="/ppt/embeddings/oleObject216.bin" ContentType="application/vnd.openxmlformats-officedocument.oleObject"/>
  <Override PartName="/ppt/embeddings/oleObject217.bin" ContentType="application/vnd.openxmlformats-officedocument.oleObject"/>
  <Override PartName="/ppt/embeddings/oleObject218.bin" ContentType="application/vnd.openxmlformats-officedocument.oleObject"/>
  <Override PartName="/ppt/embeddings/oleObject219.bin" ContentType="application/vnd.openxmlformats-officedocument.oleObject"/>
  <Override PartName="/ppt/embeddings/oleObject220.bin" ContentType="application/vnd.openxmlformats-officedocument.oleObject"/>
  <Override PartName="/ppt/embeddings/oleObject221.bin" ContentType="application/vnd.openxmlformats-officedocument.oleObject"/>
  <Override PartName="/ppt/embeddings/oleObject222.bin" ContentType="application/vnd.openxmlformats-officedocument.oleObject"/>
  <Override PartName="/ppt/embeddings/oleObject223.bin" ContentType="application/vnd.openxmlformats-officedocument.oleObject"/>
  <Override PartName="/ppt/embeddings/oleObject224.bin" ContentType="application/vnd.openxmlformats-officedocument.oleObject"/>
  <Override PartName="/ppt/embeddings/oleObject225.bin" ContentType="application/vnd.openxmlformats-officedocument.oleObject"/>
  <Override PartName="/ppt/embeddings/oleObject226.bin" ContentType="application/vnd.openxmlformats-officedocument.oleObject"/>
  <Override PartName="/ppt/embeddings/oleObject227.bin" ContentType="application/vnd.openxmlformats-officedocument.oleObject"/>
  <Override PartName="/ppt/embeddings/oleObject228.bin" ContentType="application/vnd.openxmlformats-officedocument.oleObject"/>
  <Override PartName="/ppt/embeddings/oleObject229.bin" ContentType="application/vnd.openxmlformats-officedocument.oleObject"/>
  <Override PartName="/ppt/embeddings/oleObject230.bin" ContentType="application/vnd.openxmlformats-officedocument.oleObject"/>
  <Override PartName="/ppt/embeddings/oleObject231.bin" ContentType="application/vnd.openxmlformats-officedocument.oleObject"/>
  <Override PartName="/ppt/embeddings/oleObject232.bin" ContentType="application/vnd.openxmlformats-officedocument.oleObject"/>
  <Override PartName="/ppt/ink/ink2.xml" ContentType="application/inkml+xml"/>
  <Override PartName="/ppt/notesSlides/notesSlide1.xml" ContentType="application/vnd.openxmlformats-officedocument.presentationml.notesSlide+xml"/>
  <Override PartName="/ppt/embeddings/oleObject233.bin" ContentType="application/vnd.openxmlformats-officedocument.oleObject"/>
  <Override PartName="/ppt/embeddings/oleObject234.bin" ContentType="application/vnd.openxmlformats-officedocument.oleObject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2"/>
  </p:notesMasterIdLst>
  <p:handoutMasterIdLst>
    <p:handoutMasterId r:id="rId33"/>
  </p:handoutMasterIdLst>
  <p:sldIdLst>
    <p:sldId id="256" r:id="rId2"/>
    <p:sldId id="267" r:id="rId3"/>
    <p:sldId id="278" r:id="rId4"/>
    <p:sldId id="279" r:id="rId5"/>
    <p:sldId id="280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2" r:id="rId17"/>
    <p:sldId id="293" r:id="rId18"/>
    <p:sldId id="294" r:id="rId19"/>
    <p:sldId id="299" r:id="rId20"/>
    <p:sldId id="302" r:id="rId21"/>
    <p:sldId id="301" r:id="rId22"/>
    <p:sldId id="304" r:id="rId23"/>
    <p:sldId id="305" r:id="rId24"/>
    <p:sldId id="306" r:id="rId25"/>
    <p:sldId id="312" r:id="rId26"/>
    <p:sldId id="307" r:id="rId27"/>
    <p:sldId id="310" r:id="rId28"/>
    <p:sldId id="308" r:id="rId29"/>
    <p:sldId id="311" r:id="rId30"/>
    <p:sldId id="309" r:id="rId31"/>
  </p:sldIdLst>
  <p:sldSz cx="9144000" cy="6858000" type="screen4x3"/>
  <p:notesSz cx="6858000" cy="9945688"/>
  <p:defaultTextStyle>
    <a:defPPr>
      <a:defRPr lang="en-GB"/>
    </a:defPPr>
    <a:lvl1pPr algn="l" rtl="0" eaLnBrk="0" fontAlgn="base" hangingPunct="0">
      <a:spcBef>
        <a:spcPct val="20000"/>
      </a:spcBef>
      <a:spcAft>
        <a:spcPct val="0"/>
      </a:spcAft>
      <a:defRPr kern="1200">
        <a:solidFill>
          <a:srgbClr val="FE9914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20000"/>
      </a:spcBef>
      <a:spcAft>
        <a:spcPct val="0"/>
      </a:spcAft>
      <a:defRPr kern="1200">
        <a:solidFill>
          <a:srgbClr val="FE9914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20000"/>
      </a:spcBef>
      <a:spcAft>
        <a:spcPct val="0"/>
      </a:spcAft>
      <a:defRPr kern="1200">
        <a:solidFill>
          <a:srgbClr val="FE9914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20000"/>
      </a:spcBef>
      <a:spcAft>
        <a:spcPct val="0"/>
      </a:spcAft>
      <a:defRPr kern="1200">
        <a:solidFill>
          <a:srgbClr val="FE9914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20000"/>
      </a:spcBef>
      <a:spcAft>
        <a:spcPct val="0"/>
      </a:spcAft>
      <a:defRPr kern="1200">
        <a:solidFill>
          <a:srgbClr val="FE9914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rgbClr val="FE9914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rgbClr val="FE9914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rgbClr val="FE9914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rgbClr val="FE9914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18" d="100"/>
          <a:sy n="118" d="100"/>
        </p:scale>
        <p:origin x="-1512" y="-112"/>
      </p:cViewPr>
      <p:guideLst>
        <p:guide orient="horz" pos="2069"/>
        <p:guide pos="292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image" Target="../media/image21.emf"/><Relationship Id="rId13" Type="http://schemas.openxmlformats.org/officeDocument/2006/relationships/image" Target="../media/image19.emf"/><Relationship Id="rId1" Type="http://schemas.openxmlformats.org/officeDocument/2006/relationships/image" Target="../media/image3.emf"/><Relationship Id="rId2" Type="http://schemas.openxmlformats.org/officeDocument/2006/relationships/image" Target="../media/image8.emf"/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4.emf"/><Relationship Id="rId9" Type="http://schemas.openxmlformats.org/officeDocument/2006/relationships/image" Target="../media/image5.emf"/><Relationship Id="rId10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image" Target="../media/image21.emf"/><Relationship Id="rId13" Type="http://schemas.openxmlformats.org/officeDocument/2006/relationships/image" Target="../media/image19.emf"/><Relationship Id="rId1" Type="http://schemas.openxmlformats.org/officeDocument/2006/relationships/image" Target="../media/image3.emf"/><Relationship Id="rId2" Type="http://schemas.openxmlformats.org/officeDocument/2006/relationships/image" Target="../media/image8.emf"/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4.emf"/><Relationship Id="rId9" Type="http://schemas.openxmlformats.org/officeDocument/2006/relationships/image" Target="../media/image5.emf"/><Relationship Id="rId10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image" Target="../media/image22.emf"/><Relationship Id="rId1" Type="http://schemas.openxmlformats.org/officeDocument/2006/relationships/image" Target="../media/image3.emf"/><Relationship Id="rId2" Type="http://schemas.openxmlformats.org/officeDocument/2006/relationships/image" Target="../media/image8.emf"/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4.emf"/><Relationship Id="rId9" Type="http://schemas.openxmlformats.org/officeDocument/2006/relationships/image" Target="../media/image5.emf"/><Relationship Id="rId10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emf"/><Relationship Id="rId12" Type="http://schemas.openxmlformats.org/officeDocument/2006/relationships/image" Target="../media/image26.emf"/><Relationship Id="rId13" Type="http://schemas.openxmlformats.org/officeDocument/2006/relationships/image" Target="../media/image27.emf"/><Relationship Id="rId1" Type="http://schemas.openxmlformats.org/officeDocument/2006/relationships/image" Target="../media/image5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Relationship Id="rId4" Type="http://schemas.openxmlformats.org/officeDocument/2006/relationships/image" Target="../media/image3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emf"/><Relationship Id="rId12" Type="http://schemas.openxmlformats.org/officeDocument/2006/relationships/image" Target="../media/image26.emf"/><Relationship Id="rId13" Type="http://schemas.openxmlformats.org/officeDocument/2006/relationships/image" Target="../media/image27.emf"/><Relationship Id="rId14" Type="http://schemas.openxmlformats.org/officeDocument/2006/relationships/image" Target="../media/image28.emf"/><Relationship Id="rId15" Type="http://schemas.openxmlformats.org/officeDocument/2006/relationships/image" Target="../media/image29.emf"/><Relationship Id="rId1" Type="http://schemas.openxmlformats.org/officeDocument/2006/relationships/image" Target="../media/image5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Relationship Id="rId4" Type="http://schemas.openxmlformats.org/officeDocument/2006/relationships/image" Target="../media/image3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emf"/><Relationship Id="rId12" Type="http://schemas.openxmlformats.org/officeDocument/2006/relationships/image" Target="../media/image26.emf"/><Relationship Id="rId13" Type="http://schemas.openxmlformats.org/officeDocument/2006/relationships/image" Target="../media/image27.emf"/><Relationship Id="rId14" Type="http://schemas.openxmlformats.org/officeDocument/2006/relationships/image" Target="../media/image28.emf"/><Relationship Id="rId15" Type="http://schemas.openxmlformats.org/officeDocument/2006/relationships/image" Target="../media/image29.emf"/><Relationship Id="rId1" Type="http://schemas.openxmlformats.org/officeDocument/2006/relationships/image" Target="../media/image5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Relationship Id="rId4" Type="http://schemas.openxmlformats.org/officeDocument/2006/relationships/image" Target="../media/image3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drawings/_rels/vmlDrawing1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emf"/><Relationship Id="rId12" Type="http://schemas.openxmlformats.org/officeDocument/2006/relationships/image" Target="../media/image26.emf"/><Relationship Id="rId13" Type="http://schemas.openxmlformats.org/officeDocument/2006/relationships/image" Target="../media/image27.emf"/><Relationship Id="rId14" Type="http://schemas.openxmlformats.org/officeDocument/2006/relationships/image" Target="../media/image28.emf"/><Relationship Id="rId15" Type="http://schemas.openxmlformats.org/officeDocument/2006/relationships/image" Target="../media/image29.emf"/><Relationship Id="rId1" Type="http://schemas.openxmlformats.org/officeDocument/2006/relationships/image" Target="../media/image5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Relationship Id="rId4" Type="http://schemas.openxmlformats.org/officeDocument/2006/relationships/image" Target="../media/image3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drawings/_rels/vmlDrawing1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image" Target="../media/image21.emf"/><Relationship Id="rId13" Type="http://schemas.openxmlformats.org/officeDocument/2006/relationships/image" Target="../media/image19.emf"/><Relationship Id="rId1" Type="http://schemas.openxmlformats.org/officeDocument/2006/relationships/image" Target="../media/image3.emf"/><Relationship Id="rId2" Type="http://schemas.openxmlformats.org/officeDocument/2006/relationships/image" Target="../media/image8.emf"/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4.emf"/><Relationship Id="rId9" Type="http://schemas.openxmlformats.org/officeDocument/2006/relationships/image" Target="../media/image5.emf"/><Relationship Id="rId10" Type="http://schemas.openxmlformats.org/officeDocument/2006/relationships/image" Target="../media/image14.emf"/></Relationships>
</file>

<file path=ppt/drawings/_rels/vmlDrawing1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emf"/><Relationship Id="rId12" Type="http://schemas.openxmlformats.org/officeDocument/2006/relationships/image" Target="../media/image38.emf"/><Relationship Id="rId13" Type="http://schemas.openxmlformats.org/officeDocument/2006/relationships/image" Target="../media/image39.emf"/><Relationship Id="rId1" Type="http://schemas.openxmlformats.org/officeDocument/2006/relationships/image" Target="../media/image5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7" Type="http://schemas.openxmlformats.org/officeDocument/2006/relationships/image" Target="../media/image34.emf"/><Relationship Id="rId8" Type="http://schemas.openxmlformats.org/officeDocument/2006/relationships/image" Target="../media/image35.emf"/><Relationship Id="rId9" Type="http://schemas.openxmlformats.org/officeDocument/2006/relationships/image" Target="../media/image36.emf"/><Relationship Id="rId10" Type="http://schemas.openxmlformats.org/officeDocument/2006/relationships/image" Target="../media/image3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4.emf"/><Relationship Id="rId9" Type="http://schemas.openxmlformats.org/officeDocument/2006/relationships/image" Target="../media/image5.emf"/><Relationship Id="rId10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image" Target="../media/image6.emf"/><Relationship Id="rId13" Type="http://schemas.openxmlformats.org/officeDocument/2006/relationships/image" Target="../media/image16.emf"/><Relationship Id="rId14" Type="http://schemas.openxmlformats.org/officeDocument/2006/relationships/image" Target="../media/image17.emf"/><Relationship Id="rId1" Type="http://schemas.openxmlformats.org/officeDocument/2006/relationships/image" Target="../media/image3.emf"/><Relationship Id="rId2" Type="http://schemas.openxmlformats.org/officeDocument/2006/relationships/image" Target="../media/image8.emf"/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4.emf"/><Relationship Id="rId9" Type="http://schemas.openxmlformats.org/officeDocument/2006/relationships/image" Target="../media/image5.emf"/><Relationship Id="rId10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image" Target="../media/image6.emf"/><Relationship Id="rId13" Type="http://schemas.openxmlformats.org/officeDocument/2006/relationships/image" Target="../media/image16.emf"/><Relationship Id="rId14" Type="http://schemas.openxmlformats.org/officeDocument/2006/relationships/image" Target="../media/image17.emf"/><Relationship Id="rId15" Type="http://schemas.openxmlformats.org/officeDocument/2006/relationships/image" Target="../media/image18.emf"/><Relationship Id="rId1" Type="http://schemas.openxmlformats.org/officeDocument/2006/relationships/image" Target="../media/image3.emf"/><Relationship Id="rId2" Type="http://schemas.openxmlformats.org/officeDocument/2006/relationships/image" Target="../media/image8.emf"/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4.emf"/><Relationship Id="rId9" Type="http://schemas.openxmlformats.org/officeDocument/2006/relationships/image" Target="../media/image5.emf"/><Relationship Id="rId10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image" Target="../media/image18.emf"/><Relationship Id="rId13" Type="http://schemas.openxmlformats.org/officeDocument/2006/relationships/image" Target="../media/image19.emf"/><Relationship Id="rId1" Type="http://schemas.openxmlformats.org/officeDocument/2006/relationships/image" Target="../media/image3.emf"/><Relationship Id="rId2" Type="http://schemas.openxmlformats.org/officeDocument/2006/relationships/image" Target="../media/image8.emf"/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4.emf"/><Relationship Id="rId9" Type="http://schemas.openxmlformats.org/officeDocument/2006/relationships/image" Target="../media/image5.emf"/><Relationship Id="rId10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image" Target="../media/image18.emf"/><Relationship Id="rId13" Type="http://schemas.openxmlformats.org/officeDocument/2006/relationships/image" Target="../media/image19.emf"/><Relationship Id="rId14" Type="http://schemas.openxmlformats.org/officeDocument/2006/relationships/image" Target="../media/image20.emf"/><Relationship Id="rId1" Type="http://schemas.openxmlformats.org/officeDocument/2006/relationships/image" Target="../media/image3.emf"/><Relationship Id="rId2" Type="http://schemas.openxmlformats.org/officeDocument/2006/relationships/image" Target="../media/image8.emf"/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4.emf"/><Relationship Id="rId9" Type="http://schemas.openxmlformats.org/officeDocument/2006/relationships/image" Target="../media/image5.emf"/><Relationship Id="rId10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image" Target="../media/image19.emf"/><Relationship Id="rId13" Type="http://schemas.openxmlformats.org/officeDocument/2006/relationships/image" Target="../media/image20.emf"/><Relationship Id="rId14" Type="http://schemas.openxmlformats.org/officeDocument/2006/relationships/image" Target="../media/image21.emf"/><Relationship Id="rId1" Type="http://schemas.openxmlformats.org/officeDocument/2006/relationships/image" Target="../media/image3.emf"/><Relationship Id="rId2" Type="http://schemas.openxmlformats.org/officeDocument/2006/relationships/image" Target="../media/image8.emf"/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4.emf"/><Relationship Id="rId9" Type="http://schemas.openxmlformats.org/officeDocument/2006/relationships/image" Target="../media/image5.emf"/><Relationship Id="rId10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4.emf"/><Relationship Id="rId9" Type="http://schemas.openxmlformats.org/officeDocument/2006/relationships/image" Target="../media/image5.emf"/><Relationship Id="rId10" Type="http://schemas.openxmlformats.org/officeDocument/2006/relationships/image" Target="../media/image14.emf"/><Relationship Id="rId11" Type="http://schemas.openxmlformats.org/officeDocument/2006/relationships/image" Target="../media/image15.emf"/><Relationship Id="rId1" Type="http://schemas.openxmlformats.org/officeDocument/2006/relationships/image" Target="../media/image3.emf"/><Relationship Id="rId2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image" Target="../media/image19.emf"/><Relationship Id="rId1" Type="http://schemas.openxmlformats.org/officeDocument/2006/relationships/image" Target="../media/image3.emf"/><Relationship Id="rId2" Type="http://schemas.openxmlformats.org/officeDocument/2006/relationships/image" Target="../media/image8.emf"/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4.emf"/><Relationship Id="rId9" Type="http://schemas.openxmlformats.org/officeDocument/2006/relationships/image" Target="../media/image5.emf"/><Relationship Id="rId10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7F34AC-E599-4F5A-868E-3092C0907F43}" type="datetimeFigureOut">
              <a:rPr lang="en-GB" smtClean="0"/>
              <a:t>09/05/201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4E08E6-1272-45AF-BC02-7809917493B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141614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</inkml:traceFormat>
        <inkml:channelProperties>
          <inkml:channelProperty channel="X" name="resolution" value="642.49017" units="1/cm"/>
          <inkml:channelProperty channel="Y" name="resolution" value="1149.71924" units="1/cm"/>
        </inkml:channelProperties>
      </inkml:inkSource>
      <inkml:timestamp xml:id="ts0" timeString="2014-05-09T10:13:27.38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822 14482,'0'-9,"7"-3,-7 12,0 0,0 0,0 0,0 0,0 0,5-10,-5 10,0 0,0 0,0 0,0 0,-1 1,1-1,0 0,0 0,0 0,0 1,0-1,0 0,0 0,-13 25,13-25,0 0,-12 88,12-88,-28 131,-10 19,-8 15,10-2,11-49,44-48,19-42,33-35,14-36,34-8,1 13,-23 27,-65 13,-30 3,-4 4,2-3,0-5</inkml:trace>
  <inkml:trace contextRef="#ctx0" brushRef="#br0" timeOffset="389.0389">10764 14945,'-6'-4,"5"5,1-1,0 0,0 0,0 0,0 0,1 1,-1-1,0 0,0 0,0 0,1 0,-1 0,0 0,0 0,26 14,-26-14,0 0,70 25,-70-25,102 20,12-21,-53-11,-21-2,-14-2,-13-7</inkml:trace>
  <inkml:trace contextRef="#ctx0" brushRef="#br0" timeOffset="721.0721">10858 14540,'-3'-6,"4"5,-1 1,0 0,0 0,0 0,0 0,0 0,0 0,0 0,7-1,-7 1,0 0,79-20,-79 20,128-21,-15 13,-51 4,-28-2,-27 6,-8 0</inkml:trace>
  <inkml:trace contextRef="#ctx0" brushRef="#br0" timeOffset="1359.1359">11392 14966,'0'-1,"-1"2,1-1,0 0,0 0,0 0,2 0,-2 0,0 0,0 0,18 30,-18-30,0 0,24 85,-24-85,24 119,6-21,-11-44,6-41,1-34,33-84,17-15,-12 22,-11 35,-34 45,-19 20,10 8</inkml:trace>
  <inkml:trace contextRef="#ctx0" brushRef="#br0" timeOffset="1877.1877">11768 15186,'1'0,"7"2,-8-2,0 0,0 0,54 1,-54-1,0 0,83-15,-83 15,93-32,-8-14,-37 4,-24-12,-32 13,-17 3,-14 22,14 18,-21 22,-5 15,8 10,8 2,16 11,16 10,30-10,11-8,26-16,15-30,13-34,-3-41,-23-29</inkml:trace>
  <inkml:trace contextRef="#ctx0" brushRef="#br0" timeOffset="2307.2307">12284 15061,'-6'17,"11"25,-5-42,0 0,19 64,-19-64,15 70,7-12,-22-34,-1-22,-3-6,-7-36,12-41,19-25,-5 50,2 37,12 18,31 18,18 29,6 15,-26-1,-50-36,-25 8,-33 11,4-25,41-20</inkml:trace>
  <inkml:trace contextRef="#ctx0" brushRef="#br0" timeOffset="2843.2843">13029 14496,'-1'-2,"0"3,1-1,0 0,0 0,0 1,0-1,0 0,-22 63,22-63,-26 143,11 50,24-9,23-43,24-47,1-51,-31-43,7-42,-26-62</inkml:trace>
  <inkml:trace contextRef="#ctx0" brushRef="#br0" timeOffset="3011.3011">12907 14961,'-37'-5,"28"4,9 1,0 0,0 0,0 0,2-3,-2 3,0 0,0 0,15 0,-15 0,0 0,91 2,-91-2,137 5,-6 17</inkml:trace>
  <inkml:trace contextRef="#ctx0" brushRef="#br0" timeOffset="3465.3465">13693 14859,'-45'-39,"-16"16,61 23,0 0,-57-4,57 4,-44 16,-8 25,6 10,22 2,28-2,33 4,50-10,11-16,-31-15,-54-7,-18-3,-58 26,-18 3,37-17,20-17,25-29</inkml:trace>
  <inkml:trace contextRef="#ctx0" brushRef="#br0" timeOffset="3858.3858">14163 14750,'3'-2,"-5"2,2 0,0 0,0 0,0 0,0 0,-4 2,4-2,0 0,0 0,0 0,-46 33,46-33,0 0,0 0,-23 21,23-21,0 0,-27 59,27-59,6 30,20-18,-26-12,0 0,0 0,0 0,0 0,40-13,-40 13,0 0,0 0,0 0,47-29,-47 29,0 0,0 0,4-27,-4 27,0 0,-10-18,10 18</inkml:trace>
  <inkml:trace contextRef="#ctx0" brushRef="#br0" timeOffset="4188.4188">14004 15176,'-17'8,"6"4,11-12,0 0,0 0,0 0,0 0,0 0,0 0,0 0,-5 26,5-26,0 0,0 0,0 0,0 0,0 0,0 0,-6 38,6-38,0 0,0 0,0 0,0 0,0 0,10 30,-10-30,0 0,0 0,0 0,0 0,26 21,-26-21,0 0,0 0,0 0,51-7,-51 7,0 0,0 0,59-36,-59 36,0 0,32-40,-32 40,0-35,-31 13,31 22</inkml:trace>
  <inkml:trace contextRef="#ctx0" brushRef="#br0" timeOffset="5139.5139">10736 16044,'1'-3,"-1"4,0-1,0 0,0 0,0 0,0 2,0-2,0 0,0 0,9 56,-9-56,0 0,12 95,-12-95,3 99,11-25,-7-32,-8-29,1-13,1-3</inkml:trace>
  <inkml:trace contextRef="#ctx0" brushRef="#br0" timeOffset="5770.577">11115 16093,'11'-30,"-4"5,-7 25,0 0,0 0,-7-39,7 39,0 0,-9-54,9 54,-29-56,-4 5,-6 7,-26 9,-20 15,3 15,8 14,7 16,-10 12,5 30,24 12,9 24,32 13,26 18,24-18,52 1,9-30,28-25,-6-40,16-60,4-66,-7-40,-72 6,-45 31,-63 7,-44 35,-7 32,38 18</inkml:trace>
  <inkml:trace contextRef="#ctx0" brushRef="#br0" timeOffset="6530.653">11864 15851,'-4'-26,"-3"8,7 18,0 0,0 0,0 0,0 0,0 0,-1-3,1 3,0 0,0 0,0 0,0 0,-1 1,1-1,0 0,0 0,0 0,-2 7,2-7,0 0,0 0,-24 74,24-74,0 0,-41 113,41-113,-41 135,-6-12,42-40,5-37,42-10,46-13,35-18,12-13,-21 4,-42 6,-48 0,-25-1,0-2,-4-4,-17-19</inkml:trace>
  <inkml:trace contextRef="#ctx0" brushRef="#br0" timeOffset="7252.7252">12462 16043,'1'-13,"-2"5,1 8,0 0,0 0,0 0,0 0,-1 0,1 0,0 0,0 0,0 0,-5 3,5-3,0 0,0 0,-35 43,35-43,0 0,-26 76,26-76,-20 94,20 2,15-31,37-21,27-46,32-57,-27-26,-28-7,-38 28,-18 32,-1 25,0 9,0 6,-20 75,9 14,25-6,20-15,20-31,0-38,9-36</inkml:trace>
  <inkml:trace contextRef="#ctx0" brushRef="#br0" timeOffset="7938.7938">13388 16158,'2'-14,"-11"-10,9 24,0 0,0 0,0 0,0 0,-10-22,10 22,0 0,0 0,0 0,-16-22,16 22,0 0,0 0,-31-26,31 26,0 0,-46-18,46 18,-67-2,-2 22,13 10,14 12,8 26,11 23,39 0,30-14,50-24,33-36,-20-40,-34-16</inkml:trace>
  <inkml:trace contextRef="#ctx0" brushRef="#br0" timeOffset="8472.8472">13569 16102,'-1'-8,"0"8,1 0,0 0,0 0,0 0,0 0,0 0,0 0,0 0,0 0,0 0,-4 7,4-7,0 0,0 0,-14 53,14-53,0 0,-15 79,15-79,0 79,25-17,28-21,17-42,39-52,-17-24,-32-5,-47 29,-5 26,-8 24,-8 6,-29 37,-25 42,15 8,-1 9,20 9,14-9,46 2,16-31,27-21</inkml:trace>
  <inkml:trace contextRef="#ctx0" brushRef="#br0" timeOffset="9430.943">14563 16084,'-2'-2,"2"3,0-1,0 0,0 0,0 0,1 1,-1-1,0 0,0 0,7 58,-7-58,0 0,4 92,-4-92,16 91,-7-35,-3-46,-6-11,-11-27,-9-34,-6-8,2-5,13 17,22 20,32-4,43-2,12 14,-7 18,-57 22</inkml:trace>
  <inkml:trace contextRef="#ctx0" brushRef="#br0" timeOffset="9887.9887">14679 16219,'50'6,"35"-2,-85-4,108-14,-10-17,-37-10,-29-5,-20-1,-32 11,-17 12,8 18,-22 19,-4 13,4 20,11 30,12 11,41-13,34-15,36-17,18-29</inkml:trace>
  <inkml:trace contextRef="#ctx0" brushRef="#br0" timeOffset="10413.0412">15565 16101,'-8'-18,"-9"-1,17 19,0 0,0 0,0 0,0 0,-19-18,19 18,0 0,0 0,0 0,-21-14,21 14,0 0,0 0,-45-9,45 9,0 0,-50 6,50-6,-50 15,0 17,-3 17,29 9,18 6,26 3,37-1,34-6,21-16,-14-29,-10-42</inkml:trace>
  <inkml:trace contextRef="#ctx0" brushRef="#br0" timeOffset="11173.1172">15767 16275,'53'-18,"26"-9,-79 27,75-39,-26-14,-20-9,-35 6,-31 22,-5 23,-7 20,0 16,-9 26,11 20,23 13,19 7,41-9,28-16,22-25,0-45,14-49,-15-41,-31-13,-40 33,-18 39,2 30,2 5,-7 31,1 76,13 4,24-11,2-38,-25-53</inkml:trace>
  <inkml:trace contextRef="#ctx0" brushRef="#br0" timeOffset="11326.1325">16223 15881,'-13'-24,"10"19,3 5,0 0,1 2,-1-2</inkml:trace>
  <inkml:trace contextRef="#ctx0" brushRef="#br0" timeOffset="11908.1907">16546 16016,'-1'-3,"1"4,0-1,0 0,0 0,12 27,-12-27,0 0,31 86,-31-86,31 132,9-11,0-49,-24-52,-1-34,34-72,-2-34,24-21,-15 55,-10 38,-1 28,-24 19</inkml:trace>
  <inkml:trace contextRef="#ctx0" brushRef="#br0" timeOffset="12350.2349">16813 16324,'43'2,"44"-8,-87 6,126-19,0-10,-8-16,-39 4,-44 11,-42-3,-25 0,-9 17,-19 15,-11 28,-13 17,10 24,14 7,31-4,54-6,18-8,44-22,43-44</inkml:trace>
  <inkml:trace contextRef="#ctx0" brushRef="#br0" timeOffset="12765.2764">17722 16057,'-7'-9,"-6"-2,13 11,0 0,0 0,0 0,-32-6,32 6,0 0,0 0,-54 7,54-7,0 0,-47 13,47-13,-52 33,15 10,19 7,39 23,26-4,39-2,4-6,-21-11,-57-35,-20 0,-68 21,-6-25,7 2,28-17</inkml:trace>
  <inkml:trace contextRef="#ctx0" brushRef="#br0" timeOffset="14642.4641">18382 16242,'-10'4,"10"-2,0-2,0 0,0 0,0 0,0 0,6 4,-6-4,0 0,0 0,0 0,26 17,-26-17,0 0,0 0,23 10,-23-10,0 0,72-9,-72 9,104-57,4-43,2-34,-25-23,-49 12,-21 31,-26 34,-19 34,16 16,-9 16,0 21,-16 34,-23 32,-8 36,12 5,-1 17,16 18,22 6,31-25,40-13,1 2,51-19,23-32,-4-83,-30-61,-9-55</inkml:trace>
  <inkml:trace contextRef="#ctx0" brushRef="#br0" timeOffset="14840.4839">19210 16213,'-2'-3,"1"4,1-1,0 0,0 0,-5 15,5-15,0 0,2 100,-2-100,8 119,29-30,-11-68</inkml:trace>
  <inkml:trace contextRef="#ctx0" brushRef="#br0" timeOffset="14993.4992">19216 15997,'-30'-24,"29"20,1 4,0 0,10-3,-10 3</inkml:trace>
  <inkml:trace contextRef="#ctx0" brushRef="#br0" timeOffset="15873.5872">19791 16286,'11'-57,"-22"0,11 57,0 0,-3-58,3 58,-12-49,-3 28,-23 8,-29 42,-2 37,10 46,23 27,60-26,31-33,19-59,-12-63,0-61,-14-24,-27-9,-18 45,-10 69,7 24,0 4,-5 73,-1 66,15 47,11 13,-14-59,-25-41,-24-37,18-51,-9-17,0-27,3-41,31-62,47-21,9 59,25 24,32 16,10 10,-43 9</inkml:trace>
  <inkml:trace contextRef="#ctx0" brushRef="#br0" timeOffset="16393.6392">20182 15876,'5'-39,"-17"13,12 26,0 0,0 0,0 0,0 0,0 0,-2-9,2 9,0 0,0 0,0 0,0 0,-1 0,1 0,0 0,0 0,0 0,0 2,0-2,0 0,0 0,14 30,-14-30,0 0,-10 95,10-95,-15 150,-23 25,32-31,13-47,0-65,-7-32,-3-8,31-74,2-33,27 35,-7 47,14 24,-1 27,0 20,-11 25,-43 52,-19-16,18-48,8-27</inkml:trace>
  <inkml:trace contextRef="#ctx0" brushRef="#br0" timeOffset="16699.6698">20917 15751,'-4'-28,"3"27,1 1,0 0,0 0,0 0,1 0,-1 0,0 0,0 0,-3 15,3-15,0 0,-27 128,27-128,-41 215,8 34,59-85,19-80,-35-65,5-60</inkml:trace>
  <inkml:trace contextRef="#ctx0" brushRef="#br0" timeOffset="16852.6851">20645 16118,'0'-1,"37"18,-37-17,161 53,4 7,-46-14</inkml:trace>
  <inkml:trace contextRef="#ctx0" brushRef="#br0" timeOffset="17857.7856">10660 17209,'20'-35,"19"-4,-39 39,0 0,55-36,-55 36,80-23,-26 20,-21 23,-19 28,-26 19,-14 9,-37-1,-11-6,25-24,34-25,19 9,60-2,49-25,-19-8,-29 2,-49 0,-18 3</inkml:trace>
  <inkml:trace contextRef="#ctx0" brushRef="#br0" timeOffset="18409.8408">11377 17230,'-10'-40,"-11"-6,21 46,0 0,-26-45,26 45,-42-56,-7 6,-29 4,-18 18,-29 21,2 14,37 3,25 9,8 21,-6 30,30 18,12 12,35 31,41 4,65-17,66-58,44-45,-28-64,-23-49,-74-30,-80-5,-93-9,-65 51,0 67</inkml:trace>
  <inkml:trace contextRef="#ctx0" brushRef="#br0" timeOffset="19362.9361">12014 16943,'-1'0,"0"1,1-1,0 0,0 3,0-3,-18 68,17 40,3 31,22-32,0-38,-22-56,-3-15,-1-12,-30-52,7-29,10-32,25 2,26 33,23 28,33 16,4 30,-7 38,-27 33,-48 29,-46 25,-27-31,-1-16,20-32,-10-23,8-8,36 3,7-1,30 32,52 26,3-3,6-8,-28-20,-54-22,-11-2</inkml:trace>
  <inkml:trace contextRef="#ctx0" brushRef="#br0" timeOffset="19606.9605">12593 17131,'3'15,"19"57,-22-72,22 98,9-5,7-66,-31 25,-2-64</inkml:trace>
  <inkml:trace contextRef="#ctx0" brushRef="#br0" timeOffset="19760.9759">12626 16968,'-2'-6,"2"2,0 4,0 0,0 0,15-9,-15 9,0 0,45 2,-45-2</inkml:trace>
  <inkml:trace contextRef="#ctx0" brushRef="#br0" timeOffset="20168.0166">13176 17247,'-20'-39,"-2"-7,22 46,0 0,0 0,-19-33,19 33,0 0,-36-20,36 20,-45-11,-21 14,-1 18,13 5,19 11,22 27,26 24,48-3,17-22,35-13,2-49,-2-52,-34-60</inkml:trace>
  <inkml:trace contextRef="#ctx0" brushRef="#br0" timeOffset="20724.0722">13219 16688,'-8'-13,"8"13,0 0,0 0,0 0,0 0,1 3,-1-3,0 0,0 0,9 56,-9-56,0 0,32 123,-32-123,29 186,9 1,-1-75,-30-89,-8-25,-11-19,-17-33,29-23,33 6,19 30,12 17,15 26,-21 26,-28-8,-26-2,-56 18,-13-2,0-6,7 10,30-12,20 23,33 5,33-7,38-23,12-42</inkml:trace>
  <inkml:trace contextRef="#ctx0" brushRef="#br0" timeOffset="21168.1166">13821 17143,'1'0,"-11"12,10-12,0 0,0 0,-32 64,32-64,0 0,7 78,-7-78,14 51,28-24,4-27,41-40,1-32,-14 6,-47 30,-32 25,-17 15,-37 48,1 33,-11 48,5 29,33-19,17-50,29-48,36-33</inkml:trace>
  <inkml:trace contextRef="#ctx0" brushRef="#br0" timeOffset="21887.1885">14725 17135,'1'-2,"-3"4,2-2,0 0,0 0,10 20,-10-20,0 0,19 85,-19-85,22 100,13-28,-22-53,-14-21,-19-32,-5-26,-9-8,9-8,27 16,40-1,37 11,20 14,12 22,-42 29</inkml:trace>
  <inkml:trace contextRef="#ctx0" brushRef="#br0" timeOffset="22329.2327">14927 17290,'5'1,"28"8,-33-9,0 0,80-3,-80 3,82-16,6-15,-38-7,-26-1,-29-5,-22 16,-21 18,-6 17,16 13,-17 16,12 21,23 15,25 7,37-14,49-22,16-41,12-44</inkml:trace>
  <inkml:trace contextRef="#ctx0" brushRef="#br0" timeOffset="22682.268">15809 17170,'-14'-24,"-15"-7,29 31,0 0,0 0,0 0,-29-20,29 20,0 0,0 0,-43-5,43 5,0 0,-45 11,45-11,-63 29,5 22,9 6,17 4,36-6,47 2,55-13,14-18,-20-40</inkml:trace>
  <inkml:trace contextRef="#ctx0" brushRef="#br0" timeOffset="23342.334">15866 17312,'3'1,"22"16,-25-17,0 0,65 6,-65-6,90-17,-27-12,-27-13,-12-19,-43 11,-21 11,4 22,-11 24,-6 18,-8 23,12 37,27 4,38-10,67-12,35-40,23-36,-29-27,-42-16,-21-34,-38 16,-17 25,3 37,3 8,-17 30,-2 68,19 8,27-22,-1-29,3-47,-13-64</inkml:trace>
  <inkml:trace contextRef="#ctx0" brushRef="#br0" timeOffset="23498.3496">16344 17011,'-11'-16,"13"11,-2 5,0 0,0 0,20-9,-20 9,0 0,50 12,-50-12</inkml:trace>
  <inkml:trace contextRef="#ctx0" brushRef="#br0" timeOffset="23817.3815">16604 17197,'3'3,"28"37,-5 29,17-1,-26-30,-5-27,-8-11,18-20,30-49,2-16,2 8,-20 35,-5 21</inkml:trace>
  <inkml:trace contextRef="#ctx0" brushRef="#br0" timeOffset="24216.4214">16897 17373,'106'-33,"-13"2,-4-4,-39-4,-29-6,-36-4,-35 23,8 28,-23 24,-6 24,-4 27,26 8,49-12,35-14,62-33,22-31</inkml:trace>
  <inkml:trace contextRef="#ctx0" brushRef="#br0" timeOffset="24614.4612">17543 17191,'-22'-16,"-24"-1,46 17,0 0,-66 4,66-4,-52 8,-1 12,25 5,25 16,53 28,49 4,-7-11,-14-11,-58-37,-21-14,-68 12,-43-20,30 4,31-5</inkml:trace>
  <inkml:trace contextRef="#ctx0" brushRef="#br0" timeOffset="26168.6166">18383 17481,'18'-3,"37"-19,-55 22,0 0,70-46,-70 46,84-68,7-29,-30-8,-23-15,-31 31,-45 39,4 17,13 26,8 8,-3 19,-27 42,0 15,9 10,8 29,13-7,34-13,12-17,48-22,28-27,6-17,-18-32,-22-26</inkml:trace>
  <inkml:trace contextRef="#ctx0" brushRef="#br0" timeOffset="26349.6347">19061 17215,'-1'7,"9"59,-8-66,12 111,-3-4,31-52</inkml:trace>
  <inkml:trace contextRef="#ctx0" brushRef="#br0" timeOffset="26517.6515">19119 17109,'-1'-1,"3"1,-2 0,0 0,35 2,-35-2</inkml:trace>
  <inkml:trace contextRef="#ctx0" brushRef="#br0" timeOffset="27181.7179">19633 17425,'-1'-40,"15"-29,-14 69,0 0,-28-64,28 64,-27-55,-13 35,-16 24,4 34,-10 34,37 4,29-2,56-28,35-47,-17-34,-32-20,-19-32,-24 37,-4 47,0 5,-8 10,-16 113,12 5,9 0,-6-36,10-60,-22-26,-17-21,-1-27,17 1,11 7,45-23,39 2,33 12,12 13,3-2</inkml:trace>
  <inkml:trace contextRef="#ctx0" brushRef="#br0" timeOffset="27752.775">20029 16941,'-3'-6,"2"7,1-1,1 0,12 45,-13-45,0 0,0 114,0-114,-11 172,2-10,11-72,-5-51,3-41,-1-3,23-54,-5-3,20-2,4 28,14 22,-17 20,14 14,-18 24,-23 14,-37 14,22-24,3-19,43-8,51-36</inkml:trace>
  <inkml:trace contextRef="#ctx0" brushRef="#br0" timeOffset="28200.8198">20721 16861,'0'-1,"0"0,0 1,0 0,0 0,-1 2,1-2,0 0,-10 68,10-68,-35 136,1 41,29-14,7-42,7-38,21-48,35-42,7-51</inkml:trace>
  <inkml:trace contextRef="#ctx0" brushRef="#br0" timeOffset="28427.8425">20545 17233,'9'-4,"39"13,-48-9,0 0,111 44,-111-44,137 51,-15-5,-78-31</inkml:trace>
  <inkml:trace contextRef="#ctx0" brushRef="#br0" timeOffset="46288.6284">2786 18374,'1'-28,"2"6,-3 22,0 0,0 0,0 0,0 0,0-12,0 12,0 0,0 0,0 0,2-8,-2 8,0 0,0 0,-2 1,2-1,0 0,1 4,-1-4,16 56,-26 9,10-65,0 0,7 91,-7-91,-18 74,28 4,-13-52,2-22,2-4,3-15,-1-35</inkml:trace>
  <inkml:trace contextRef="#ctx0" brushRef="#br0" timeOffset="47008.7004">3120 18433,'0'-1,"6"-13,-6 14,0 0,0 0,0 0,0-39,0 39,0 0,0 0,-8-45,8 45,0 0,-14-48,14 48,-46-60,-30 5,-7 12,-3 19,-31 17,37 33,18 11,-6 21,17 0,22 22,-5 13,30 36,38-8,45-19,60-23,48-36,-2-49,-20-62,-23-61,-71-24,-36-9,-53 33,-53 44,-30 39,26 54,37 1</inkml:trace>
  <inkml:trace contextRef="#ctx0" brushRef="#br0" timeOffset="47935.7931">3875 18613,'2'-3,"7"-9,-9 12,0 0,0 0,0 0,12-25,-12 25,0 0,0 0,1-56,-1 56,0 0,-13-48,13 48,-33-65,-7 25,-9 23,-6 13,0 34,8 30,29 27,8 6,27-5,53-33,18-55,10-62,-51-15,-16 21,-21 11,-18 29,7 18,1 25,-20 40,52 14,7-36,29-23,-6-57</inkml:trace>
  <inkml:trace contextRef="#ctx0" brushRef="#br0" timeOffset="48342.8338">4094 18504,'20'47,"7"8,-27-55,31 63,12-4,-42-51,-3-9,-28-31,9-21,-7-42,39 32,-9 37,24 12,36 18,13 16,6 25,-16 79,-75-69,0-40</inkml:trace>
  <inkml:trace contextRef="#ctx0" brushRef="#br0" timeOffset="48973.8969">4788 18579,'2'-25,"-19"-29,17 54,0 0,-5-40,5 40,-45-58,12 36,-28 13,-6 26,19 25,29 40,12-16,55 11,36-29,-4-55,-17-41,-17-32,-41-54,-29-27,-21 16,33 91,-8 25,19 29,1 4,21 71,39 85,-8 37,15-45,-17-63,-48-74,-2-19,-51-57</inkml:trace>
  <inkml:trace contextRef="#ctx0" brushRef="#br0" timeOffset="49650.9646">5447 18429,'-3'-5,"-12"-22,15 27,0 0,0 0,0 0,11-28,-11 28,0 0,0 0,32-40,-32 40,0 0,60-44,-60 44,41-12,29 15,-39 16,-38 40,0 20,-61 3,33-42,-10 3,20-20,23-20,30 32,31-11,49-1,-3-13,-55-5</inkml:trace>
  <inkml:trace contextRef="#ctx0" brushRef="#br0" timeOffset="50253.0248">6117 18388,'11'-33,"-25"-19,14 52,0 0,-27-56,27 56,-69-71,-9 15,-9 8,-21 11,5 28,-7 16,15 20,14 15,39 29,-15 21,39 36,34 13,69 19,19-62,80-23,-18-58,-20-46,-18-46,-30-61,-4-13,-79 40,-47 14,-55 13,-32 33,-20 38</inkml:trace>
  <inkml:trace contextRef="#ctx0" brushRef="#br0" timeOffset="51272.1267">7134 18605,'6'-17,"0"-2,-6 19,0 0,0 0,-2-34,2 34,0 0,-7-62,7 62,-25-49,-26-4,-13 13,18 18,-32 6,-4 27,9 6,40 14,23 41,-2 33,34-29,58-9,37-54,-23-50,-22-28,-26-3,-13-23,-35 22,2 57,-2 12,2 2,-11 26,22 49,0 42,34-21,13-54,21-49</inkml:trace>
  <inkml:trace contextRef="#ctx0" brushRef="#br0" timeOffset="51603.1598">7357 18374,'0'34,"23"32,-23-66,0 0,30 67,-30-67,47 58,-20-29,-28-29,-10-12,-8-28,-27-35,9 0,43 42,25-33,66 11,2 14,42 32</inkml:trace>
  <inkml:trace contextRef="#ctx0" brushRef="#br0" timeOffset="52016.2011">7675 18534,'45'-12,"37"-11,-82 23,83-33,-33-3,-29-31,-24 8,-37 16,-11 34,-1 22,-9 17,-5 59,17-6,60 10,48-19,60-36,22-34,-9-25,-35-28</inkml:trace>
  <inkml:trace contextRef="#ctx0" brushRef="#br0" timeOffset="52734.2729">8840 18433,'0'0,"-1"17,1-17,0 0,24 99,-24-99,33 105,19-33,-48-69,-3-5,-13-49,-6-21,-16-16,10-4,39 58,18-26,21 38,17 14,20 39,11 48,-38 42,-54-5,-30-54,15-44,4-21</inkml:trace>
  <inkml:trace contextRef="#ctx0" brushRef="#br0" timeOffset="53164.3159">9612 18453,'-13'-30,"6"11,7 19,0 0,0 0,-30-26,30 26,0 0,-59-12,59 12,-57 27,8 24,-13 43,77 4,60-30,56-52,16-48,-50-28,-48-9,-47-37,-32 38,-39 7,0 48,9 21,17 29</inkml:trace>
  <inkml:trace contextRef="#ctx0" brushRef="#br0" timeOffset="53809.3804">9825 18426,'1'-5,"3"6,-4-1,0 0,0 0,16 19,-16-19,0 0,61 97,-61-97,63 125,-13-44,-43-69,-5-15,-24-37,4-20,-8-38,13 12,51 29,-8 36,41 9,23 16,1 37,-22 46,-58 19,-23-29,-18-31,16-35</inkml:trace>
  <inkml:trace contextRef="#ctx0" brushRef="#br0" timeOffset="54077.4072">10450 18587,'5'0,"29"-6,-34 6,0 0,73-2,-73 2,73 0,10 8,-69-9,-13 0</inkml:trace>
  <inkml:trace contextRef="#ctx0" brushRef="#br0" timeOffset="54720.4715">11272 18331,'-6'-20,"-31"-19,37 39,0 0,-36-12,36 12,-93 7,24 25,3-5,55-16,17 28,82 19,74 5,-41 0,-57-8,-59-23,-42 9,-36-10,23-16,-13-23</inkml:trace>
  <inkml:trace contextRef="#ctx0" brushRef="#br0" timeOffset="54959.4954">11460 18464,'1'1,"2"55,-3-56,0 0,36 88,-36-88,37 93,-1-29,-35-57</inkml:trace>
  <inkml:trace contextRef="#ctx0" brushRef="#br0" timeOffset="55088.5083">11448 18282,'1'-2,"6"-4,-7 6</inkml:trace>
  <inkml:trace contextRef="#ctx0" brushRef="#br0" timeOffset="55765.576">11690 18544,'3'21,"20"47,-26-20,15-18,-13-31,0 0,-11-18,9-40,0-43,16 14,1 62,11 16,22 24,18 57,-21 29,-18 7,-6-44,-29-51,-5-21,-14-27,27-25,7-46,9 9,12 70,33 6,12 31,46 37,-12 34,-17 30,-70-10,-56-35,-13-51,22-25</inkml:trace>
  <inkml:trace contextRef="#ctx0" brushRef="#br0" timeOffset="56790.6785">12625 18401,'0'-1,"0"3,0-2,0 0,0 0,0 0,-3 4,3-4,0 0,0 0,-25 70,25-70,0 0,-29 80,29-80,1 89,51-23,34-48,-13-60,-25-14,-14-13,-30 24,-4 34,0 13,-2 4,1 2,-3 44,-9 5,50 6,27-13,8-18,-30-38,26-35,5-50,0-41,-34-38,-19 6,-22 57,-4 82,-1 18,5 7,2 1,-21 8,-27 33,-5 45,-8 62,50-2,42-41,30-1,14-29,14-32,5-65</inkml:trace>
  <inkml:trace contextRef="#ctx0" brushRef="#br0" timeOffset="57080.7075">13664 18013,'-15'-33,"14"30,1 3,0 0,0 0,0 0,0 2,0-2,0 0,0 0,11 41,-11-41,0 0,6 104,-6-104,15 182,-19 25,41-62,0-59,-34-77,10-29</inkml:trace>
  <inkml:trace contextRef="#ctx0" brushRef="#br0" timeOffset="57273.7268">13569 18331,'-18'-5,"19"5,-1 0,0 0,0 0,0 0,11 3,-11-3,0 0,0 0,70 29,-70-29,0 0,84 30,-84-30,78 29,-37-9</inkml:trace>
  <inkml:trace contextRef="#ctx0" brushRef="#br0" timeOffset="58036.8031">14339 18430,'-10'-33,"-7"-19,17 52,0 0,-52-62,52 62,-69-25,-4 33,-27 36,11 34,46-10,44 25,81-4,92-33,-12-73,-83-31,-58-28,-13-8,-22 38,10 45,2 3,-1 5,-23 99,54-13,46-20,43-42,-42-64,-61-37</inkml:trace>
  <inkml:trace contextRef="#ctx0" brushRef="#br0" timeOffset="58739.8734">14612 18386,'0'-1,"1"4,-1-3,0 0,0 0,26 52,-26-52,0 0,23 86,-23-86,15 86,-2-22,-15-55,2-10,-3-23,-25-36,32-18,17-23,13 46,39-19,14 58,-11 20,-33 31,1 21,-25 20,-16 15,-2-24,3-41,15-19,39-21,14-37,4-14,-14-32,-41 13,-31 28,-9 12,-44 16,0 34,3 34,12 48,22 12,25 9,12-35,28-21,59-28,29-49</inkml:trace>
  <inkml:trace contextRef="#ctx0" brushRef="#br0" timeOffset="59327.9322">15816 18412,'-15'-41,"-4"-11,19 52,0 0,-53-47,53 47,-89-19,11 37,-13 51,34 21,73 21,98-15,38-56,-25-61,-80-27,-21-23,-45-47,-13 55,-12 41,15 38</inkml:trace>
  <inkml:trace contextRef="#ctx0" brushRef="#br0" timeOffset="59717.9712">15973 18342,'-1'-4,"1"6,0-2,0 0,-5 9,5-9,-48 87,44 30,33-33,26-38,7-52,1-37,-23-15,-7-33,-27 61,-7 31,-3 5,-3 63,9 17,24-13,33-37</inkml:trace>
  <inkml:trace contextRef="#ctx0" brushRef="#br0" timeOffset="60108.0102">16654 18273,'-24'-24,"-29"1,53 23,0 0,-57-10,57 10,-90 18,33 9,34 5,39 10,23 33,19-6,10 13,-5-2,-37-37,-31-33,-67 8,-20-36,18-14,43-24</inkml:trace>
  <inkml:trace contextRef="#ctx0" brushRef="#br0" timeOffset="60748.0742">17473 18379,'-1'-2,"4"7,-3-5,0 0,17 68,-17-68,29 109,-9-20,-10-36,-10-53</inkml:trace>
  <inkml:trace contextRef="#ctx0" brushRef="#br0" timeOffset="60895.0889">17527 18191,'0'-1,"2"-4,-2 5</inkml:trace>
  <inkml:trace contextRef="#ctx0" brushRef="#br0" timeOffset="61373.1367">17683 18469,'9'61,"18"27,-19-4,10-55,-18-30,-6-38,2-29,-13-18,14-14,49 25,24 30,-19 45,49 25,-22 42,-34 48,-34 6,-8-58,-3-63</inkml:trace>
  <inkml:trace contextRef="#ctx0" brushRef="#br0" timeOffset="62177.2171">18682 18659,'2'-1,"27"-3,-29 4,0 0,46-12,-46 12,91-48,5-31,-12-41,-38-41,-28-6,-54 44,-17 44,41 64,10 16,-9 7,-36 81,15 28,1 52,25 30,34 2,22-26,-32-54,-23-85,-12-38,-22-39,-11-72,5-9,33 47,12 46,62-35,46 31,-14 23</inkml:trace>
  <inkml:trace contextRef="#ctx0" brushRef="#br0" timeOffset="62550.2544">19163 18409,'0'0,"11"29,-11-29,0 0,21 56,-21-56,11 97,6-30,-9-54,-8-15,-1 0,-14-30,5-44,-9-20,34-5,23 65,57 0,-7 38</inkml:trace>
  <inkml:trace contextRef="#ctx0" brushRef="#br0" timeOffset="63024.3018">19713 18481,'51'-25,"-31"-7,-20 32,0 0,0 0,0 0,-8-41,8 41,0 0,0 0,-20-34,20 34,0 0,-79-36,79 36,-63 0,-25 50,17 31,43 7,62-38,28-15,34-50,-22-23,-22-25,-12-9,-41 53,-1 18,-2 15,-28 76,46-15,27-1,37-30,9-41</inkml:trace>
  <inkml:trace contextRef="#ctx0" brushRef="#br0" timeOffset="63661.3655">20018 18342,'3'21,"-6"63,3-84,23 91,-16-3,-2-35,-7-37,3-20,-8-47,-1-40,11-11,19 31,-7 48,26 23,9 28,-2 35,-3 24,-36-12,-21-26,1-38,8-10,-2-12,-6-36,52-56,14 20,-2 55,19 46,3 37,-23 14,-37 21,-5-9,-20-24,5-45,-5-13</inkml:trace>
  <inkml:trace contextRef="#ctx0" brushRef="#br0" timeOffset="64112.4106">20651 18658,'59'9,"23"-11,-82 2,70-18,-5-21,-2-57,-40 5,-43 44,-13 24,-21 22,-35 50,15 38,32 6,44-9,41 0,56-23,49-50</inkml:trace>
  <inkml:trace contextRef="#ctx0" brushRef="#br0" timeOffset="64810.4804">22135 18034,'-4'-32,"8"7,-4 25,0 0,0 0,-22-11,22 11,0 0,-78 4,78-4,-121 40,20 16,53-4,52 9,89 31,63 13,2-2,-97-27,-64-28,-20-16,-48 14,27-32,-63 7,48-28,26-8</inkml:trace>
  <inkml:trace contextRef="#ctx0" brushRef="#br0" timeOffset="65211.5205">22652 17888,'0'-2,"0"3,0-1,0 0,0 0,0 0,-1 1,1-1,0 0,0 0,-8 25,8-25,0 0,-10 70,10-70,-34 82,17-25,-3-16,18-32,3-9,-1 0,1-1</inkml:trace>
  <inkml:trace contextRef="#ctx0" brushRef="#br0" timeOffset="65841.5835">23359 17511,'-4'-7,"6"8,-2-1,0 0,0 0,4 35,-4-35,0 0,-20 98,20-98,-15 148,-21 21,25-12,10-32,20-63,-18-50,0-13,-1-1,0 2,0-8,-6-5</inkml:trace>
  <inkml:trace contextRef="#ctx0" brushRef="#br0" timeOffset="66474.6468">23117 18729,'10'-8,"12"-2,-22 10,0 0,0 0,0 0,0 0,0 0,0 0,0 0,0 0,0 0,0 0,0 0,0 0,0 0,0 0,0 0,0 0,0 0,0 0,0 0,0 0,34-17,-34 17,0 0,0 0,0 0,0 0,0 0,0 0,0 0,0 0,0 0,0 0,0 0,0 0,0 0,0 0,0 0,0 0,0 0,0 0,0 0,9-4,-9 4,0 0,0 0,0 0,0 0,0 0,0 0,0 0,0 0,0 0,0 0,0 0,0 0,0 0,0 0,0 0,0 0,0 0,0 0,-1 2,1-2,0 0,0 0,0 0,0 0,0 0,0 0,0 0,0 0,-2 5,2-5,0 0,0 0,0 0,0 0,0 0,0 0,0 0,0 0,0 0,0 0,0 0,0 0,0 0,0 0,0 0,0 0,-22 32,22-32,0 0,0 0,0 0,0 0,0 0,0 0,0 0,0 0,0 0,0 0,0 0,0 0,0 0,0 0,0 0,-6 5,6-5,0 0,0 0,0 0,0 0,0 0,0 0,0 0,0 0,0 0,0 0,0 0,0 0,0 0,0 0,1 1,-1-1,0 0,0 0,0 0,0 0,0 0,0 0,0 0,0 0,0 0,0 0,0 0,0 0,0 0,-1-2,1 2,0 0,0 0,0 0,0 0,0 0,0 0,1-4,-1 4,0 0,0 0,0 0,0 0,0 0,0 0,0 0,0 0,0 0,0 0,0 0,12-30,-12 30,0 0,0 0,0 0,0 0,0 0,0 0,0 0,0 0,0 0,0 0,29-25,-29 25,0 0,0 0,0 0,0 0,0 0,0 0,0 0,0 0,0 0,27-3,-27 3,0 0,0 0,0 0,0 0,0 0,0 0,0 0,0 0,14 14,-14-14,0 0,0 0,0 0,0 0,0 0,0 0,0 0,-2 51,2-51,0 0,0 0,0 0,0 0,0 0,0 0,-15 35,15-35,0 0,0 0,0 0,0 0,0 0,-6 6,6-6,0 0,0 0,0 0,0 0,-1-1,1 1,0 0,0 0,0 0,-5-6,5 6,0 0,0 0,-33-28,33 28,0 0,-1-4,1 4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</inkml:traceFormat>
        <inkml:channelProperties>
          <inkml:channelProperty channel="X" name="resolution" value="642.49017" units="1/cm"/>
          <inkml:channelProperty channel="Y" name="resolution" value="1149.71924" units="1/cm"/>
        </inkml:channelProperties>
      </inkml:inkSource>
      <inkml:timestamp xml:id="ts0" timeString="2014-05-09T10:16:31.29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241 15261,'4'-7,"5"-11,-9 18,0 0,0 0,10-50,-10 50,0 0,8-54,-8 54,-22-70,-35 0,-32 15,-1 18,-6 28,-2 34,9 11,12 25,-6 31,14 40,17 31,14 2,74 17,63-52,79-26,51-38,-41-72,-37-72,-36-58,-56-66,-25 9,-83 4,-65 55,-24 82,20 40,94 19</inkml:trace>
  <inkml:trace contextRef="#ctx0" brushRef="#br0" timeOffset="609.0609">5882 15425,'-13'-24,"2"-15,11 39,0 0,0 0,0 0,2-25,-2 25,0 0,0 0,-22-14,22 14,0 0,-58 0,58 0,-78 36,14 19,21 9,12-4,67 7,78-21,51-22,-6-3,-70 10,-92-3,-62 35,-37-1,-3-16,14-31,50-22,57-25</inkml:trace>
  <inkml:trace contextRef="#ctx0" brushRef="#br0" timeOffset="1009.1009">6642 15519,'-10'-38,"0"-12,10 50,0 0,0 0,-7-29,7 29,0 0,-55-33,55 33,-62-1,-30 19,16 15,27 20,-4 119,68-57,50-31,73-39,70-56</inkml:trace>
  <inkml:trace contextRef="#ctx0" brushRef="#br0" timeOffset="1704.1704">7266 15612,'0'-3,"1"-5,-1 8,0 0,0 0,0 0,0 0,3-19,-3 19,0 0,0 0,0 0,1-31,-1 31,0 0,0 0,-4-36,4 36,0 0,-43-42,43 42,-52-26,-28 22,-4 34,18 12,10 26,37 32,42-2,44-35,47-44,-14-49,-43-39,-31-21,-33 9,2 54,6 25,-2 4,14 64,4 6,17-14,36-2,-3-25,-16-34,11-43</inkml:trace>
  <inkml:trace contextRef="#ctx0" brushRef="#br0" timeOffset="2142.2142">7519 15502,'1'0,"-1"-1,0 1,0 0,0 0,0 0,0 1,0-1,0 0,0 0,14 27,-14-27,0 0,16 71,-16-71,34 94,4-27,-28-45,-8-21,-4-3,-8-26,-26-53,12-16,13 32,21 26,41-4,62-3,28 7</inkml:trace>
  <inkml:trace contextRef="#ctx0" brushRef="#br0" timeOffset="2741.2741">8603 15412,'-1'-4,"4"5,-3-1,0 0,0 0,9 35,-9-35,0 0,13 118,-13-118,30 115,16-27,-23-62,-24-26,-4-5,-30-45,-5-32,10-18,26 41,49 6,52-7,50 18,-16 28</inkml:trace>
  <inkml:trace contextRef="#ctx0" brushRef="#br0" timeOffset="3131.3131">8896 15625,'60'4,"32"-13,-92 9,122-31,-29-24,-39-13,-45 3,-38 19,-26 27,-18 32,-7 35,-2 38,6 28,74-24,71-7,134-23,38-82</inkml:trace>
  <inkml:trace contextRef="#ctx0" brushRef="#br0" timeOffset="3795.3795">9861 15472,'1'-14,"-4"-6,3 20,0 0,0 0,-3-26,3 26,0 0,-29-34,29 34,-30-20,-26 16,56 4,-70 18,9 24,21 25,5 41,42 10,63-23,45-40,15-61,-29-55,-32-57,-34 8,-34 42,2 47,-5 20,2 3,-4 46,27 56,13-12,22-36,-23-44</inkml:trace>
  <inkml:trace contextRef="#ctx0" brushRef="#br0" timeOffset="3944.3944">10143 15177,'-31'-20,"29"17,2 3,0 0,9 1,-9-1</inkml:trace>
  <inkml:trace contextRef="#ctx0" brushRef="#br0" timeOffset="5024.5024">10007 15656,'1'1,"4"3,-5-4,0 0,0 0,0 0,33 19,-33-19,0 0,0 0,50 17,-50-17,0 0,66-1,-66 1,54-15,-7-28,-11-38,-13-6,-37 28,-11 21,-11 16,9 16,-15 4,-13 10,-2 23,3 21,26 9,18 4,17 9,10 4,17-18,25-19,32-17,29-32,11-30,-26-2,-57 1,-26-18</inkml:trace>
  <inkml:trace contextRef="#ctx0" brushRef="#br0" timeOffset="5314.5314">10673 15420,'-28'-9,"28"9,0 0,0 0,0 0,0 0,2 3,-2-3,0 0,0 0,6 45,-6-45,0 0,6 109,-6-109,14 121,6-21,0-47,-19-46,3-24</inkml:trace>
  <inkml:trace contextRef="#ctx0" brushRef="#br0" timeOffset="5463.5463">10570 15211,'-1'-4,"1"4,0 0,0 0,23 0,-23 0</inkml:trace>
  <inkml:trace contextRef="#ctx0" brushRef="#br0" timeOffset="5955.5955">10910 15354,'0'-2,"0"4,0-2,0 0,0 0,21 30,-21-30,0 0,39 132,-39-132,54 163,11-47,-18-71,-14-46,27-68,31-49,-8-41,-2 53,-51 66</inkml:trace>
  <inkml:trace contextRef="#ctx0" brushRef="#br0" timeOffset="6376.6376">11388 15672,'5'4,"34"3,-39-7,0 0,118-11,-118 11,138-54,-33 0,-47-21,-48 2,-49 18,-18 40,-25 32,4 38,-11 24,18 20,47-6,58 1,109-28,60-58</inkml:trace>
  <inkml:trace contextRef="#ctx0" brushRef="#br0" timeOffset="6750.675">12372 15354,'-59'-27,"21"8,38 19,0 0,-48-7,48 7,-86 17,3 22,32 12,47 24,51 28,76-9,11-24,-25-18,-72-27,-74 6,-69 2,-43-13,45-27</inkml:trace>
  <inkml:trace contextRef="#ctx0" brushRef="#br0" timeOffset="7817.7817">4256 17267,'1'-1,"10"-9,-11 10,0 0,0 0,31-36,-31 36,0 0,35-68,-35 68,63-104,13-62,-11-18,-54 59,-36 53,-4 43,10 25,-22 34,-33 63,2 78,38 41,50-28,93-51,24-73,28-56,-31-73,-50 0,-77-39,-86 16,-51 61,-3 49,56 18,73-9,58 16</inkml:trace>
  <inkml:trace contextRef="#ctx0" brushRef="#br0" timeOffset="8273.8273">5319 17108,'-30'-25,"5"4,25 21,0 0,-62-42,62 42,-36-16,-18-2,-14 29,-13 37,15 27,40 34,62-4,103-38,74-76,-41-52,-96-1,-78-33,-46 1,-28 39,31 44,34 8</inkml:trace>
  <inkml:trace contextRef="#ctx0" brushRef="#br0" timeOffset="8585.8585">5540 16572,'-10'-39,"12"26,-2 13,0 0,0 0,0 0,-1 0,1 0,0 0,0 0,-3 5,3-5,0 0,-20 65,20-65,-32 153,5 48,16-28,34-29,18-53,10-38,44-41,-12-84,-55-44</inkml:trace>
  <inkml:trace contextRef="#ctx0" brushRef="#br0" timeOffset="8781.8781">5457 17063,'-5'-2,"6"2,-1 0,0 0,0 0,16-2,-16 2,0 0,83 10,-83-10,99 7,33-2,-12-34</inkml:trace>
  <inkml:trace contextRef="#ctx0" brushRef="#br0" timeOffset="9305.9305">5810 16501,'0'-2,"0"3,0-1,0 0,0 0,2 4,-2-4,0 0,21 91,-21-91,23 191,-9 20,-7-60,6-79,-11-56,-2-18,0-2,-26-72,32-9,7 32,22 20,35 11,55 47,-4 41,-31 6,-54-6,-22 2,-50-13,13-31,8-12,27-25</inkml:trace>
  <inkml:trace contextRef="#ctx0" brushRef="#br0" timeOffset="10369.0368">6796 17190,'1'1,"3"3,-4-4,0 0,0 0,25 13,-25-13,0 0,82 22,-82-22,65-3,9-16,-12-40,-4-57,-46-34,-40-2,-16 33,-7 27,-14 29,20 33,16 16,19 14,-3 34,-17 67,26 75,27 58,36 17,13-63,-33-88,-53-61,2-28,-20-21,-36-78,-13-55,44 61,38 66,45-25,50 3,56 5,-17 6,-87 1</inkml:trace>
  <inkml:trace contextRef="#ctx0" brushRef="#br0" timeOffset="10692.0691">7356 16462,'-3'-36,"0"28,3 8,0 0,0 0,0 0,0 0,0 0,0 0,0 0,-17 27,17-27,0 0,-8 115,8-115,3 185,12-5,23-41,-13-70,-14-50,-11-19,1-2</inkml:trace>
  <inkml:trace contextRef="#ctx0" brushRef="#br0" timeOffset="11391.139">7823 16986,'20'-5,"-1"-9,-19 14,0 0,0 0,0 0,6-26,-6 26,0 0,0 0,1-42,-1 42,0 0,6-48,-6 48,-43-72,-40 16,-9 37,16 44,9 33,8 48,27 20,59-30,75-33,36-66,0-54,-76-34,-37 8,-33 30,-2 46,7 10,-12 68,11 40,26-10,60-13,2-58,-3-57</inkml:trace>
  <inkml:trace contextRef="#ctx0" brushRef="#br0" timeOffset="11799.1798">8386 16807,'-7'-8,"-34"-29,41 37,0 0,-35-14,35 14,-93-2,21 33,19 6,24-6,42 15,52 28,56 12,13-17,-16-14,-102-40,-38 3,-72 12,-20-16,6-37,44-54</inkml:trace>
  <inkml:trace contextRef="#ctx0" brushRef="#br0" timeOffset="12804.2803">8550 16391,'-1'-7,"0"7,1 0,0 0,0 0,0 3,0-3,0 0,6 57,-6-57,-6 174,3 43,37-22,-14-74,-4-82,-16-39,-4-8,-15-55,-3-46,27 13,18 52,18 15,14 19,23 58,-4 42,13 27,-13-43,-18-43,-1-35,22-55,20-34,-43-25,-21 28,-65 24,-24 33,-1 32,-7 39,-13 45,12 41,29 0,47-29,77-12,46-49,17-61,-7-50</inkml:trace>
  <inkml:trace contextRef="#ctx0" brushRef="#br0" timeOffset="13227.3226">9788 16729,'-9'-7,"-39"-17,48 24,0 0,-61 8,61-8,-80 27,14 19,16 16,33 3,60 11,37-6,32-10,-6-2,-27-11,-56-29,-41-1,-53 23,-47-17,10-21,61-24,22-65</inkml:trace>
  <inkml:trace contextRef="#ctx0" brushRef="#br0" timeOffset="14962.4961">11050 16801,'-16'-31,"-11"5,27 26,0 0,-54-20,54 20,-68 6,-25 23,-4 16,30 1,50-21,58 13,46-3,37 5,-13 7,-32 11,-60 0,-51-3,-19 1,3-23,29-26,6-15,3-30</inkml:trace>
  <inkml:trace contextRef="#ctx0" brushRef="#br0" timeOffset="15173.5172">11134 16982,'0'-1,"0"13,0-12,0 0,8 102,-8-102,11 118,20-27,1-52,-16-44</inkml:trace>
  <inkml:trace contextRef="#ctx0" brushRef="#br0" timeOffset="15304.5303">11111 16807,'-5'-21,"23"2,-18 19</inkml:trace>
  <inkml:trace contextRef="#ctx0" brushRef="#br0" timeOffset="15988.5987">11331 16994,'10'21,"0"33,0 53,10-24,7-29,-28-41,1-14,-12-10,-25-52,18-33,39-19,35 34,-2 42,17 39,-5 49,-4 54,-25 16,-15-36,-17-51,-4-33,-17-16,-1-44,21-46,23 17,10 58,38 12,18 39,-3 40,-35 23,-48-3,-10-21,0-42,6-16</inkml:trace>
  <inkml:trace contextRef="#ctx0" brushRef="#br0" timeOffset="16478.6477">12206 16978,'-3'-8,"3"8,0 0,0 0,0 0,0 0,-1 2,1-2,0 0,0 0,-3 52,3-52,0 0,-19 95,19-95,-10 111,27-40,93-14,-34-97,-24-33,-21-16,-12 26,-20 42,1 19,-1 4,0 10,-9 49,17 17,-17-16,17-22,13-14,27-15,10-14</inkml:trace>
  <inkml:trace contextRef="#ctx0" brushRef="#br0" timeOffset="16897.6896">12752 16441,'0'-1,"-1"-1,1 2,0 0,0 0,0 3,0-3,0 0,-2 52,2-52,-4 155,-8 45,20 4,17-75,-14-70,-7-51,-6-6,3-6,0-17</inkml:trace>
  <inkml:trace contextRef="#ctx0" brushRef="#br0" timeOffset="17361.736">13060 16363,'0'-4,"0"5,0-1,0 0,0 0,-3 12,3-12,0 0,-30 107,30-107,-29 161,6 48,34-35,30-50,9-56,-20-50,12-42</inkml:trace>
  <inkml:trace contextRef="#ctx0" brushRef="#br0" timeOffset="17540.7539">12970 16838,'19'-8,"52"-7,-71 15,104 0,8 18,-22 14</inkml:trace>
  <inkml:trace contextRef="#ctx0" brushRef="#br0" timeOffset="18061.806">13567 16961,'0'-34,"-25"-24,25 58,0 0,0 0,-12-45,12 45,0 0,-27-28,27 28,-39-9,-34 20,10 26,-7 25,-3 46,74-7,47-17,55-28,-10-59,-29-50,-29-32,-11-12,-12 40,-10 50,-2 8,-16 53,-2 46,31-16,15-22,15-44</inkml:trace>
  <inkml:trace contextRef="#ctx0" brushRef="#br0" timeOffset="18769.8768">13705 17014,'-11'21,"-3"41,14-62,0 0,4 88,-4-88,24 83,-17-39,-7-40,-7-18,-10-44,6-32,21-30,-2 40,23 31,7 25,44 20,-2 25,3 28,-34 12,-48 21,-34 12,16-24,28-28,23-19,18-25,14-46,2-38,-31-30,-50 30,-12 39,-1 37,-30 21,-16 42,-13 41,42 17,60-17,58-8,73-36,23-90</inkml:trace>
  <inkml:trace contextRef="#ctx0" brushRef="#br0" timeOffset="19489.9488">14683 17151,'-14'-22,"-16"-16,30 38,0 0,0 0,-29-32,29 32,0 0,-44-18,44 18,-56-6,-17 52,8 64,54 22,90-28,48-59,27-64,-57-61,-55-21,-60-20,-31 50,10 43,-6 26,19 28</inkml:trace>
  <inkml:trace contextRef="#ctx0" brushRef="#br0" timeOffset="19862.9861">15014 16973,'-21'-30,"1"17,20 13,0 0,0 0,-38-8,38 8,0 0,-78 30,78-30,-26 27,0 34,72 12,55 0,-16 0,6 4,-75-37,-63 3,-32-10,23-44,13-32</inkml:trace>
  <inkml:trace contextRef="#ctx0" brushRef="#br0" timeOffset="20158.0156">15093 16632,'7'-42,"-8"35,1 7,0 0,0 0,0 0,0 1,0-1,0 0,0 0,9 41,-9-41,0 0,1 150,-1-150,9 193,20 12,11-86,-28-65,-11-52,5-10</inkml:trace>
  <inkml:trace contextRef="#ctx0" brushRef="#br0" timeOffset="20567.0565">15333 17083,'0'0,"4"14,-4-14,0 0,-11 81,11-81,-18 85,19-26,32-15,52-36,1-39,-18-20,-39-10,-30 41,-12 17,-57 56,-17 72,-25 61,-1 9,97-76,59-50</inkml:trace>
  <inkml:trace contextRef="#ctx0" brushRef="#br0" timeOffset="21336.1334">5644 18271,'-2'-5,"1"5,1 0,0 0,0 0,0 0,1 1,-1-1,0 0,0 0,0 3,0-3,0 0,12 72,-12-72,22 124,17-23,-11-46,-19-44,-8-13</inkml:trace>
  <inkml:trace contextRef="#ctx0" brushRef="#br0" timeOffset="21502.15">5659 18016,'-2'-3,"3"1,-1 2,6 0</inkml:trace>
  <inkml:trace contextRef="#ctx0" brushRef="#br0" timeOffset="21942.194">5914 18240,'1'53,"19"57,9-26,-35-50,5-35,1-1,1-24,-24-58,36-46,45 17,-9 44,14 53,-11 23,27 67,11 80,-65-10,-6-52,-24-82,-9-6</inkml:trace>
  <inkml:trace contextRef="#ctx0" brushRef="#br0" timeOffset="22863.2861">7183 18442,'1'-1,"7"0,-8 1,0 0,70-9,-70 9,111-73,-18-33,-10-48,-58-36,-61 47,-24 61,-6 39,34 35,15 18,-6 34,3 94,39 67,11 45,28-48,-13-52,-31-100,-14-49,-3-6,-62-63,9-15,20 1,40 75,44-43,67-31</inkml:trace>
  <inkml:trace contextRef="#ctx0" brushRef="#br0" timeOffset="23205.3203">7666 18285,'50'84,"-7"-11,-37-43,-6-30,-1-1,-9-14,-32-32,5-45,53 44,39-13,59-14,31 59</inkml:trace>
  <inkml:trace contextRef="#ctx0" brushRef="#br0" timeOffset="23664.3662">8280 18278,'-26'-74,"-3"2,29 72,-62-45,-11 30,16 45,-15 47,42 52,38-4,70-53,41-55,-33-62,-39-8,-39-21,-24 15,15 53,0 8,-2 14,3 91,29-29,34-30</inkml:trace>
  <inkml:trace contextRef="#ctx0" brushRef="#br0" timeOffset="24271.4269">8412 18197,'14'61,"-13"-2,-1-59,33 95,-2-15,-25-56,-7-25,-7-20,-12-45,20-15,6-24,24 47,-1 40,3 25,32 65,-11 21,-11-10,-27-53,-50-23,11-16,2-32,23-44,24-20,23 52,80 57,-55 48,-26 25,-9 16,-46-47,-7-14</inkml:trace>
  <inkml:trace contextRef="#ctx0" brushRef="#br0" timeOffset="24663.4661">9044 18386,'50'-6,"50"-20,-100 26,75-48,3-20,-32 4,-83 0,-26 41,-24 45,-3 55,17 7,45 11,14-30,66 15,50-48,69-57</inkml:trace>
  <inkml:trace contextRef="#ctx0" brushRef="#br0" timeOffset="25406.5404">10508 17909,'-49'-32,"-30"5,79 27,-77-6,-10 17,9 29,8 21,39-9,69 10,70 17,37-11,-15 0,-69-29,-47-18,-35 10,-42 12,-19-17,-9-9,47-18,46-10</inkml:trace>
  <inkml:trace contextRef="#ctx0" brushRef="#br0" timeOffset="25923.5921">10850 17840,'0'-4,"1"4,-1 0,0 0,0 0,0 0,0 0,0 0,0 0,0 0,-3 4,-36 65,39-69,0 0,-24 90,24-90,-35 81,16-26,11-32,8-22,0-2,2-1,-3 2,2 2</inkml:trace>
  <inkml:trace contextRef="#ctx0" brushRef="#br0" timeOffset="26581.6579">11028 18581,'10'-5,"-8"3,-2 2,0 0,0 0,0 0,0 0,0 0,0 0,0 0,0 0,0 0,0 0,0 0,0 0,0 0,0 0,0 0,0 0,0 0,-2 2,2-2,0 0,0 0,0 0,0 0,0 0,0 0,-2 1,2-1,0 0,0 0,0 0,0 0,0 0,-15 14,15-14,0 0,0 0,0 0,0 0,0 0,0 0,0 0,0 0,0 0,1-1,-1 1,0 0,0 0,1 0,-1 0,0 0,2-3,-2 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</inkml:traceFormat>
        <inkml:channelProperties>
          <inkml:channelProperty channel="X" name="resolution" value="642.49017" units="1/cm"/>
          <inkml:channelProperty channel="Y" name="resolution" value="1149.71924" units="1/cm"/>
        </inkml:channelProperties>
      </inkml:inkSource>
      <inkml:timestamp xml:id="ts0" timeString="2014-05-09T10:20:58.19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943 5332,'-2'-4,"2"3,0 1,0 0,0 0,1 1,-1-1,0 0,0 4,0-4,3 21,7-6,-10-15,0 0,0 0,0 0,9 6,-9-6,0 0,0 0,32-18,-32 18,0 0,43-45,-43 45,87-90,55-49,19 4,-61 56,-85 68,-19 13,8 0</inkml:trace>
  <inkml:trace contextRef="#ctx0" brushRef="#br0" timeOffset="440.044">8551 5354,'0'-1,"4"-2,-4 3,0 0,0 0,26-14,-26 14,0 0,68-50,-68 50,117-97,19-12,-39 23,-41 30,-33 28</inkml:trace>
  <inkml:trace contextRef="#ctx0" brushRef="#br0" timeOffset="916.0916">9397 5285,'0'-3,"5"-2,-5 5,0 0,0 0,25-25,-25 25,0 0,81-76,-81 76,119-101,-18 19,-29 20,-24 20</inkml:trace>
  <inkml:trace contextRef="#ctx0" brushRef="#br0" timeOffset="1289.1289">10123 5267,'0'0,"2"-1,-2 1,0 0,0 0,17-16,-17 16,0 0,89-75,-89 75,116-111,14-9,-27 34,-61 52</inkml:trace>
  <inkml:trace contextRef="#ctx0" brushRef="#br0" timeOffset="1652.1652">10771 5336,'13'-13,"14"-17,-27 30,0 0,75-63,-75 63,113-88,37-19,-35 20,-61 44</inkml:trace>
  <inkml:trace contextRef="#ctx0" brushRef="#br0" timeOffset="1993.1993">11395 5427,'45'-25,"42"-45,-87 70,128-104,-1 20,-61 54</inkml:trace>
  <inkml:trace contextRef="#ctx0" brushRef="#br0" timeOffset="3241.3241">8046 14464,'-3'-6,"1"0,2 6,0 0,0 0,0 0,0 0,0 0,0 0,0 0,1-7,-1 7,0 0,0 0,0 0,0 0,0 0,0 0,-2 0,2 0,0 0,0 0,0 0,0 0,0 0,0 2,0-2,0 0,0 0,0 0,0 0,0 0,0 0,0 0,0 0,0 0,6 8,-6-8,0 0,0 0,33 35,-33-35,0 0,48 44,-48-44,83 64,32 17,-22-5,-23-18,-18-21,-39-27,-12-11</inkml:trace>
  <inkml:trace contextRef="#ctx0" brushRef="#br0" timeOffset="3615.3615">8550 14486,'-5'-7,"0"4,5 3,0 0,0 0,0 0,0 0,0 0,0 0,0 0,4 5,38 45,-42-50,0 0,83 78,-83-78,101 80,-3-15,-15-25,-52-23,-30-17,-15-4</inkml:trace>
  <inkml:trace contextRef="#ctx0" brushRef="#br0" timeOffset="4003.4003">9262 14464,'0'0,"0"0,0 0,0 0,0 0,0 0,0 1,0-1,0 0,0 0,28 30,-28-30,0 0,70 86,-70-86,78 91,7-20,-45-43,-40-28,-2-3,-18-20</inkml:trace>
  <inkml:trace contextRef="#ctx0" brushRef="#br0" timeOffset="4515.4515">9869 14429,'1'0,"5"9,-6-9,0 0,57 60,-57-60,85 92,6 6,-22-24,-27-36,-36-27,-5-8,10-9</inkml:trace>
  <inkml:trace contextRef="#ctx0" brushRef="#br0" timeOffset="4825.4825">10403 14498,'-8'-5,"7"2,1 3,0 0,0 0,0 0,0 0,0 0,-1 0,1 0,0 0,0 0,0 0,0 0,-1 0,1 0,0 0,0 0,0 0,0 3,0-3,0 0,0 0,20 59,-20-59,0 0,35 87,-35-87,44 77,-2-18,-30-34,-1-9,-7-5</inkml:trace>
  <inkml:trace contextRef="#ctx0" brushRef="#br0" timeOffset="5180.518">10930 14482,'0'-1,"-1"1,1 0,0 0,0 0,0 0,0 1,0-1,0 0,0 0,9 32,-9-32,0 0,17 98,-17-98,35 92,29-10,-17-27,-36-46,-13-11</inkml:trace>
  <inkml:trace contextRef="#ctx0" brushRef="#br0" timeOffset="5520.552">11415 14479,'-2'0,"9"8,-7-8,0 0,0 0,18 56,-18-56,0 0,42 89,-42-89,59 82,-3-10,-15-22,-35-42,-7-7</inkml:trace>
  <inkml:trace contextRef="#ctx0" brushRef="#br0" timeOffset="6523.6523">13080 14041,'-13'-9,"8"7,5 2,0 0,0 0,1 4,-1-4,0 0,4 79,-4-79,23 123,5-14,-9-53,-20-52,-19-21,-20-44,16-40,8-24,46 18,8 49,26 36,18 42,-1 60,-7 86,-20-37,-40-70,-18-55,-9-11,-14-39,39-68,37 6,1 59,17 24,26 34,-10 50,-6 47,-34 17,-39-39,-9-55</inkml:trace>
  <inkml:trace contextRef="#ctx0" brushRef="#br0" timeOffset="6734.6734">14079 14069,'-7'13,"9"51,-2-64,0 0,19 99,-19-99,34 87,9-17,-17-57</inkml:trace>
  <inkml:trace contextRef="#ctx0" brushRef="#br0" timeOffset="6884.6884">14062 13922,'-4'-8,"6"7,-2 1,0 0,50-26,-50 26</inkml:trace>
  <inkml:trace contextRef="#ctx0" brushRef="#br0" timeOffset="7224.7224">14390 14284,'29'62,"-16"-8,-13-54,0 0,0 0,0 0,0 0,0 0,0 0,9 19,-9-19,0 0,0 0,0 0,0 0,0 0,1 0,-1 0,0 0,0 0,0 0,0 0,-4-5,4 5,0 0,0 0,0 0,-33-45,33 45,0 0,0 0,-26-69,26 69,0 0,-28-108,28 108,-16-108,25 39,58 10,50 18,33 36</inkml:trace>
  <inkml:trace contextRef="#ctx0" brushRef="#br0" timeOffset="7585.7585">14742 14244,'26'46,"5"7,-31-53,0 0,0 0,0 0,0 0,0 0,0 0,0 0,9 35,-9-35,0 0,0 0,0 0,0 0,0 0,0 0,1 3,-1-3,0 0,0 0,0 0,0 0,0 0,-1-1,1 1,0 0,0 0,0 0,0 0,-17-21,17 21,0 0,0 0,0 0,-18-54,18 54,0 0,0 0,-16-100,16 100,0 0,-4-128,4 128,28-103,26 43,29 26,31 44,5 47</inkml:trace>
  <inkml:trace contextRef="#ctx0" brushRef="#br0" timeOffset="7896.7896">15613 14169,'-37'-50,"-12"-12,49 62,-72-34,-13 25,-15 43,-12 45,68 30,84-5,58-40,32-45,-15-47,-55-27,-35-42</inkml:trace>
  <inkml:trace contextRef="#ctx0" brushRef="#br0" timeOffset="8194.8194">15609 14126,'22'45,"10"47,-32-92,60 89,-11-19,-34-53,-25-27,-16-46,-22-10,29-48,21 34,21 36,56 23,56 32</inkml:trace>
  <inkml:trace contextRef="#ctx0" brushRef="#br0" timeOffset="8527.8527">16388 14053,'-41'-40,"-17"9,58 31,0 0,-54-14,54 14,-66 15,16 18,6 26,37 23,55 6,23 7,5-19,-35-19,-38-29,-66-3,-60-7,0-22</inkml:trace>
  <inkml:trace contextRef="#ctx0" brushRef="#br0" timeOffset="9118.9118">12446 14165,'0'0,"0"-1,0 1,0 0,0 0,0 0,6 4,-6-4,0 0,0 0,47 12,-47-12,0 0,100 15,-100-15,112 8,-50-10,-51-5,-15-12</inkml:trace>
  <inkml:trace contextRef="#ctx0" brushRef="#br0" timeOffset="9562.9562">12592 14091,'-7'-2,"-23"8,30-6,0 0,0 0,-53 23,53-23,0 0,-60 19,60-19,-54 24,-13 4,32-7,15-2,17-6,21 6,18 14,30 12,33 7,-56-25,-39-25,-4-3</inkml:trace>
  <inkml:trace contextRef="#ctx0" brushRef="#br0" timeOffset="12400.2399">15940 12865,'-2'-14,"-11"-31,13 45,0 0,-15-62,15 62,-23-71,-10-17,-2-36,-1-21,-9-11,3-4,-23-10,4 11,-10-7,-6-19,7 2,-14 6,-21-33,-1-9,-4-6,4-7,-13-2,-4 10,-2-9,-3-7,-1 16,14 24,-3-4,-13-14,11 6,6-10,2 2,23 47,-12 12,5 20,-2 3,7-6,-6 15,30 47,26 30,8 7,12 6,-3 4,13 27</inkml:trace>
  <inkml:trace contextRef="#ctx0" brushRef="#br0" timeOffset="13074.3073">12578 6497,'-4'-43,"-13"-48,17 91,-32-115,-23-29,1 38,34 58,13 41,8 9,33 25,78 75,26 9,-17-52,-40-3,-42-43,-36-13,-7-4,-20-5,-29 9,30-8,-6 18,-34 15,-7 7,27-12,25-4,6-4,0-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</inkml:traceFormat>
        <inkml:channelProperties>
          <inkml:channelProperty channel="X" name="resolution" value="642.49017" units="1/cm"/>
          <inkml:channelProperty channel="Y" name="resolution" value="1149.71924" units="1/cm"/>
        </inkml:channelProperties>
      </inkml:inkSource>
      <inkml:timestamp xml:id="ts0" timeString="2014-05-09T10:22:32.27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967 2626,'-3'-1,"-3"-3,6 4,0 0,0 0,0 0,-15-12,15 12,0 0,0 0,-15-16,15 16,0 0,-80-49,80 49,-69-13,1 28,18 1,7-4,-240 342,279-244,29 29,11-20,40-22,42-15,-13-18,-11-50,14-40,-2-23,-8-18</inkml:trace>
  <inkml:trace contextRef="#ctx0" brushRef="#br0" timeOffset="546">1290 2481,'-3'-38,"-4"33,7 5,0 0,0 0,-4 6,4-6,0 0,-20 69,20-69,3 115,9 50,-15 22,-15-5,15-46,12-39,15-41,-20-49,-4-8,16-60</inkml:trace>
  <inkml:trace contextRef="#ctx0" brushRef="#br0" timeOffset="1006">1668 3198,'-5'-47,"-3"9,8 38,0 0,-24-67,24 67,-27-25,-16 25,-35 34,13 36,28 26,49 21,66-25,55-44,14-69,-44-45,-50-30,-44-18,-34 29,-23 35,-32 37,-9 28</inkml:trace>
  <inkml:trace contextRef="#ctx0" brushRef="#br0" timeOffset="1586">2190 3074,'-4'-13,"-4"-16,8 29,0 0,0 0,0 0,0 0,-3-36,3 36,0 0,0 0,0 0,-9-24,9 24,0 0,0 0,-34-13,34 13,0 0,-60 4,60-4,-61 20,-17 48,19 42,19 9,55-19,32-25,52-29,41-33,4-73,-55-25,-29-65</inkml:trace>
  <inkml:trace contextRef="#ctx0" brushRef="#br0" timeOffset="2182">2310 2487,'-33'-31,"25"27,8 4,0 0,0 0,-4 15,4-15,0 0,-13 88,13-88,17 154,28 47,-23 17,6-64,-12-81,-19-43,5-29,1-23,22-78,27-21,-18 72,28 7,-10 39,-15 10,-12 19,-22 4,-39 40,5-34,-17 20,26-35,4 9,24 22,36-20,31 1,23-40,-30-30</inkml:trace>
  <inkml:trace contextRef="#ctx0" brushRef="#br0" timeOffset="2446">2835 2795,'-1'0,"6"10,-5-10,0 0,43 68,-43-68,28 105,12-39,-39-43,-10-16,-1-6</inkml:trace>
  <inkml:trace contextRef="#ctx0" brushRef="#br0" timeOffset="2840">3252 2852,'-6'-4,"-28"0,34 4,0 0,-71 29,71-29,-69 51,32-16,31 19,35-1,39-3,-8-17,8 17,-28-15,-37 0,-64 19,-32 0,36-38,16-13</inkml:trace>
  <inkml:trace contextRef="#ctx0" brushRef="#br0" timeOffset="3591">667 4202,'0'0,"3"36,-3-36,0 0,18 85,-18-85,26 133,12-30,-20-41,-17-57,-4-9,-74-149,36 32,25 3,38 13,29 32,41 27,17 20,-26 31</inkml:trace>
  <inkml:trace contextRef="#ctx0" brushRef="#br0" timeOffset="4002">990 4405,'60'1,"38"-23,-98 22,85-38,-34-29,-22-4,-41 25,-26 32,-32 23,-4 37,23 31,12 16,29-12,37-21,52-10,21-56</inkml:trace>
  <inkml:trace contextRef="#ctx0" brushRef="#br0" timeOffset="4381">1686 4148,'-47'-13,"-3"10,50 3,-55 29,2 10,10 11,56 5,35 11,21-20,23 5,-24-26,-48-4,-39 14,-57 1,3-19,46-26</inkml:trace>
  <inkml:trace contextRef="#ctx0" brushRef="#br0" timeOffset="4692">1920 3717,'-1'0,"0"12,1-12,0 0,9 95,-9-95,7 176,12 18,5-51,-5-42,-1-54,-16-38,0-11,4-55</inkml:trace>
  <inkml:trace contextRef="#ctx0" brushRef="#br0" timeOffset="4891">1785 4184,'-29'-3,"32"3,-3 0,0 0,73-2,-73 2,136 5,3-16,-44 19,-70-11,-24-7</inkml:trace>
  <inkml:trace contextRef="#ctx0" brushRef="#br0" timeOffset="5847">481 5792,'66'-43,"-7"-17,-59 60,60-107,-2-55,-57-11,-38 10,-28 64,7 78,23 20,13 24,14 63,10 80,64 338,18-291,-33-97,-44-64,-13-44,-26-14,-20-44,-16-52,21-11,44 46,34 47,76-37,35 3</inkml:trace>
  <inkml:trace contextRef="#ctx0" brushRef="#br0" timeOffset="6198">857 5543,'-4'7,"26"36,-22-43,0 0,38 61,-38-61,52 75,-3-22,-39-43,-12-10,-12-11,-36-39,-13-43,21 20,33 48,35-1,54-14,61 1,18 31</inkml:trace>
  <inkml:trace contextRef="#ctx0" brushRef="#br0" timeOffset="6699">1573 5560,'-5'-11,"-15"-44,20 55,0 0,-22-42,22 42,-50-48,-2 36,-10 29,4 12,18 59,32 10,54-37,39-26,9-47,-34-31,-43-41,-29-5,3 50,5 38,5 8,-6 72,24 8,30-21,14-28,-14-42,-8-66</inkml:trace>
  <inkml:trace contextRef="#ctx0" brushRef="#br0" timeOffset="7316">1725 5393,'15'30,"0"20,-15-50,0 0,19 72,-19-72,16 93,2-35,-19-46,1-14,-13-20,-5-38,13-43,15 18,6 67,13 4,14 21,17 43,-1 28,-19-4,-32-24,-21-40,-2-9,-2-19,12-50,27-30,13 33,3 32,8 31,15 30,7 32,-26 12,-11-22,-27-14,-10-20</inkml:trace>
  <inkml:trace contextRef="#ctx0" brushRef="#br0" timeOffset="7776">2389 5597,'45'-7,"34"-22,-79 29,81-43,-36-15,-21 3,-54 20,-11 25,-19 29,-5 29,-4 14,11 9,42-10,29 11,49-9,16-5,3-34,-5-30,0-29</inkml:trace>
  <inkml:trace contextRef="#ctx0" brushRef="#br0" timeOffset="10587">3100 5341,'-2'-9,"1"8,1 1,0 0,0 0,-13 5,13-5,0 0,-29 25,29-25,-4 7,4-4,0-3,0 0,0 0,2-1,-2 1,0 0,19-11,-19 11</inkml:trace>
  <inkml:trace contextRef="#ctx0" brushRef="#br0" timeOffset="10897">3075 5707,'13'6,"8"-3,-21-3,0 0,0 0,0 0,0 0,37-6,-37 6,0 0,0 0,0 0,30-12,-30 12,0 0,0 0,19-21,-19 21,0 0,-1-25,1 25,-8-7,-15 5,23 2</inkml:trace>
  <inkml:trace contextRef="#ctx0" brushRef="#br0" timeOffset="11866">4129 4784,'-15'-18,"-9"-14,24 32,0 0,0 0,-36-35,36 35,0 0,-41-20,41 20,-46-17,-16 4,1 5,-20 16,28 13,14 20,5 16,1 32,28 7,33-9,28 7,23 9,26-1,-5-24,-45 5,-18-16,-38 26,-12-6,-3 7,6-37,-33 8,-23-36,-23-17,5-44,16-24,28 12</inkml:trace>
  <inkml:trace contextRef="#ctx0" brushRef="#br0" timeOffset="19016">214 12179,'0'0,"0"1,0-1,0 0,0 0,0 0,2 3,-2-3,0 0,0 0,10 29,-10-29,0 0,21 82,-21-82,20 103,9-15,-12-23,-7-1,-12-42,-1-10,3-13,-6-9,0-33,-7-44,-6-12,9 21,14 2,5 2,23 37,22-1,3 16,-14 26,4 55,-13 41,-3 25,-1-13,-5-28,-20-51,-7-28,1-10,-23-30,-2-50,5-24,10 7,20 5,47 4,22 12,14 37,-13 50,-9 44,-4 77,-40 33,-17-38,-3-41,-16-48,4-27,-3-4</inkml:trace>
  <inkml:trace contextRef="#ctx0" brushRef="#br0" timeOffset="19495">1372 12419,'-12'-18,"2"2,10 16,0 0,0 0,0 0,-16-41,16 41,0 0,0 0,-24-45,24 45,0 0,-35-25,35 25,-57-17,-2 42,5 51,14 25,59-25,68-24,53-73,-12-56,-62 18,-53 0,-34 14,-31 22,-4 7,29 12</inkml:trace>
  <inkml:trace contextRef="#ctx0" brushRef="#br0" timeOffset="20162">1612 12272,'-6'-7,"5"7,1 0,0 0,0 0,1 6,-1-6,0 0,21 95,-21-95,31 116,31-23,10-49,-32-58,2-77,6-9,0-9,-27 30,-21 72,-1 7,-13 50</inkml:trace>
  <inkml:trace contextRef="#ctx0" brushRef="#br0" timeOffset="20439">2056 12310,'20'22,"13"56,-33-78,36 113,-1-35,-20-38,-13-37,-11-15</inkml:trace>
  <inkml:trace contextRef="#ctx0" brushRef="#br0" timeOffset="20590">2086 12143,'-16'-27,"15"15,1 12,0 0,32-13,-32 13</inkml:trace>
  <inkml:trace contextRef="#ctx0" brushRef="#br0" timeOffset="21016">2314 12546,'3'34,"4"-27,-7-7,0 0,0 0,0 0,0 0,-1 0,1 0,0 0,0 0,0 0,-8-22,8 22,0 0,0 0,-14-53,14 53,0 0,-2-91,2 91,19-61,7 27,29 13,15 33,0 29,-2 40,-31 2,-31-20,-26-20,9-6</inkml:trace>
  <inkml:trace contextRef="#ctx0" brushRef="#br0" timeOffset="21702">3108 12459,'-25'-25,"-3"-5,28 30,0 0,-24-27,24 27,-38-58,-6 27,-22 36,0 40,5 46,43 14,48-35,38-39,24-55,-22-54,-43-11,-19 24,-12 51,6 26,-4 70,10 37,5 44,-2 22,-24-40,-21-45,-5-77,-6-46,15-23,16-34,40-1,21 13,36 27,36 6,33-1,-50 0,-84 4</inkml:trace>
  <inkml:trace contextRef="#ctx0" brushRef="#br0" timeOffset="22565">672 13294,'-26'-16,"-9"-22,35 38,0 0,-43-31,43 31,-52-5,-10 4,-10 24,-15 34,17 12,30 23,25 35,55-2,55-26,24-44,26-52,19-28,-44-30,-63-25</inkml:trace>
  <inkml:trace contextRef="#ctx0" brushRef="#br0" timeOffset="22866">924 13154,'-7'-21,"1"17,6 4,0 0,0 0,0 0,-2 3,2-3,0 0,0 0,-11 57,11-57,0 0,6 141,-6-141,24 198,24-39,-2-66,-21-46,-21-24,-1-17,9-14</inkml:trace>
  <inkml:trace contextRef="#ctx0" brushRef="#br0" timeOffset="23313">1575 13582,'-26'-52,"-15"11,41 41,0 0,-52-23,52 23,-64-16,7 24,-5 30,9 46,17 13,76-19,65-25,46-57,-4-53,-70-32,-61 22,-50-16,-31 29,-4 53,11 28</inkml:trace>
  <inkml:trace contextRef="#ctx0" brushRef="#br0" timeOffset="24039">1996 13545,'-1'-2,"-2"-4,3 6,0 0,0 0,0 0,0 0,-7-17,7 17,0 0,0 0,0 0,-20-25,20 25,0 0,0 0,-24-31,24 31,0 0,-53-29,53 29,-47-5,0 16,-10 32,18 26,22 18,45 5,54-22,42-32,-1-58,-27-24,-22-19</inkml:trace>
  <inkml:trace contextRef="#ctx0" brushRef="#br0" timeOffset="24655">2115 13012,'-17'-8,"15"7,2 1,0 0,0 0,2 15,-2-15,0 0,9 79,-9-79,24 164,10 29,5-43,-5-58,-30-62,-7-27,1-6,13-36,39-68,19 53,1 22,4 16,-34 20,-37-2,-16 2,-40 29,-6 15,-4 8,23-7,26 27,22-19,38 9,38-16,-2-21,-29-13,-47-19</inkml:trace>
  <inkml:trace contextRef="#ctx0" brushRef="#br0" timeOffset="25584">362 14741,'-3'-5,"4"2,-1 3,0 0,0 0,-1 4,1-4,0 0,8 67,-8-67,30 144,2 10,4-41,-19-67,-11-37,-3-18</inkml:trace>
  <inkml:trace contextRef="#ctx0" brushRef="#br0" timeOffset="25749">382 14514,'-12'-11,"12"10,0 1,24 6</inkml:trace>
  <inkml:trace contextRef="#ctx0" brushRef="#br0" timeOffset="26239">714 15182,'-1'-2,"-12"-20,13 22,0 0,0 0,-9-53,9 53,0 0,-14-96,14 96,20-68,15-5,34 19,-1 24,22 39,6 31,-12 48,-32 27,-41-10,-11-37,1-40,16-22</inkml:trace>
  <inkml:trace contextRef="#ctx0" brushRef="#br0" timeOffset="27251">65 16475,'20'-1,"48"-26,-68 27,82-57,14-46,-23-8,-37 8,-24-11,-36 12,-21 26,-17 19,35 39,9 9,16 9,-1 7,17 214,24-3,16 75,7-57,-39-80,-17-69,-13-73,2-19,-53-64,-28-42,15-14,56 73,67-2,78-22,8 14</inkml:trace>
  <inkml:trace contextRef="#ctx0" brushRef="#br0" timeOffset="27599">652 16308,'28'69,"17"34,7 22,-25-70,-27-46,-6-15,-24-35,-30-22,15-21,32 24,27 17,53-74,28 57</inkml:trace>
  <inkml:trace contextRef="#ctx0" brushRef="#br0" timeOffset="28443">1296 16337,'1'-3,"-1"-6,0 9,0 0,0 0,0 0,-2-26,2 26,0 0,0 0,-24-54,24 54,0 0,-23-41,23 41,-64-41,-12 34,-8 34,25 12,13 18,44 25,18 12,50-9,31-45,-12-41,-42-55,5-31,-38-11,-17 41,-12 37,-5 34,19 49,-6 32,37 3,33-18,21-37,-6-56</inkml:trace>
  <inkml:trace contextRef="#ctx0" brushRef="#br0" timeOffset="29092">1484 16326,'-10'3,"9"2,1-5,0 0,0 0,8 57,-8-57,0 0,19 97,-19-97,28 99,5-28,-26-57,-8-14,1-6,-24-67,16-14,18-13,-3 19,28 40,-5 31,26 49,5 57,-12 7,-26-38,-16-41,-7-26,-18-25,12-26,3-57,23 24,6 57,17 26,15 29,11 35,-33 26,-24 5,-14-21,-3-50</inkml:trace>
  <inkml:trace contextRef="#ctx0" brushRef="#br0" timeOffset="29502">2147 16557,'52'-34,"18"-30,-70 64,48-67,-1-10,-54 25,-27 15,-18 42,2 20,-3 26,5 35,9 23,45-27,28-23,72-34,29-57</inkml:trace>
  <inkml:trace contextRef="#ctx0" brushRef="#br0" timeOffset="30258">2929 15923,'-41'-34,"2"20,39 14,0 0,-44-13,44 13,-48 7,-8 25,19 7,15 21,22-11,72 30,50 18,7-8,-22-8,-53-15,-80 1,-26 10,-19-17,-2-30,10-31,49-48</inkml:trace>
  <inkml:trace contextRef="#ctx0" brushRef="#br0" timeOffset="30714">3140 15728,'1'-3,"-1"4,0-1,0 0,0 0,0 0,-1 0,1 0,0 0,0 0,-5 37,5-37,0 0,-14 115,14-115,0 97,-16 0,9-49,1-39,6-9,1 0</inkml:trace>
  <inkml:trace contextRef="#ctx0" brushRef="#br0" timeOffset="44910">5591 1644,'-1'0,"2"-2,-1 2,0 0,0 0,0 0,0 0,0 0,0 0,3 0,-3 0,0 0,0 0,0 0,0 0,0 0,3 3,-3-3,0 0,0 0,0 0,0 0,3 10,-3-10,0 0,0 0,0 0,-3 36,3-36,0 0,0 0,-9 51,9-51,0 0,-11 65,11-65,1 73,8 2,-2 4,5 2,7 5,-1 0,-5 0,-3-3,9-2,-6 5,-6-4,5 6,-5 14,7-10,-2 16,10-14,0 13,4-3,-13 10,-7 13,-1-1,-4 8,2-6,1 13,1 0,-6 1,-2 3,0 7,-3-4,-1 7,1 1,1 0,4-4,6 2,0 2,-13 15,-4-9,7-27,7-5,3-7,1-7,-5 0,-9 43,0-23,-2-14,5-17,8-28,4 2,-2 3,-10 6,4-42,3-45,2-49</inkml:trace>
  <inkml:trace contextRef="#ctx0" brushRef="#br0" timeOffset="45376">5606 7702,'-5'-19,"4"18,1 1,0 0,0 0,0 0,0 0,0 1,0-1,0 0,0 0,0 0,-1 7,1-7,0 0,0 0,3 71,-3-71,0 0,17 96,-17-96,33 99,10-10,-2-58,3-46,0-64,11-42,-3 34,-32 42</inkml:trace>
  <inkml:trace contextRef="#ctx0" brushRef="#br0" timeOffset="46261">5336 2014,'5'-10,"18"-31,-23 41,0 0,53-64,-53 64,81-94,17-19,-13-4,-31 36,-26 29,-24 45,-4 10,7 47,1 51,16-10,-5-18,-5-22,-16-6,1-31,3-14</inkml:trace>
  <inkml:trace contextRef="#ctx0" brushRef="#br0" timeOffset="47733">6313 4217,'0'-21,"1"17,-1 4,0 0,0 0,0 0,-1 3,1-3,0 0,0 0,-2 44,2-44,0 0,-11 95,11-95,-18 152,-2 26,4 6,20-19,12-52,-3-53,-7-42,-5-18,3-2,41-24,48-15,28 26,22 8,-21 4,-58 3,-46 3,-19-3,-2 0,1 0,-4-2,2 1,-9-4</inkml:trace>
  <inkml:trace contextRef="#ctx0" brushRef="#br0" timeOffset="57766">8428 5081,'-1'1,"6"1,-5-2,0 0,0 0,0 0,0 0,16 2,-16-2,0 0,0 0,0 0,15-5,-15 5,0 0,0 0,26-28,-26 28,0 0,44-83,-44 83,62-147,15-66,-16-22,-20-3,-24 45,-28 90,-4 63,3 38,12 15,6 61,16 22,9 56,11 53,45 24,35-40,21-50,-29-31,-44-36,-54-46,-15-26,-22-7,-35-18,-33-13,-59 26,-59 44,58-5,58-13,36-10,19 1,26-4,12-2</inkml:trace>
  <inkml:trace contextRef="#ctx0" brushRef="#br0" timeOffset="58543">9841 3671,'-8'-12,"8"13,0-1,0 0,0 0,-9 33,9-33,0 0,-21 78,21-78,-34 120,11 8,-16 51,9 0,19-15,39-16,44-31,26-36,24-45,4-38,-30-44,-50-30</inkml:trace>
  <inkml:trace contextRef="#ctx0" brushRef="#br0" timeOffset="58885">9515 4343,'1'0,"12"-4,-13 4,0 0,0 0,57-8,-57 8,0 0,80-1,-80 1,132-8,15-9,-19 7,-59 1,-50 8,-17 1,-4 1</inkml:trace>
  <inkml:trace contextRef="#ctx0" brushRef="#br0" timeOffset="59594">10845 4860,'-4'-1,"5"1,-1 0,0 0,0 0,23 0,-23 0,0 0,63 5,-63-5,108 3,10 15,-34-12,-62-5,-25-1</inkml:trace>
  <inkml:trace contextRef="#ctx0" brushRef="#br0" timeOffset="59865">10838 4709,'-19'-23,"14"1,5 22,0 0,0 0,0 0,19-21,-19 21,0 0,0 0,42-11,-42 11,0 0,78-7,-78 7,92 3,4 0,-42-2,-43 2,-13-3,2 0</inkml:trace>
  <inkml:trace contextRef="#ctx0" brushRef="#br0" timeOffset="60857">12441 3496,'-2'-11,"3"10,-1 1,0 0,0 0,0 0,0 0,0 1,0-1,0 0,0 0,0 0,13 16,-13-16,0 0,0 0,17 65,-17-65,0 0,8 105,-8-105,0 147,-31 41,-6 12,0-33,28-68,13-49,7-33,13-13,42-18,76-13,61 24,37 13,-10-1,-111-4,-89-10,-27-6,-26-7</inkml:trace>
  <inkml:trace contextRef="#ctx0" brushRef="#br0" timeOffset="61493">12111 5127,'1'-2,"1"1,-2 1,0 0,0 0,15-4,-15 4,0 0,62-6,-62 6,118-10,70 10,55 10,7 4,-26-8,-38-11,-67-7,-51 3,-61 7,-12 4,-34-7</inkml:trace>
  <inkml:trace contextRef="#ctx0" brushRef="#br0" timeOffset="62223">12960 5943,'-2'-16,"2"-8,0 24,0 0,0 0,0 0,-11-31,11 31,0 0,0 0,-11-37,11 37,0 0,-49-43,49 43,-71-39,-8 21,7 21,-26 30,1 35,47 25,15 56,63 8,70-17,35-33,-10-35,22-49,32-74</inkml:trace>
  <inkml:trace contextRef="#ctx0" brushRef="#br0" timeOffset="68814">4583 10876,'2'2,"2"9,-4-11,0 0,0 0,0 0,-1 25,1-25,0 0,0 0,1 33,-1-33,0 0,-7 42,7-42,2 55,-2-8,2 15,-3 2,-3 0,1 22,9 2,-2 5,0 8,-1-10,-2-5,-2 8,1 0,-1-5,2 1,-1 2,-5-11,5-6,4 11,3 12,-2 4,-2 0,3-9,2-22,-6 5,7 14,-2 13,-5 0,1-2,-3-5,-1-10,5 4,-10 5,10 16,-6-12,2-3,0-2,1 26,-5 6,-8 2,9-12,3-12,-1-15,-4 2,-3 6,6 7,4-5,-2-20,2-9,3 18,1-19,-8-2,16 0,-27-2,22 16,0 26,-13-15,1-23,5 3,-15-8,22 23,-18-5,7-16,6-8,7-23,-11-15,0 1,4 14,-2-13,-4-21,-2-27</inkml:trace>
  <inkml:trace contextRef="#ctx0" brushRef="#br0" timeOffset="69468">4439 16785,'-4'-8,"1"5,3 3,0 0,0 0,0 0,0 0,0 0,0 0,0 0,0 0,0 0,0 0,0 0,0 0,0 0,0 1,0-1,0 0,0 0,0 0,0 0,0 1,0-1,0 0,0 0,0 0,-1 14,1-14,0 0,0 0,22 75,-22-75,0 0,4 90,-4-90,2 81,10-1,-4-45,24 22,-25-34,-2-14,-2-11,34-27,11-31,-2-22,12-12,7 23,-42 41,-20 27,-3 6,-6 15</inkml:trace>
  <inkml:trace contextRef="#ctx0" brushRef="#br0" timeOffset="70358">4402 11137,'0'0,"8"-11,-8 11,0 0,0 0,24-46,-24 46,0 0,53-86,-53 86,73-120,5 4,-26 37,-33 32,-20 49,-9 50,21 53,15 7,8 20,-2-32,-22-36,-3-34,-7-33,-11-22,1-18</inkml:trace>
  <inkml:trace contextRef="#ctx0" brushRef="#br0" timeOffset="71962">4028 13736,'0'-3,"1"-1,-1 4,0 0,0 0,0 0,-2 9,2-9,0 0,0 0,-3 57,3-57,0 0,-13 115,13-115,-7 151,12 52,-6-38,-8-30,13-78,-7-47,4-12,10-7,27-7,15 4,22 6,20-26,-33 17,-35 8,-28 9,-1 0,0-1,0 0,-2 1,-3 2,1 0,0-2,2 1,3-4,2 3,3-1,0-2,-4-2,-4 2,3-1,-10 19,12-18,-1 1,5 0,9 0,4-3,-5 1,-8 0,6-16,-14 20,-2 3,-1-8</inkml:trace>
  <inkml:trace contextRef="#ctx0" brushRef="#br0" timeOffset="97355">4991 18641,'-16'-12,"6"2,10 10,0 0,0 0,0 0,0 0,0 0,0 0,0 0,-2-3,2 3,0 0,0 0,0 0,0 0,0 0,0 0,0 0,0 0,0 0,0 0,0 0,0 0,0 0,3-1,-3 1,0 0,0 0,0 0,0 0,25-4,-25 4,0 0,0 0,0 0,54 2,-54-2,0 0,0 0,55 7,-55-7,0 0,54 12,-54-12,97 20,17-3,-33-21,16 15,-27-8,14 13,15-2,-9-11,13 8,-23-16,9 8,-24-11,42 10,-23-16,24 12,-5-6,-15 4,-6 7,8 1,18 8,-8-8,36-6,-16-5,-10 14,0-4,-1 7,25 9,19 0,17-1,-14-11,-18 1,-8 2,-12 4,8 4,5 4,0-4,-15-6,-54-6,-16 4,-32-6,-2-1,-4-1,-5-1,-3 0</inkml:trace>
  <inkml:trace contextRef="#ctx0" brushRef="#br0" timeOffset="97882">9364 18553,'-8'-3,"10"4,-2-1,0 0,0 0,0 0,15 7,-15-7,0 0,0 0,40 21,-40-21,0 0,87 44,-87-44,99 50,-3-8,-28-4,-28-17,-23-8,-12-6,-22 15,-84 27,-20-4,59-26,14-1,8-5,7 6</inkml:trace>
  <inkml:trace contextRef="#ctx0" brushRef="#br0" timeOffset="98663">5271 18561,'-1'-1,"1"2,0-1,0 0,0 0,0 0,-2 0,2 0,0 0,0 0,-20 0,20 0,0 0,-79 20,79-20,-102 43,-30-8,54-4,41-2,21 18,39 9,41 6,34-11,-10-15,-42-17,-44-19</inkml:trace>
  <inkml:trace contextRef="#ctx0" brushRef="#br0" timeOffset="99711">5636 17822,'-15'-11,"4"3,11 8,0 0,0 0,-1 0,1 0,0 0,-1 0,1 0,3 3,10 11,-13-14,0 0,0 0,10 29,-10-29,0 0,39 80,-39-80,46 98,8-3,13-23,-24-33,-10-23,-23-15,13-20,26-107,60-66,-18 53,-37 14,2 41,-37 32,-7 32,-7 17,-4 10,-12 16,0-7,8-12</inkml:trace>
  <inkml:trace contextRef="#ctx0" brushRef="#br0" timeOffset="100542">6507 18188,'0'0,"-1"0,1 0,0 0,0 0,0 0,10-10,-10 10,0 0,0 0,34-52,-34 52,0 0,30-90,-30 90,50-120,-4-59,-7 22,-26 81,-9 30,-8 40,5 8,-2 71,32 55,18 47,30 21,42-46,-40-75,-64-57,-18-20,-15-11,-64-51,-26 15,-43 40,11 26,104-11,33-8,14-11</inkml:trace>
  <inkml:trace contextRef="#ctx0" brushRef="#br0" timeOffset="101120">7396 17477,'3'-14,"-4"13,1 1,0 0,0 0,-1 1,1-1,0 0,-29 45,29-45,-55 130,-5 27,19-1,31-23,28-47,31-18,22-22,-7-38,3-47</inkml:trace>
  <inkml:trace contextRef="#ctx0" brushRef="#br0" timeOffset="101381">7128 17950,'-3'-3,"7"3,-4 0,0 0,70 6,-70-6,119 20,25-1,-50-16,-72-14,-25-43</inkml:trace>
  <inkml:trace contextRef="#ctx0" brushRef="#br0" timeOffset="103099">7893 17431,'-5'-6,"4"3,1 3,0 0,0 0,0 0,0 0,0 0,0 0,0 0,0 0,0 0,0 0,0 0,-1 2,1-2,0 0,0 0,0 0,0 4,0-4,0 0,0 0,-16 55,16-55,0 0,-26 84,26-84,-27 88,3-16,21-35,4-34,1-4,12-41,20-42,-5-19,-6 21,-19 22,-13 34,10 22,-1 4,0 1,-1 2,-8 52,-14 13,3 3,4 4,-2-30,17-23,5-12,-5-10,2-1,-1 2,0-1,0 0,0 2,-3 3,3-3,0 0,-7 19,2 17,-5-15,9-22,3-1,-3-1,1 2,0-1,0 0,-1 0,2 1,-1-2,0 1,0 0,0 0,0 0,0 0,0 0,0 1,0-1,0-1,0 1,0 0</inkml:trace>
  <inkml:trace contextRef="#ctx0" brushRef="#br0" timeOffset="114735">17440 2939,'-5'-26,"-5"4,10 22,0 0,0 0,0 0,0 0,-5-7,5 7,0 0,0 0,0 0,10 7,-10-7,0 0,0 0,22 45,-22-45,0 0,20 95,-20-95,27 138,15 18,3-29,6-55,-31-53,10-53,24-94,23-50,24 12,-42 63,-30 54,-13 27,-17 21</inkml:trace>
  <inkml:trace contextRef="#ctx0" brushRef="#br0" timeOffset="115228">17578 2709,'-20'-17,"13"2,7 15,0 0,0 0,0 0,0 0,0 0,-1-17,1 17,0 0,0 0,0 0,0 0,14-9,-14 9,0 0,0 0,0 0,30 1,-30-1,0 0,0 0,35 16,-35-16,0 0,77 12,-77-12,120-2,4-16,-78 6,-35 3,-8-2,-15-13,-12-7,17-5,-2 24</inkml:trace>
  <inkml:trace contextRef="#ctx0" brushRef="#br0" timeOffset="115815">18445 3466,'12'3,"43"8,-55-11,71 8,31 2,-13-5,-57-1,-25-3,-6-2</inkml:trace>
  <inkml:trace contextRef="#ctx0" brushRef="#br0" timeOffset="116107">18483 3296,'-3'-11,"4"11,-1 0,0 0,0 0,25 0,-25 0,0 0,98 3,-98-3,115 0,-16 7,-64-6,-33-1,-4 2</inkml:trace>
  <inkml:trace contextRef="#ctx0" brushRef="#br0" timeOffset="116625">19375 3106,'-10'-17,"9"14,1 3,0 0,0 0,8 7,-8-7,0 0,34 59,-34-59,48 111,15-23,-18-41,-30-41,9-28,28-65,23-50,-15 53,-41 63</inkml:trace>
  <inkml:trace contextRef="#ctx0" brushRef="#br0" timeOffset="117461">19799 3332,'57'-8,"11"-16,-68 24,78-49,-34 0,-17-3,-24-6,-27 20,1 12,-43 31,21 18,-8 27,35 12,-6 25,36-11,33-25,14-22,35-23,-26-18,20-40,-8-31,15-57,-16 19,-44 5,-47 1,-11 26,13 19,-14 29,8 27,2 13,-16 27,-21 52,19 53,2 44,42-3,26-47,18-29,14-32,13-45,49-52</inkml:trace>
  <inkml:trace contextRef="#ctx0" brushRef="#br0" timeOffset="117863">20964 3118,'-38'-35,"-10"8,48 27,0 0,-46-8,46 8,-54 12,-12 28,2 37,32 23,67-14,91-25,43-80,-23-48,-95-8,-20-11,-70 17,-46 12,-18 44,75 18</inkml:trace>
  <inkml:trace contextRef="#ctx0" brushRef="#br0" timeOffset="118427">21587 3020,'-43'-27,"20"1,23 26,0 0,-59-11,59 11,-69 0,-3 24,12 24,8 41,13 18,56-14,57-16,55-33,18-30,11-40,-70-26</inkml:trace>
  <inkml:trace contextRef="#ctx0" brushRef="#br0" timeOffset="118643">21840 2912,'-4'-2,"4"16,0-14,0 0,-2 112,2-112,10 160,21-19,13-47,-27-58,4-60</inkml:trace>
  <inkml:trace contextRef="#ctx0" brushRef="#br0" timeOffset="118794">21852 2710,'-9'-12,"7"12,2 0,0 0,38 15,-38-15</inkml:trace>
  <inkml:trace contextRef="#ctx0" brushRef="#br0" timeOffset="119280">22313 2478,'-10'-41,"4"18,6 23,0 0,0 0,0 0,-3 0,3 0,0 0,0 0,12 11,-12-11,0 0,-22 108,22-108,-19 203,11 6,40-42,0-31,8-35,-9-48,14-45,12-65</inkml:trace>
  <inkml:trace contextRef="#ctx0" brushRef="#br0" timeOffset="119496">22095 2907,'-12'-7,"15"7,-3 0,0 0,0 0,53 1,-53-1,0 0,131 18,-131-18,144 21,-25-5,-81-12</inkml:trace>
  <inkml:trace contextRef="#ctx0" brushRef="#br0" timeOffset="120269">22792 2894,'-10'-7,"8"7,2 0,0 0,0 0,0 0,3 0,-3 0,0 0,0 0,-2 9,2-9,0 0,-37 85,37-85,-19 106,19-8,29-20,63-38,20-54,27-68,-16-25,-54 6,-55 45,-10 32,-26 21,-32 33,12 24,-29 58,-10 53,6 8,50-39,-6 27,57-1,15-22</inkml:trace>
  <inkml:trace contextRef="#ctx0" brushRef="#br0" timeOffset="121206">19654 4413,'8'-17,"1"-10,-9 27,0 0,0 0,0 0,0 0,-15-23,15 23,0 0,0 0,0 0,-20-21,20 21,0 0,0 0,-30-20,30 20,0 0,-55-2,55 2,-85 31,7 45,16 31,49 31,68-40,51-37,38-61,-33-53,-64-3,-36-24,-28 7,-46 31,34 18</inkml:trace>
  <inkml:trace contextRef="#ctx0" brushRef="#br0" timeOffset="121756">19803 4619,'2'1,"19"-7,-21 6,0 0,76-53,-76 53,84-102,-12-48,1-40,-68 51,-37 67,5 34,-9 32,-2 40,0 50,16 91,5 93,25 52,49-128,-16-62,-12-72,-35-55,-47-27,-21-71,8-4,27 34,39 29,25-5,82-17,43 5</inkml:trace>
  <inkml:trace contextRef="#ctx0" brushRef="#br0" timeOffset="122274">20840 3880,'-3'-2,"5"4,-2-2,0 0,0 0,-6 32,6-32,0 0,-35 130,35-130,-19 210,28-15,42-53,13-40,-17-50,4-51,-4-76</inkml:trace>
  <inkml:trace contextRef="#ctx0" brushRef="#br0" timeOffset="122472">20765 4352,'-47'-13,"48"11,-1 2,0 0,0 0,23-1,-23 1,0 0,115 0,-115 0,149 25,-13 6,-44-16,-59-23</inkml:trace>
  <inkml:trace contextRef="#ctx0" brushRef="#br0" timeOffset="122949">21123 3911,'3'-3,"-2"4,-1-1,0 0,0 0,12 17,-12-17,0 0,35 93,-35-93,32 154,-27 49,1-24,-7-87,7-67,-8-24,0-11,6-74,11-29,37 22,-7 61,7 26,11 44,10 28,-22 33,-37-9,-43-23,22-48,-6-14</inkml:trace>
  <inkml:trace contextRef="#ctx0" brushRef="#br0" timeOffset="123341">21637 4611,'23'11,"59"-17,-82 6,99-32,11-27,-39-17,-55-13,-63 43,-40 43,6 44,10 47,7 43,61-34,27-16,66-25,49-24,36-37</inkml:trace>
  <inkml:trace contextRef="#ctx0" brushRef="#br0" timeOffset="124019">19561 5858,'-11'-12,"1"-28,10 40,0 0,0 0,-23-40,23 40,0 0,-52-20,52 20,-78-4,-14 41,38 9,9 34,39 28,35 12,51-33,42-18,35-61,-18-52,-48-31,-31-75</inkml:trace>
  <inkml:trace contextRef="#ctx0" brushRef="#br0" timeOffset="124286">19776 5397,'-2'0,"5"3,-3-3,0 0,5 88,-5-88,7 160,12 51,6-20,0-56,2-74,-37-37,12-26,15-16</inkml:trace>
  <inkml:trace contextRef="#ctx0" brushRef="#br0" timeOffset="124814">20543 6109,'-5'-44,"-14"-14,19 58,0 0,-14-72,14 72,-42-50,-3 8,-21 9,-20 34,0 22,19 31,6 33,55 20,52 10,65-37,44-55,-6-56,-46-27,-53-16,-53-39,-33 32,-42 39,-8 41,62 11</inkml:trace>
  <inkml:trace contextRef="#ctx0" brushRef="#br0" timeOffset="125278">21044 5895,'-17'-24,"-13"-7,30 31,0 0,0 0,-32-31,32 31,0 0,-50-9,50 9,-82 21,-5 33,18 24,32 14,51 4,43-1,78-34,28-34,1-53,-25-48</inkml:trace>
  <inkml:trace contextRef="#ctx0" brushRef="#br0" timeOffset="125876">21180 5382,'-26'-23,"22"19,4 4,0 0,0 0,0 0,0 0,0 0,0 0,0 0,12 35,-12-35,0 0,11 105,-11-105,26 155,-4 41,8-22,-8-39,-8-81,-13-53,-2-2,-7-33,32-65,36 20,6 42,19 15,-7 8,-49 17,-31-1,-68 28,-5 3,-5 29,15 5,19 4,62-22,12 13,66-29,10-13,25-35,-51-10</inkml:trace>
  <inkml:trace contextRef="#ctx0" brushRef="#br0" timeOffset="128450">22694 5812,'-6'-12,"2"9,4 3,0 0,0 0,0 0,0 0,0 0,-12-8,12 8,0 0,0 0,0 0,0 0,-14-10,14 10,0 0,0 0,0 0,-21-11,21 11,0 0,0 0,-33-7,33 7,0 0,-44 7,44-7,-84 47,-6 38,34 10,36-4,50 6,59-28,31-33,44-51,4-38</inkml:trace>
  <inkml:trace contextRef="#ctx0" brushRef="#br0" timeOffset="128751">23027 5975,'-36'-41,"3"0,33 41,0 0,-31-25,31 25,-63 14,10 27,-2 47,31 27,79-23,55-47,23-55,-14-48,-87 16,-35-18,-28 1</inkml:trace>
  <inkml:trace contextRef="#ctx0" brushRef="#br0" timeOffset="129392">23194 5826,'-5'-3,"-2"28,7-25,0 0,15 98,-15-98,15 129,1-36,13-41,-25-46,-7-11,-39-33,21-50,29-42,15 43,20 51,6 38,8 40,7 36,-14 28,-39-21,4-54,-28-24,-7-22,-7-20,40-65,26-4,3 57,1 37,18 19,-6 20,-6 29,-39 11,-43 4,26-46,-10-1</inkml:trace>
  <inkml:trace contextRef="#ctx0" brushRef="#br0" timeOffset="131126">22424 5938,'-11'-18,"10"7,1 11,0 0,0 0,25-20,-25 20,0 0,69-27,-69 27,132-21,59 2,6 19,-64 24,-89 7,-59-4,-24-11,-67 7,-14-12,-76 35,1 4,61-6,115-39,29-4,83-6,112-13,105-4,35 22,-59 29,-105-22,-128-9,-63 1,-83-2,-31 15,-8 3,-39 14,-4 16,58-21,56-4,56-14,16 3,27 3,42-3,42-29,-32 4</inkml:trace>
  <inkml:trace contextRef="#ctx0" brushRef="#br0" timeOffset="131497">23178 5262,'2'-2,"-2"8,0-6,0 0,0 0,8 49,-8-49,0 0,39 80,-39-80,34 98,5-41,-36-29,-5-25</inkml:trace>
  <inkml:trace contextRef="#ctx0" brushRef="#br0" timeOffset="131637">23210 5140,'-10'-19,"18"11,-8 8</inkml:trace>
  <inkml:trace contextRef="#ctx0" brushRef="#br0" timeOffset="132119">23509 5394,'-3'31,"12"30,2 1,-1-13,-14-33,-1-14,-10-19,-10-22,25-39,19 3,4 31,40 5,19 33,6 24,-3 21,-38 53,-15 15,-30-9,-13-31,-2-28</inkml:trace>
  <inkml:trace contextRef="#ctx0" brushRef="#br0" timeOffset="133441">19117 7715,'52'-16,"13"-20,-65 36,71-62,-7-36,-17-31,-24-12,-33 22,-28 25,-18 41,18 31,12 15,5 22,10 34,10 46,13 61,6 50,33-7,12-44,-26-59,-29-44,-19-32,5-25,-28-44,-27-47,17 7,42 44,18 14,72-21,34 9</inkml:trace>
  <inkml:trace contextRef="#ctx0" brushRef="#br0" timeOffset="133799">19622 7538,'33'58,"16"-1,-49-57,35 60,-27-30,-6-27,-23-9,-21-28,6-39,-4-11,15 26,45 19,15 11,70-8,49 13,-11 50</inkml:trace>
  <inkml:trace contextRef="#ctx0" brushRef="#br0" timeOffset="134316">20393 7585,'3'-38,"-14"-5,11 43,0 0,-19-51,19 51,-36-53,-28 24,18 19,-14 31,1 24,9 31,41 4,43-3,62-34,38-55,-27-31,-65-2,-16-22,-35 21,2 39,4 10,-5 49,10 38,17-9,79-36,-4-24,0-60</inkml:trace>
  <inkml:trace contextRef="#ctx0" brushRef="#br0" timeOffset="134934">20705 7440,'-5'31,"37"25,-32-56,24 93,-1-5,5-42,-33-26,-2-22,-16-31,-19-9,29-47,12-17,32 33,9 43,5 29,23 37,-3 28,-4 23,-7-2,-42-30,-9-45,-30-7,-5-23,-5-17,50-40,15-12,30 26,-14 54,53 2,-43 53,-12 25,-48 36,17-41,-27-4</inkml:trace>
  <inkml:trace contextRef="#ctx0" brushRef="#br0" timeOffset="135355">21427 7654,'14'6,"39"1,-53-7,0 0,74-3,-74 3,99-39,-33 2,-34-15,-21-10,-55 33,-1 20,-16 34,-21 35,9 31,34 1,51-22,32 0,63-28,18-40,7-26</inkml:trace>
  <inkml:trace contextRef="#ctx0" brushRef="#br0" timeOffset="136145">22858 7099,'-23'-22,"5"-11,18 33,0 0,0 0,-23-18,23 18,0 0,-44-15,44 15,-76 14,0 17,-7 14,9 26,64-19,50 4,54 18,56 11,-5-11,-42 17,-27-46,-74-1,-40-8,-54 11,28-33,-20 10,24-13,41-18,49-59</inkml:trace>
  <inkml:trace contextRef="#ctx0" brushRef="#br0" timeOffset="136821">23278 6920,'2'-10,"-2"7,0 3,0 0,0 0,0 0,0 0,0 1,0-1,0 0,0 0,0 0,0 1,0-1,0 0,0 0,-23 58,23-58,0 0,-34 87,34-87,-17 80,14-23,-11-14,11-34,4-9,3-7,29-36,10-28,-18-8,-3 0,-21 21,3 22,-6 26,4 10,-4 1,3 4,-7 9</inkml:trace>
  <inkml:trace contextRef="#ctx0" brushRef="#br0" timeOffset="149860">6336 11936,'-1'-2,"1"2,0 0,0 0,0 0,0 0,0 0,7 3,-7-3,0 0,0 0,0 0,24 29,-24-29,0 0,0 0,25 34,-25-34,0 0,27 36,-27-36,38 44,17 24,8 19,-5 3,1-13,14 10,-4 3,-1 8,-3-11,5-4,-7-5,-4-2,-15-1,6-4,-1-3,-5 6,-15-1,8-13,-2-10,-1 1,8 6,9 6,6 2,-21-21,-10-22,-16-12,2-1,-2 1,-9-7,-8-8</inkml:trace>
  <inkml:trace contextRef="#ctx0" brushRef="#br0" timeOffset="150444">7565 13905,'1'1,"3"1,-4-2,0 0,0 0,53 21,-53-21,0 0,68 30,-68-30,65 27,-11-10,-22-2,-15-19,-9-27,-33-55,-1-27,17 9,6 44,-13 31</inkml:trace>
  <inkml:trace contextRef="#ctx0" brushRef="#br0" timeOffset="151435">6352 12214,'-1'-18,"-3"-46,4 64,0 0,-8-97,8 97,-15-110,-6-4,4 39,2 37,13 37,4 2,-2 0,20 24,27 26,47 45,24 13,-12-34,-56-41,-36-24,-15-11,-2 0,-24-16,-24-6,-40-2,2 48,21 29,23 45,26-15,28-59</inkml:trace>
  <inkml:trace contextRef="#ctx0" brushRef="#br0" timeOffset="159193">7786 12428,'0'0,"3"-5,-3 5,0 0,0 0,0 0,6-11,-6 11,0 0,0 0,-2-19,2 19,0 0,-6-29,6 29,-8-30,-27-1,35 31,0 0,-39-25,39 25,-40-18,-3 7,-7 22,-1 9,-2 11,3 11,11 9,20 4,-5 3,30 17,14-8,5-5,44-12,20-13,32-21,-13-30,-14-40,-25-9,-42 25,-24 30,-14 5,-11 12</inkml:trace>
  <inkml:trace contextRef="#ctx0" brushRef="#br0" timeOffset="160297">8224 12841,'7'1,"7"-2,-14 1,0 0,0 0,0 0,24-14,-24 14,0 0,0 0,19-44,-19 44,0 0,38-78,-38 78,36-151,-1-32,-32 40,-14 59,-7 54,14 27,3 14,6 61,9 45,47 106,28-38,31-65,-27-43,-71-57,-22-24,-41-55,-19-14,-21 26,-29 37,16 41,20 1,28-10,36-17</inkml:trace>
  <inkml:trace contextRef="#ctx0" brushRef="#br0" timeOffset="160797">8975 12061,'-8'-11,"7"12,1-1,0 0,0 0,-17 26,17-26,0 0,-25 74,25-74,-34 122,-17 64,21-23,20-30,51-35,35-44,29-49,22-48,-60-25</inkml:trace>
  <inkml:trace contextRef="#ctx0" brushRef="#br0" timeOffset="161060">8808 12519,'-1'-7,"8"3,-7 4,0 0,0 0,43-15,-43 15,0 0,104-13,-104 13,125-15,-37 12,-68 1,-22 2,-31-17</inkml:trace>
  <inkml:trace contextRef="#ctx0" brushRef="#br0" timeOffset="162117">9438 11916,'-2'-1,"0"1,2 0,0 0,0 0,0 0,0 0,2 1,-2-1,0 0,0 0,0 0,1 5,-1-5,0 0,0 0,-18 55,18-55,0 0,-5 91,5-91,-4 100,-5-12,1-31,6-39,3-20,3-32,15-37,-7-25,-17 4,-9 25,7 25,4 24,2 13,1 5,0 2,9 29,-9 9,1 28,-13 3,4 3,7 4,-3-10,-10-18,13-12,-1-29,3-9,0-6,-2 1,1 1,-4 1,-1-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</inkml:traceFormat>
        <inkml:channelProperties>
          <inkml:channelProperty channel="X" name="resolution" value="642.49017" units="1/cm"/>
          <inkml:channelProperty channel="Y" name="resolution" value="1149.71924" units="1/cm"/>
        </inkml:channelProperties>
      </inkml:inkSource>
      <inkml:timestamp xml:id="ts0" timeString="2014-05-09T10:25:40.22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19 3443,'1'-35,"0"29,-1 6,0 0,0 0,0 0,0 0,0 0,0 0,0 1,0-1,0 0,0 0,0 0,0 0,0 0,-1 1,1-1,0 0,0 0,0 0,0 0,3 9,-3-9,0 0,0 0,0 0,11 55,-11-55,0 0,0 0,2 67,-2-67,0 0,4 61,-4-61,1 66,6 11,7-2,-5 3,-7 5,-3 3,1-1,3-1,5-1,0 0,-4 1,-5 11,-4 6,8-6,-2-9,8-11,-4 7,-4 112,1-102,-1-6,-1-4,2-6,1 14,1 8,2-8,-2 1,-2 2,3 18,1-17,1-2,2 19,-7-14,0-15,-3 10,2 4,3 2,-1-2,-4-4,-5-23,-1-9,-4 11,0 3,4-16,10 11,-3-47,1-18,-1-5,-1-1,2-8</inkml:trace>
  <inkml:trace contextRef="#ctx0" brushRef="#br0" timeOffset="1979">1472 3373,'-5'-3,"-1"0,6 3,0 0,0 0,0 0,0 0,0 0,0 0,0 0,0 0,0 0,0 0,0 0,0 0,0 0,-5-1,5 1,0 0,0 0,0 0,0 0,0 0,0 0,0 0,0 0,0 0,0 0,0 0,0 0,-2-2,2 2,0 0,0 0,0 0,0 0,0 0,0 0,0 0,0 0,0 0,0 0,0 0,-1 0,1 0,0 0,0 0,0 0,0 0,0 0,0 0,0 0,0 0,0 0,0 0,1 0,-1 0,0 0,0 0,0 0,0 0,0 0,0 0,0 0,0 0,0 0,0 0,0 0,0 0,0 0,0 0,0 0,0 0,0 0,0 0,0 0,0 0,0 0,0 0,0 0,0 0,0 0,0 0,0 0,0 0,0 0,0 0,0 0,1 0,-1 0,0 0,0 0,0 0,0 0,0 0,0 2,0-2,0 0,0 0,0 0,0 0,12 8,-12-8,0 0,0 0,0 0,25 26,-25-26,0 0,0 0,37 34,-37-34,0 0,41 28,-41-28,79 75,-39-20,-8-10,7 11,2-9,1 2,11 12,-4-4,1 21,-2-8,3 9,5-2,3 2,2 2,-1 3,-1 0,-7 1,11 5,6-5,-12-2,1 5,2-1,3 1,1 3,-3 5,-1-3,1 3,1-6,7 9,1 7,-2 1,0-15,7 0,-13-14,-4-3,1-2,3 0,1 0,-4-2,-2 0,2-4,-1 2,6-3,-1-8,-8-4,-2-1,-8-16,-4 8,-9-13,0 6,-6-15,4 17,-9-18,0 0,-8-9,-5-6,-5 0,4 1,2 3,2-1,-5-5,-7-6,2 1,-1 1,-1 0,2 1,0 0</inkml:trace>
  <inkml:trace contextRef="#ctx0" brushRef="#br0" timeOffset="4013">1491 7512,'-2'0,"2"-1,0 1,0 0,0 0,0 0,0 0,0 0,0 0,0 0,0 0,0 0,0 0,0 0,2 2,-2-2,0 0,0 0,0 0,16 9,-16-9,0 0,0 0,55 16,-55-16,0 0,63 10,-63-10,83-7,15 4,6 12,25-21,0 20,11-5,-12-2,0-5,-22 3,-1-13,4 12,13 1,4 0,9-1,-8 10,16-14,-2 13,-20-14,-18 11,-7-4,-11 3,4-1,-14-2,-21 2,-15-2,-8-2,-3 5,1 0,9-3,-5 0,-3-1,-8-3,3 1,14-4,-17 4,-13-1,-8 4,-1 0,0 0,1 0,5 0,0 0,2 2,0-1,5 1,5 1,-10-1,-6-2,-1-1,-1 2,0-1,-1 0,0-2,-2-3,-3-4,-5-3,-7-7,-13-16,-5 6,-8 2,20 13,4 3,-6-8,1 6,7 6,1 7,0 2,11 0</inkml:trace>
  <inkml:trace contextRef="#ctx0" brushRef="#br0" timeOffset="16985">755 4892,'4'-13,"-1"2,-3 11,0 0,0 0,0 0,0 0,0 0,0 0,0 0,0 0,0 0,0-1,0 1,0 0,0 0,0 0,0 0,0 0,0 0,0 0,0 0,0 0,0 0,0 0,0 0,0 0,0 0,0 0,0 0,0 0,-1 0,1 0,0 0,0 0,0 0,0 0,0 0,0 0,1 3,-1-3,0 0,0 0,0 0,0 0,0 0,3 3,-3-3,0 0,0 0,0 0,0 0,10 19,-10-19,0 0,0 0,0 0,11 38,-11-38,0 0,0 0,3 38,-3-38,0 0,2 70,-1 14,-1-3,3 14,-1-11,2-16,-2 13,-11-45,9-3,-3-12,2-11,1-6,-1-3,1-1,1 0,-1 0,0-1,0 2,9 1,8 1,22-9,10-3,12 3,0 1,8 10,12-10,-1-6,-36 1,-18 6,-22 4,-5-1,1 3,0-2,0-1,0 1,0 1,-1-2,1 2,-1-2,0 0,-13-10</inkml:trace>
  <inkml:trace contextRef="#ctx0" brushRef="#br0" timeOffset="20170">2416 7925,'0'-1,"0"1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1,0-1,0 0,0 0,0 0,0 0,0 0,0 0,0 0,0 0,0 0,0 0,0 0,0 0,0 0,0 0,0 0,0 0,0 0,0 0,0 0,0 0,0 0,0 0,0 0,0 0,0 0,0 0,0 0,0 0,0 0,0 0,0 0,0 0,0 0,0 0,0 0,0 0,0 0,0 0,0 0,0 0,0 0,0 0,0 0,0 0,0 0,0 0,0 0,0 0,0 1,0-1,0 0,0 0,0 0,0 0,0 0,0 0,0 0,0 0,0 0,0 0,0 0,0 0,0 0,0 0,0 0,0 0,0 0,0 0,0 0,0 0,0 0,0 0,1 0,-1 0,0 0,0 0,0 0,0 0,0 0,0 0,0 0,0 0,0 0,0 0,0 0,0 0,0 0,0 0,0 0,0 0,0 0,0 0,0 0,0 0,0 0,0 0,0 0,0 0,0 0,0 0,0 0,0 0,0 0,0 0,0 0,0 0,0 0,0 0,0 0,0 0,0 0,0 0,0 0,0 0,0 0,0 0,0 0,0 0,0 0,0 0,0 0,0 0,0 0,0 1,0-1,0 0,0 0,0 0,0 0,0 0,0 0,0 0,0 0,0 0,0 0,0 0,0 0,0 0,0 0,0 0,0 0,0 0,0 0,0-1,0 1,0 0,0 0,0 0,0 0,0 0,0 0,0 0,0 0,0 0,0 0,0 0,0 0,0 0,0 0,0 0,0 0,0 0,0 0,0 0,0 0,0 0,0 0,0 0,0 0,0 0,0 0,0 0,0 0,0 0,0 0,0 0,0 0,0 0,0 0,0 0,-1 0,1 0,0 0,0 0,0 0,0 0,0 0,0 0,0 0,0 0,0 0,0 0,0 0,0 0,0 0,0 0,0 0,1 0,-1 0,0 0,0 0,0 0,0 0,0 0,0 0,0 0,0 0,0 0,0 0,0 0,0 0,0 0,0 0,0 0,0 0,0 0,0 0,0 0,0 0,0 0,0 0,0 0,0 0,0 0,0 0,0 0,0 0,0 0,0 0,0 0,0 0,0 0,0 0,0 0,0 0,0 0,0 0,0 0,0 0,0 0,0 0,0 0,0-1,0 1,0 0,0 0,0 0,0 0,0 0,0 0,0 0,0 0,0 0,0 0,0 0,0 1,0-1,0 0,0 0,0 0,0 0,0 0,0 0,0 0,0 0,0 0,0 0,0-1,0 1,0 0,0 0,0 0,0 0,0 0,0 0,0 0,0 0,0 0,0 0,0 0,0 0,0 0,0 0,0 0,0 0,0 0,0 0,0 0,0 0,0 0,0 0,0 0,0 0,0 0,0 0,0 0,0 0,0 0,0 0,0 0,0 0,0 0,0 0,0 0,0 0,0 0,0 0,0 0,0 0,5 4,-5-4,0 0,0 0,0 0,14 10,-14-10,0 0,0 0,28 44,-28-44,0 0,27 44,-27-44,29 73,0-17,-9-19,3 13,5-3,-3 10,-12-35,-2 6,-3 3,-5-17,-2-14,-1 0,0 0,0 0,0 0,0 0,-1 0,1 0,0 0,0 0,1 0,-1 0,0-2,5-7,9-21,7-14,24-18,18-38,-6-2,-7 28,-26 29,8 10,-7 10,-6 8,-14 16,-7 2,-8 12,7-8,3-5,-1-1,2 2</inkml:trace>
  <inkml:trace contextRef="#ctx0" brushRef="#br0" timeOffset="21235">3280 8431,'-1'7,"2"-3,-1-4,0 0,0 0,0 0,2 0,-2 0,0 0,0 0,16-11,-16 11,0 0,31-54,-31 54,59-92,-5-42,-17-11,-21 52,-15 63,-10 14,5 14,-1 18,-7 39,18 23,10 28,39 18,23-46,-11-30,-27-18,-33-27,-8-2,-14-6,-39-11,-20 3,-39 32,19 4,44-8,36-18,28-17</inkml:trace>
  <inkml:trace contextRef="#ctx0" brushRef="#br0" timeOffset="21710">4021 7846,'-9'-22,"3"13,6 9,0 0,0 0,0 0,-1 0,1 0,0 0,0 0,-4 5,4-5,0 0,-34 75,34-75,-38 125,-11 22,36-15,21-53,36-24,43-17,1-51,-18-48,-55-5</inkml:trace>
  <inkml:trace contextRef="#ctx0" brushRef="#br0" timeOffset="21907">3912 8217,'3'-14,"21"11,-24 3,0 0,0 0,58 6,-58-6,0 0,82-5,-82 5,79-2,-44-8</inkml:trace>
  <inkml:trace contextRef="#ctx0" brushRef="#br0" timeOffset="22574">4314 7774,'-1'-7,"3"3,-2 4,0 0,0 0,0 0,0 0,0 0,0 0,0 0,6-9,-6 9,0 0,0 0,0 0,0 0,0 0,0 0,6-4,-6 4,0 0,0 0,0 0,0 0,0 0,8 2,-8-2,0 0,0 0,0 0,0 0,15 7,-15-7,0 0,0 0,0 0,24 25,-24-25,0 0,0 0,12 50,-12-50,0 0,-2 64,2-64,-22 88,-20-13,5-18,15-37,13-16,4-6,3-2,5-5,10-16</inkml:trace>
  <inkml:trace contextRef="#ctx0" brushRef="#br0" timeOffset="24749">3447 4672,'-9'-13,"2"3,7 10,0 0,0 0,0 0,0 0,0 0,0 0,-6-5,6 5,0 0,0 0,0 0,0 0,0 0,-9-5,9 5,0 0,0 0,0 0,0 0,-16-5,16 5,0 0,0 0,0 0,-22-5,22 5,0 0,0 0,-33 0,33 0,0 0,-46 16,46-16,-48 19,8-1,8 3,-1 24,-2 4,10 21,20-15,23 0,30 4,24-24,18-4,-7-36,-20-14,-24-9,-13 3,-11 6</inkml:trace>
  <inkml:trace contextRef="#ctx0" brushRef="#br0" timeOffset="25690">3933 5059,'0'-1,"0"0,0 1,0 0,0 0,0 0,0-4,0 4,0 0,0 0,18-49,-18 49,0 0,21-75,-21 75,20-103,-15-14,-12 25,-8 42,4 25,8 24,3 2,6 33,13 45,27 55,16 1,12-36,-15-40,-21-37,-32-19,-7-4,-19-13,-33-41,-24 27,-16 29,18 17,36-7,29-9,20-7</inkml:trace>
  <inkml:trace contextRef="#ctx0" brushRef="#br0" timeOffset="26143">4414 4400,'0'0,"0"2,0-2,0 0,0 0,-1 8,1-8,0 0,-11 76,11-76,-24 98,14 27,2-10,20-7,24-49,21-23,2-42,2-36,-27-16</inkml:trace>
  <inkml:trace contextRef="#ctx0" brushRef="#br0" timeOffset="26366">4340 4764,'-3'-3,"4"3,-1 0,0 0,0 0,0 0,14-3,-14 3,0 0,0 0,55-10,-55 10,0 0,75-7,-75 7,78-14,-32 3,-39 6</inkml:trace>
  <inkml:trace contextRef="#ctx0" brushRef="#br0" timeOffset="26849">4710 4235,'-1'0,"1"0,0 0,0 0,0 0,1 1,-1-1,0 0,5 10,-5-10,19 45,-8 7,-11-52,0 0,0 61,0-61,-3 52,-5-33,4-10,4-9,0-2</inkml:trace>
  <inkml:trace contextRef="#ctx0" brushRef="#br0" timeOffset="36008">7255 3393,'10'-38,"0"-3,-10 41,0 0,0 0,-2-40,2 40,0 0,-19-44,19 44,-48-24,-45 31,-37 42,13 23,41-7,41-3,45 13,58 19,91-24,46-21,-4 11,-76 5,-94 7,-69 28,-55-20,-40-13,-11-37,56-53,56-25,75-9</inkml:trace>
  <inkml:trace contextRef="#ctx0" brushRef="#br0" timeOffset="36439">7991 3816,'-36'-34,"5"4,31 30,0 0,-40-25,40 25,-63-7,-31 43,2 59,42 18,70-16,97-39,97-65,-26-71,-68-40,-89 1,-68 38,-55 27,24 48,61 7</inkml:trace>
  <inkml:trace contextRef="#ctx0" brushRef="#br0" timeOffset="36785">8612 3710,'-2'-28,"-5"8,7 20,0 0,0 0,0 0,0 0,0 0,0 0,0 0,0 0,-26-3,26 3,0 0,0 0,0 0,0 0,0 0,0 0,0 0,-57 37,57-37,0 0,0 0,0 0,0 0,0 0,0 0,-44 63,44-63,0 0,0 0,0 0,0 0,0 0,-8 36,8-36,0 0,0 0,0 0,0 0,12 18,-12-18,0 0,0 0,0 0,33-4,-33 4,0 0,0 0,51-47,-51 47,0 0,44-49,-44 49</inkml:trace>
  <inkml:trace contextRef="#ctx0" brushRef="#br0" timeOffset="37212">8513 4134,'-8'1,"5"9,3-10,0 0,0 0,0 0,0 0,0 0,0 0,0 0,0 0,0 0,0 0,0 0,0 0,2 28,-2-28,0 0,0 0,0 0,0 0,0 0,0 0,0 0,0 0,0 0,0 0,0 0,5 31,-5-31,0 0,0 0,0 0,0 0,0 0,0 0,0 0,0 0,0 0,0 0,29 15,-29-15,0 0,0 0,0 0,0 0,0 0,0 0,0 0,0 0,0 0,44-12,-44 12,0 0,0 0,0 0,0 0,0 0,0 0,0 0,0 0,43-40,-43 40,0 0,0 0,0 0,0 0,0 0,0 0,0 0,18-26,-18 26,0 0,0 0,0 0,0 0,0 0,0 0,3-35,-3 35,0 0,0 0,0 0,0 0,0 0,-17-19,17 19,0 0,0 0,0 0,0 0,-27-6,27 6,0 0,0 0,0 0,-24 8,24-8,0 0,0 0,-26 18,26-18,0 0,-1 3,1-3</inkml:trace>
  <inkml:trace contextRef="#ctx0" brushRef="#br0" timeOffset="38900">9677 3162,'-4'-52,"9"15,-5 37,0 0,0 0,0 0,0 0,5-10,-5 10,0 0,0 0,0 0,0 1,0-1,0 0,0 0,6 23,-6-23,0 0,1 83,-1-83,-41 175,-10 49,1 28,29-106,19-67,1-36,19-25,31-2,41-17,82-22,12-4,2-6,-56 18,-64 9,-58 9,-11 0,-16 2,-6-17</inkml:trace>
  <inkml:trace contextRef="#ctx0" brushRef="#br0" timeOffset="39455">10332 2905,'-9'-16,"3"3,6 13,0 0,0 0,0 0,5-19,-5 19,0 0,0 0,33-37,-33 37,0 0,71-43,-71 43,73-23,-13 32,-25 40,-49 62,-30-9,-4-26,20-42,25-30,15 3,51 6,23-11,9-6,-46 6,-46 0,-4-2</inkml:trace>
  <inkml:trace contextRef="#ctx0" brushRef="#br0" timeOffset="40307">11373 3375,'-4'-12,"3"12,1 0,0 0,0 0,0 0,0 3,0-3,0 0,0 0,-2 43,2-43,0 0,0 103,0-103,18 131,10 5,6-33,-10-76,-24-27,-9-5,-43-31,-9-20,-13-7,17 25,27 23,29 15,11 4,70 18,32-20,-9 4,-35-2,-49-3,-17 0,-2-1,-3-4</inkml:trace>
  <inkml:trace contextRef="#ctx0" brushRef="#br0" timeOffset="41020">12618 3531,'-6'-3,"6"3,0 0,0 0,0 0,0 0,7 6,-7-6,0 0,0 0,20 50,-20-50,0 0,37 96,-37-96,46 112,31-25,-19-50,-40-24,-19-15,18-29,59-96,11-10,-11 27,-21 29,-38 54,-17 25,0 3,-1 2</inkml:trace>
  <inkml:trace contextRef="#ctx0" brushRef="#br0" timeOffset="41736">13266 3955,'10'-3,"19"-22,-29 25,0 0,56-78,-56 78,75-119,-22-27,-24 43,-15 58,-16 32,1 13,1 1,7 41,21 60,21 21,15-13,33-21,-29-47,-47-34,-22-9,-5 0,-29-12,-26 5,-36 10,-36 13,26-9,48-5,49-1,23-2</inkml:trace>
  <inkml:trace contextRef="#ctx0" brushRef="#br0" timeOffset="42197">14058 3189,'2'-26,"-6"20,4 6,0 0,0 0,-2 1,2-1,0 0,2 4,-2-4,-18 77,-22 66,9 26,36-17,35-48,14-35,-1-37,1-45,-8-50</inkml:trace>
  <inkml:trace contextRef="#ctx0" brushRef="#br0" timeOffset="42402">13931 3566,'-1'-2,"6"0,-5 2,0 0,0 0,48-11,-48 11,0 0,87-3,-87 3,90 4,0-10,-33-10</inkml:trace>
  <inkml:trace contextRef="#ctx0" brushRef="#br0" timeOffset="42652">14341 3116,'-1'-2,"1"4,0-2,0 0,0 0,0 0,46 1,-46-1,0 0,0 0,30 59,-30-59,0 0,-13 106,13-106,3 84,-22-27,10-31,6-24</inkml:trace>
  <inkml:trace contextRef="#ctx0" brushRef="#br0" timeOffset="43311">12566 3120,'-6'-7,"0"6,6 1,0 0,0 0,0 0,-3 4,3-4,0 0,0 0,-40 47,40-47,0 0,-48 80,48-80,-48 103,21 24,14 23,24 2,22-32,48-26,49-10,52-18,-6-25</inkml:trace>
  <inkml:trace contextRef="#ctx0" brushRef="#br0" timeOffset="44159">14648 3024,'-7'-10,"9"7,-2 3,0 0,0 0,0 0,0 0,0 0,0 0,0 1,0-1,0 0,0 0,0 0,0 0,0 0,0 2,0-2,0 0,0 0,0 0,0 0,9 19,-9-19,0 0,0 0,0 0,24 40,-24-40,0 0,0 0,19 41,-19-41,0 0,15 39,-15-39,25 79,6 35,12 0,-11-38,-23-28,1 6,-39 46,-6 20,16-14,1-29,-10-24,-11-18,7-19,9-9,16-5,4-2,0-2,-15-22</inkml:trace>
  <inkml:trace contextRef="#ctx0" brushRef="#br0" timeOffset="44843">14855 2700,'-11'-11,"29"-19,-18 30,0 0,0 0,33-36,-33 36,0 0,60-43,-60 43,67-21,-15 26,-12 27,-22 13,-41 33,-28-2,-8-17,20-31,28-22,14-7,15 2,71 4,1-6,-8 5,-39 0,-38-3,-5-1,-1 0</inkml:trace>
  <inkml:trace contextRef="#ctx0" brushRef="#br0" timeOffset="45658">15536 4086,'-2'-5,"0"6,2-1,0 0,0 0,0 0,4-1,-4 1,0 0,0 0,9-1,-9 1,0 0,60-3,-60 3,121 0,-25 7,-21-7,-57 0,-14-2</inkml:trace>
  <inkml:trace contextRef="#ctx0" brushRef="#br0" timeOffset="45876">15548 3885,'1'-1,"35"-10,-36 11,0 0,97-14,-97 14,126-9,-9 13,-34-7,-64 3</inkml:trace>
  <inkml:trace contextRef="#ctx0" brushRef="#br0" timeOffset="46549">17247 3563,'7'-12,"-7"-1,0 13,0 0,0 0,0 0,-5-25,5 25,0 0,0 0,-28-32,28 32,0 0,-26-35,26 35,-55-32,-18 21,-11 21,21 20,5 32,9 34,21 28,19-4,45-31,51-5,39-41,5-23,-12-27,-33-22</inkml:trace>
  <inkml:trace contextRef="#ctx0" brushRef="#br0" timeOffset="47192">17731 3984,'11'3,"6"-4,-17 1,0 0,0 0,31-11,-31 11,0 0,63-46,-63 46,55-81,5-71,-23-33,-22 49,-23 73,-2 38,6 25,8 22,16 99,18 61,24 9,28-45,6-43,-53-56,-40-46,-10-9,-44-45,-17 3,-44 10,-29 21,53 12,71 7,23 0</inkml:trace>
  <inkml:trace contextRef="#ctx0" brushRef="#br0" timeOffset="47744">18522 3246,'6'-8,"-7"8,1 0,0 0,0 0,0 0,0 0,-3 3,3-3,0 0,0 0,0 0,-1 1,1-1,0 0,0 0,-9 31,9-31,0 0,-12 103,12-103,-45 145,10 3,29-19,5 7,31-24,23-31,22-58,-15-66</inkml:trace>
  <inkml:trace contextRef="#ctx0" brushRef="#br0" timeOffset="47947">18342 3681,'4'-3,"6"2,-10 1,0 0,86 4,-86-4,100 12,-4 2,-40-5</inkml:trace>
  <inkml:trace contextRef="#ctx0" brushRef="#br0" timeOffset="48241">19007 3094,'0'-4,"-2"6,2-2,0 0,0 0,0 0,-11 15,11-15,0 0,0 0,-16 73,16-73,0 0,-2 86,2-86,3 69,7-38,-18-28</inkml:trace>
  <inkml:trace contextRef="#ctx0" brushRef="#br0" timeOffset="48777">16770 2951,'0'-9,"0"10,0-1,0 0,0 0,-11 7,11-7,0 0,-53 72,53-72,-53 109,9 45,-2 47,22 39,50-57,40-53,52-13,38-12,44-62</inkml:trace>
  <inkml:trace contextRef="#ctx0" brushRef="#br0" timeOffset="49417">19296 3041,'-4'-22,"0"11,4 11,0 0,0 0,0 0,0 0,2 1,-2-1,0 0,0 0,0 0,4 1,-4-1,0 0,0 0,26 31,-26-31,0 0,70 110,-70-110,48 193,-2 66,-7-41,-41-54,-61-26,-41-11,-2-31,88-79,7-24</inkml:trace>
  <inkml:trace contextRef="#ctx0" brushRef="#br0" timeOffset="50018">19543 2894,'7'-24,"13"-11,-20 35,0 0,0 0,33-37,-33 37,0 0,49-41,-49 41,64-37,24 18,-45 32,-20 30,-49 39,-14 1,-9-30,27-33,8-13,15-7,16 7,52 5,27 2,-20 2,-36-1</inkml:trace>
  <inkml:trace contextRef="#ctx0" brushRef="#br0" timeOffset="62346.9111">7463 6254,'0'2,"5"-2,-5 0,0 0,0 0,0 0,25 2,-25-2,0 0,0 0,43-19,-43 19,0 0,57-50,-57 50,58-97,3-32,-3-19,-22-15,-46 49,5 74,2 40,3 2,14 76,21 107,44 30,42-43,8-64,-57-66,-52-30,-21-13,-16-15,-43-23,-34-1,-33 17,-28 22,-1 17,85-10,75-9,67-16</inkml:trace>
  <inkml:trace contextRef="#ctx0" brushRef="#br0" timeOffset="62728.9493">8520 5467,'-15'-15,"14"15,1 0,0 0,0 0,0 0,1 1,-1-1,0 0,0 0,-2 25,2-25,0 0,-45 129,45-129,-47 184,3 8,71-58,32-42,10-48,8-44,13-59</inkml:trace>
  <inkml:trace contextRef="#ctx0" brushRef="#br0" timeOffset="62954.9719">8366 5821,'1'-4,"15"-2,-16 6,99-16,18 18,-19 1,-66-3,-35-3</inkml:trace>
  <inkml:trace contextRef="#ctx0" brushRef="#br0" timeOffset="63279.0043">8968 5273,'18'11,"13"17,-31-28,0 0,0 0,22 52,-22-52,0 0,7 54,-7-54,-3 37,-15-13,15-22</inkml:trace>
  <inkml:trace contextRef="#ctx0" brushRef="#br0" timeOffset="64470.1234">9756 5118,'-8'-9,"2"10,6-1,0 0,0 0,-4 1,4-1,0 0,-33 29,33-29,-44 53,-23 54,-24 42,17 12,-8 21,39-2,54 9,51-35,56-47,20-41,-51-55,-46-30,-18-16,-10 15,-9 15,-4 3,0 2,-1-6,-8-10,-4-33,2-14,-16 24,14 27,10 6,0 6,3 0,-2 0,1 2,2-2,0 2,-1-2,-1 2,2-2,-14-5,7 0,23-23</inkml:trace>
  <inkml:trace contextRef="#ctx0" brushRef="#br0" timeOffset="64939.1703">10636 5631,'-7'-23,"-7"-6,14 29,0 0,0 0,-11-43,11 43,0 0,-27-38,27 38,-48-19,-61 47,-9 28,47-5,16 30,21 31,29 26,51-25,68-23,38-52,19-41,-11-47,-38-12</inkml:trace>
  <inkml:trace contextRef="#ctx0" brushRef="#br0" timeOffset="65362.2126">10876 5361,'3'-39,"9"-1,-12 40,0 0,52-57,-52 57,83-58,3 23,-30 34,-25 38,-38 45,-58 30,15-29,25-36,37-27,26 0,33-9,18 6,-16 2</inkml:trace>
  <inkml:trace contextRef="#ctx0" brushRef="#br0" timeOffset="65621.2385">11374 5941,'3'-1,"38"-1,-41 2,0 0,108-20,-108 20,111-27,-14 4,-36 10,-55 15</inkml:trace>
  <inkml:trace contextRef="#ctx0" brushRef="#br0" timeOffset="66195.2959">12116 5665,'-2'-16,"9"17,-7-1,0 0,0 0,30 23,-30-23,0 0,43 99,-43-99,51 196,9-54,-1-66,-32-49,-9-44,41-82,28-39,-26 18,-27 42,-45 45</inkml:trace>
  <inkml:trace contextRef="#ctx0" brushRef="#br0" timeOffset="66620.3384">12767 5463,'-14'-35,"60"-9,-46 44,0 0,54-36,-54 36,49-5,3 22,-26 31,-32 26,-42-2,-13-8,38-43,22-19,49 10,62-25,-18 7,-37 10</inkml:trace>
  <inkml:trace contextRef="#ctx0" brushRef="#br0" timeOffset="67046.381">13255 4976,'-10'-22,"8"18,2 4,0 0,0 0,8 2,-8-2,0 0,81 15,-81-15,94 64,-15 66,6 85,4 17,-18-58,-71-31,-83 4,-36-30,26-47,48-72,34-49</inkml:trace>
  <inkml:trace contextRef="#ctx0" brushRef="#br0" timeOffset="67556.432">14014 6147,'13'0,"40"2,-53-2,123 3,0 4,-74-5,-41-3,-11-18</inkml:trace>
  <inkml:trace contextRef="#ctx0" brushRef="#br0" timeOffset="67806.457">14040 5910,'11'-14,"16"4,-27 10,0 0,59 2,-59-2,82 10,26 2,-27-1,-63-9,-18-2,-8-2</inkml:trace>
  <inkml:trace contextRef="#ctx0" brushRef="#br0" timeOffset="68817.5581">15470 5400,'-4'-39,"4"7,0 32,0 0,0 0,0 0,0 0,0 0,2-9,-2 9,0 0,0 0,0 0,0 0,-1 1,1-1,0 0,0 0,0 0,0 3,0-3,0 0,0 0,12 18,-12-18,0 0,-1 94,1-94,-24 173,-27 74,0-14,33-106,9-44,17-41,46-39,57-43,99-17,36 35,-28 42,-75 15,-88-12,-48-19,-9-5,-13-10,13-24</inkml:trace>
  <inkml:trace contextRef="#ctx0" brushRef="#br0" timeOffset="69373.6137">16458 5236,'1'-19,"2"-4,-3 23,0 0,63-60,-63 60,88-64,-5 36,-20 28,-29 35,-40 30,-51 29,-22-3,-28-20,80-49,28-21,85-12,60 1,-7 19,-28 9,-72-7,-42-8</inkml:trace>
  <inkml:trace contextRef="#ctx0" brushRef="#br0" timeOffset="73235.9999">7329 8367,'1'-2,"-1"2,0 0,0 0,0 0,0 0,0 0,0 0,0 0,0 0,0 0,0 0,0 0,-1 0,1 0,0 0,0 0,0 0,0 0,0 0,0 0,0 0,0 0,0 0,0 0,0 0,0 0,0 0,0 0,0 0,0 0,0 0,0 0,0 0,-1 1,1-1,0 0,0 0,0 0,0 0,0 0,0 0,0 0,0 0,0 0,0 0,0 0,0 0,0 0,0 0,0 0,1 0,-1 0,0 0,0 0,0 0,0 0,0 0,0 0,0 0,0 0,0 0,0 0,0 0,0-1,0 1,0 0,0 0,0 0,0 0,0 0,0 0,0-1,0 1,0 0,0-5,0 5</inkml:trace>
  <inkml:trace contextRef="#ctx0" brushRef="#br0" timeOffset="74611.1374">8763 4899,'-8'-11,"10"-4,-2 15,0 0,0 0,15-42,-15 42,0 0,20-29,-20 29,86-50,9 16,-9 23,-55 31,-47 56,-42 13,-13-14,22-34,27-22,21-19,14 4,73 12,27-15,-38 4,-31-8,-41 3,-5-1,-18 0,2 5</inkml:trace>
  <inkml:trace contextRef="#ctx0" brushRef="#br0" timeOffset="75866.2629">7337 8477,'-5'-1,"4"1,1 0,0 0,0 0,0 0,0 0,0 0,0 0,0 0,0 0,0 1,0-1,0 0,0 0,0 0,0 0,0 0,0 0,0 0,0 7,0-7,0 0,0 0,0 0,0 0,0 0,0 0,2 6,-2-6,0 0,0 0,0 0,0 0,0 0,0 2,0-2,0 0,0 0,0 0,0 0,1 0,-1 0,0 0,0 0,0 0,3-4,-3 4,0 0,0 0,23-21,-23 21,0 0,47-68,-47 68,58-95,18-37,19-44,-33 5,-34 63,-29 19,-7 54,6 30,2 6,4 13,11 69,33 63,38 44,47-6,20-44,-21-28,-71-27,-52-63,-25-25,-34-35,-24-22,-30 3,-45 31,-1 17,34 8,43 12,54-9,40-2</inkml:trace>
  <inkml:trace contextRef="#ctx0" brushRef="#br0" timeOffset="76333.3096">8632 7586,'-4'-20,"1"15,3 5,0 0,0 0,0 0,-4 6,4-6,0 0,0 0,-26 67,26-67,0 0,-27 118,27-118,-30 190,-4 18,29-22,46-66,30-57,30-72,-22-59,-48-13</inkml:trace>
  <inkml:trace contextRef="#ctx0" brushRef="#br0" timeOffset="76551.3314">8459 8110,'-1'-4,"31"-12,-30 16,0 0,96-26,-96 26,133-20,-10 16,-66 3,-54 0</inkml:trace>
  <inkml:trace contextRef="#ctx0" brushRef="#br0" timeOffset="77031.3794">9268 7521,'3'0,"3"30,-6-30,0 0,0 0,5 69,-5-69,0 0,-6 76,6-76,-3 52,-1-21,1-27,0-12</inkml:trace>
  <inkml:trace contextRef="#ctx0" brushRef="#br0" timeOffset="77607.437">9329 7247,'10'-25,"17"-2,-27 27,0 0,60-46,-60 46,92-50,-16 26,-38 24,-10 26,-32 38,-29 22,-22-12,-7-20,23-32,33-19,34-4,64-3,7 9,4 16,-16-1,-50-7,-36-10,-3-3,-22 10</inkml:trace>
  <inkml:trace contextRef="#ctx0" brushRef="#br0" timeOffset="78144.4907">10300 8471,'-3'-1,"16"-1,-13 2,0 0,87-1,-87 1,135 16,13 8,-43-5,-64-14,-57-15,-52-24</inkml:trace>
  <inkml:trace contextRef="#ctx0" brushRef="#br0" timeOffset="78359.5122">10378 8272,'1'-24,"28"1,-29 23,0 0,90-19,-90 19,128-6,8 15,-33 10,-70-13,-42-5</inkml:trace>
  <inkml:trace contextRef="#ctx0" brushRef="#br0" timeOffset="79015.5778">12293 7575,'19'-51,"-13"37,-6 14,0 0,0 0,7 14,-7-14,0 0,-7 109,7-109,-30 170,-34 60,-24 7,29-61,34-61,33-57,54-58,68-53,55 7,13 48,-6 44,-65 36,-54-114,-46 22,-25-41</inkml:trace>
  <inkml:trace contextRef="#ctx0" brushRef="#br0" timeOffset="79507.627">13115 7416,'-5'-37,"12"5,-7 32,0 0,0 0,21-37,-21 37,0 0,53-36,-53 36,76-20,-8 34,-22 36,-52 41,-37-4,-16-18,8-33,38-31,15-5,65 18,52 7,1-8,-35 1,-84-12</inkml:trace>
  <inkml:trace contextRef="#ctx0" brushRef="#br0" timeOffset="80097.686">11000 9004,'8'-22,"30"-3,-38 25,0 0,113-28,-113 28,208-27,68 10,127 1,55 5,-7 17,23-12,-77 17,-48 1,-108-3,-169-7,-111-11,-41-2</inkml:trace>
  <inkml:trace contextRef="#ctx0" brushRef="#br0" timeOffset="80715.7478">11694 9724,'-18'-68,"-22"22,40 46,-56-27,-10 33,-16 36,-12 39,21 43,45 12,84-29,83-40,53-32,3-22,-55-38,-66-46</inkml:trace>
  <inkml:trace contextRef="#ctx0" brushRef="#br0" timeOffset="81092.7855">11943 9460,'4'-35,"34"0,-38 35,0 0,81-30,-81 30,67 4,-21 29,-38 30,-35 16,-8-12,5-13,7-16,25-24,42-6,37-26,-3 4,-29 16</inkml:trace>
  <inkml:trace contextRef="#ctx0" brushRef="#br0" timeOffset="81483.8246">12589 9958,'-20'-26,"12"8,8 18,0 0,0 0,0 0,1-10,-1 10,0 0,0 0,10-9,-10 9,0 0,59-9,-59 9,120-4,6 5,-24 3,-55-8,-40 4</inkml:trace>
  <inkml:trace contextRef="#ctx0" brushRef="#br0" timeOffset="81877.864">13188 9695,'-14'-17,"13"20,1-3,0 0,0 0,19 52,-19-52,0 0,61 115,-61-115,58 159,3-34,-11-42,-19-66,7-59,17-58,22-20,29 17,-29 38,-48 30,-39 22</inkml:trace>
  <inkml:trace contextRef="#ctx0" brushRef="#br0" timeOffset="82395.9158">13941 9393,'21'-32,"38"-33,-59 65,81 4,2-12,-29 29,-30 35,-62 29,-33-2,9-18,2-18,28-28,34-18,79 6,71-1,-12 9,-64 7</inkml:trace>
  <inkml:trace contextRef="#ctx0" brushRef="#br0" timeOffset="86579.3341">15422 8695,'-9'-6,"5"4,4 2,0 0,0 0,0 0,5-4,-5 4,0 0,0 0,36-9,-36 9,0 0,74-5,-74 5,145-11,19 6,-46 6,-41 6,-45-6,-22 1,-9-3,0-16</inkml:trace>
  <inkml:trace contextRef="#ctx0" brushRef="#br0" timeOffset="87065.3827">15512 8494,'-8'-24,"8"10,0 14,0 0,0 0,0 0,0 0,-3-6,3 6,0 0,0 0,0 0,3-4,-3 4,0 0,0 0,42-15,-42 15,0 0,121-7,-121 7,147 9,-10 9,-8-5,-35-16,-67 0,-28-1,-17-4,-3 7,15 3,-1 10,6-1</inkml:trace>
  <inkml:trace contextRef="#ctx0" brushRef="#br0" timeOffset="90520.7282">17195 7695,'22'-54,"-13"19,-9 35,0 0,0 0,0 0,0 0,0 0,-4-12,4 12,0 0,0 0,0 0,0 0,-1 1,1-1,0 0,0 0,0 0,5 13,-5-13,0 0,0 0,-6 61,6-61,0 0,-25 123,25-123,-41 161,-6 19,30-64,24-26,5-37,10-38,58-33,61-19,27-3,-14 23,-31 1,-60 11,-32 5,-23-5,-7-14,-24 9</inkml:trace>
  <inkml:trace contextRef="#ctx0" brushRef="#br0" timeOffset="91046.7808">16891 8671,'-5'-3,"25"-9,-20 12,0 0,0 0,55-20,-55 20,0 0,99-12,-99 12,175-23,66 3,23 3,2-5,-52 17,-81 10,-54-8,-54 6,-29-7,-36-7</inkml:trace>
  <inkml:trace contextRef="#ctx0" brushRef="#br0" timeOffset="91866.8628">17639 9184,'-2'-16,"-12"-6,14 22,0 0,0 0,-7-45,7 45,0 0,-43-49,43 49,-71-38,-14 14,-31 37,41 9,19 9,0 26,18 17,2 27,27-2,49-5,43-11,38-27,32-20,8-11,-10-40,-29-25,-59 1</inkml:trace>
  <inkml:trace contextRef="#ctx0" brushRef="#br0" timeOffset="92676.9438">16979 7511,'-19'-12,"3"6,16 6,0 0,0 0,-17 8,17-8,0 0,-51 49,51-49,-59 90,14 30,-1 60,-13 32,-4 26,14-9,25-18,14-26,43-24,34-9,50 7,25-12,-25-39,-5-49,-19-54</inkml:trace>
  <inkml:trace contextRef="#ctx0" brushRef="#br0" timeOffset="93319.008">18483 7615,'-15'-36,"-6"13,21 23,0 0,0 0,0 0,0 0,-1-10,1 10,0 0,0 0,0 0,0 2,0-2,0 0,0 0,24 30,-24-30,0 0,33 88,-33-88,52 127,2 70,9 87,-14 69,30-30,-57-54,-28-17,-25-12,-55-64,-5-32,23-65,3-24,29-52</inkml:trace>
  <inkml:trace contextRef="#ctx0" brushRef="#br0" timeOffset="93918.0679">18754 7297,'-4'-20,"19"-10,-15 30,0 0,38-38,-38 38,78-44,5 17,-44 36,-28 33,-56 51,-33 5,15-38,27-28,35-29,28 5,78-12,-3 7,-1 5,-34 4,-45 22</inkml:trace>
  <inkml:trace contextRef="#ctx0" brushRef="#br0" timeOffset="95406.2167">21272 7459,'-1'-14,"0"11,1 3,0 0,0 0,0 0,0 0,-1 1,1-1,0 0,0 0,0 0,-2 2,2-2,0 0,0 0,-8 37,8-37,0 0,-7 87,7-87,-14 140,-19 50,24-42,20-36,-5-33,-44-14,46-56,23-31</inkml:trace>
  <inkml:trace contextRef="#ctx0" brushRef="#br0" timeOffset="96113.2874">19477 8825,'-35'-14,"6"-3,29 17,0 0,0 0,-14-9,14 9,0 0,-6-7,6 7,2-2,22-5,-24 7,0 0,88-9,-88 9,139 0,59-7,65-4,69-10,73 6,3 12,-10-7,-5 17,-27-13,-65-7,-103 6,-115-4,-72 9,1 3,-10 0,-5 0,-5 0,-19 2</inkml:trace>
  <inkml:trace contextRef="#ctx0" brushRef="#br0" timeOffset="97057.3818">20090 9637,'12'-40,"9"15,-21 25,0 0,0 0,0 0,14 3,-14-3,0 0,0 0,4 43,-4-43,0 0,-1 117,1-117,-6 157,2 4,-9-29,6-30,13-34,-20-26,33-43,25-44</inkml:trace>
  <inkml:trace contextRef="#ctx0" brushRef="#br0" timeOffset="97306.4067">20398 10002,'13'-1,"56"-8,-69 9,114-7,20 0,32-15,-60-12,-90 26,-39 0</inkml:trace>
  <inkml:trace contextRef="#ctx0" brushRef="#br0" timeOffset="97830.4591">21609 9438,'-1'-14,"1"12,0 2,0 0,0 0,24 35,-24-35,0 0,14 99,-14-99,33 122,4-7,17-53,6-63,-10-53,23-56,-3-19,11 0,-49 86,-30 32</inkml:trace>
  <inkml:trace contextRef="#ctx0" brushRef="#br0" timeOffset="98139.49">21587 10083,'9'-8,"24"-2,-33 10,0 0,110-22,-110 22,140-20,31-2,-21-6,-55 5,-70 12</inkml:trace>
  <inkml:trace contextRef="#ctx0" brushRef="#br0" timeOffset="98546.5307">22046 10368,'3'-40,"1"-10,-4 50,0 0,0 0,-9-49,9 49,0 0,-48-29,48 29,-58-10,-45 44,8 4,-4 22,23 19,65-19,65 36,88-25,4-14,-16-18,-42-70</inkml:trace>
  <inkml:trace contextRef="#ctx0" brushRef="#br0" timeOffset="99039.58">21524 9257,'-15'-17,"-4"25,19-8,0 0,0 0,-31 47,31-47,0 0,-47 81,47-81,-67 128,5 43,13 43,36 15,19 10,64-62,48-22,13-15,44-63,-1-93</inkml:trace>
  <inkml:trace contextRef="#ctx0" brushRef="#br0" timeOffset="99458.6219">22414 9416,'11'-33,"-7"16,-4 17,0 0,0 0,0 0,0 0,-1-3,1 3,0 0,0 0,0 0,-1 2,1-2,0 0,0 0,-9 25,9-25,0 0,0 99,0-99,29 183,9 87,19 2,-39-54,-67-30,-9-55,-24-10,9-53,42-74</inkml:trace>
  <inkml:trace contextRef="#ctx0" brushRef="#br0" timeOffset="100442.7203">22500 9145,'6'-17,"-1"5,-5 12,0 0,0 0,0 0,0 0,20-26,-20 26,0 0,0 0,0 0,10-14,-10 14,0 0,0 0,30-25,-30 25,0 0,49-29,-49 29,39-5,3 10,-1 13,-13 13,-60 45,-27 1,-12 4,24-44,11-11,36-25,21-1,75-9,15 13,-18 11,-20-11,-61-2,-13-4,-22 0</inkml:trace>
  <inkml:trace contextRef="#ctx0" brushRef="#br0" timeOffset="104216.0976">19636 9121,'0'-3,"0"3,0 0,0 0,0 0,0 0,0 0,0 0,0 0,1-1,-1 1,0 0,0 0,0 0,0 0,0 0,-1 1,1-1,0 0,0 0,0 0,0 0,-1 1,1-1,0 0,0 0,0 0,-2 10,2-10,0 0,0 0,-13 49,13-49,0 0,-30 77,30-77,-29 91,-10 26,9 6,14-10,-25 13,33-9,-4 11,21-9,4-4,13-7,9-14,16-21,-33 8,42-28,-38 31,55-21,-28 2,-16-23,-10-23,-4-6,-14-9,0-3,15-17</inkml:trace>
  <inkml:trace contextRef="#ctx0" brushRef="#br0" timeOffset="105530.229">23191 8910,'17'-27,"5"-2,-22 29,0 0,0 0,0 0,0 0,0 0,0 0,-1 0,1 0,0 0,0 0,0 0,0 0,0 0,-1 2,1-2,0 0,0 0,0 0,0 0,-2 15,2-15,0 0,0 0,0 0,19 32,-19-32,0 0,0 0,48 36,-48-36,0 0,43 57,-43-57,54 67,-7 18,-2 23,2 6,-1 10,-3 6,-25 14,-5-10,-31 8,-3 2,10-32,-10-9,-18-16,-6-10,17-29,-9 8,2-6,8-16,-12 5,-2-3,0-5,5 0,23-15,-28 28,17-18,18-16,5-7,1-3,-4 1,-6 4,4-2,7-4,-1-1,0 3,1 0,8-6,11 0</inkml:trace>
  <inkml:trace contextRef="#ctx0" brushRef="#br0" timeOffset="122986.9745">1020 11330,'-15'-13,"12"7,3 6,0 0,0 0,0 0,0 0,0 0,0 0,0 0,1 1,-1-1,0 0,45-9,-45 9,147-39,31-5,-20 0,-20 5,-48 25,-36 5,-34 11,-19 1</inkml:trace>
  <inkml:trace contextRef="#ctx0" brushRef="#br0" timeOffset="123378.0136">1002 11564,'65'-17,"39"-4,-104 21,139-29,27 7,-10 12,-39-4,-24 12,-41-3,-36 4,-14 2</inkml:trace>
  <inkml:trace contextRef="#ctx0" brushRef="#br0" timeOffset="123942.07">2010 11021,'-4'-6,"4"7,0-1,0 0,0 0,0 0,2-1,-2 1,0 0,0 0,31 9,-31-9,0 0,86 19,-86-19,112 31,6-4,14 4,-13 7,-47-12,-45-7,-26-16,-5 2,-27 24,-18 11,-19 23,-56 33,-32 8,35-15,101-71,20-16,3-5,19 7,1-8</inkml:trace>
  <inkml:trace contextRef="#ctx0" brushRef="#br0" timeOffset="130406.7164">20617 39,'0'0,"1"1,-1-1,0 0,0 0,0 0,3 2,-3-2,0 0,0 0,7 32,-7-32,0 0,26 59,-26-59,24 84,10 11,-12 26,-6 20,-14 22,-2-5,9 24,-7-36,-7 5,3-2,-14 15,-2 0,17 6,8-27,-12-11,-8 14,-4-10,-6 4,18-1,1 0,-19 6,35-6,-12 5,-16-19,1-20,21-3,-10 26,-1 0,18-19,-22-4,16-25,3-12,-10-18,-4-24,9-23,-6-3,1-1,-1 1,1 1,26 1,40-1,48-15,13-3,40-13,-23 30,29-8,17 1,0-2,15-2,-25 14,39-11,-37 17,17-10,22-5,-32 22,24-15,-3-4,-33 13,-3 0,6-7,-7 2,-10 2,-5 1,-23 3,-32-7,-40-4,-36 5,-16-2,1 1,6-2,-1 1,3 0,16 8,35 14,7-3,-38-16,-25-6,-7 1,11 1,26 12,25-1,-24-8</inkml:trace>
  <inkml:trace contextRef="#ctx0" brushRef="#br0" timeOffset="131759.8517">20978 2157,'1'0,"-2"-1,1 1,0 0,2-1,-2 1,2-7,22-67,-24 74,52-134,-14-8,-3 18,-17 25,1 41,-16 47,-2 13,2 14,46 63,24 42,45 20,-12 6,-20-53,-42-54,-44-35,-5-4,-16-2,-33 0,-46 1,-12 5,-30 2,69-12,18 4,35 2,31 2</inkml:trace>
  <inkml:trace contextRef="#ctx0" brushRef="#br0" timeOffset="132219.8977">21779 1330,'-7'-9,"5"10,2-1,0 0,0 0,0 0,0 1,0-1,0 0,0 0,5 4,-5-4,0 0,-24 87,24-87,-26 128,11 28,-4 2,53-49,7-20,28-38,13-37,28-47,-71-21</inkml:trace>
  <inkml:trace contextRef="#ctx0" brushRef="#br0" timeOffset="132422.918">21666 1764,'-1'-5,"7"3,-6 2,0 0,73-19,-73 19,99-26,-14 9,-8 0</inkml:trace>
  <inkml:trace contextRef="#ctx0" brushRef="#br0" timeOffset="132854.9612">22438 2064,'3'-1,"25"-2,-28 3,0 0,87-16,-87 16,64-3,-14 0,-20-3,-15-7</inkml:trace>
  <inkml:trace contextRef="#ctx0" brushRef="#br0" timeOffset="133137.9895">22409 1927,'-10'-4,"9"3,1 1,0 0,0 0,0 0,0 0,1-1,-1 1,0 0,0 0,0 0,19-4,-19 4,0 0,0 0,67-10,-67 10,0 0,88-4,-88 4,80 5,-18 0,-43-4,-17-1,-6-1,4-2</inkml:trace>
  <inkml:trace contextRef="#ctx0" brushRef="#br0" timeOffset="134007.0764">23405 1110,'1'2,"-3"1,2-3,0 0,15 74,-15-74,-5 155,-17 43,-8-36,41-71,-1-56,0-14,62-7,90-16,47 4,-53 13,-54-6,-71-6</inkml:trace>
  <inkml:trace contextRef="#ctx0" brushRef="#br0" timeOffset="134372.1129">23161 2217,'-3'-5,"7"2,-4 3,0 0,51-16,-51 16,128-33,91 0,45 15,-5-5,-160 18,-73 4,-18 1</inkml:trace>
  <inkml:trace contextRef="#ctx0" brushRef="#br0" timeOffset="134819.1576">23854 2688,'-3'-42,"-32"13,35 29,0 0,-8-48,8 48,-40-41,-31 18,-1 8,-10 26,2 23,20 15,28 24,47 13,38 10,73-36,52-43,29-82,-54-15</inkml:trace>
  <inkml:trace contextRef="#ctx0" brushRef="#br0" timeOffset="140591.7348">21483 422,'1'-1,"0"3,-1-2,0 0,0 0,0 0,5 5,-5-5,0 0,0 0,0 34,0-34,0 0,34 82,-34-82,-1 92,36-41,-28-33,-1-21,-18-33</inkml:trace>
  <inkml:trace contextRef="#ctx0" brushRef="#br0" timeOffset="140734.7491">21491 238,'-8'-22,"9"12,-1 10,0 0,7-1,-7 1</inkml:trace>
  <inkml:trace contextRef="#ctx0" brushRef="#br0" timeOffset="141219.7976">21703 515,'-5'1,"27"17,-19 49,42-6,-32-27,-15-33,0-4,-17-35,-21-5,38-25,9-4,40 27,0 30,33 23,-1 24,-9 39,-32 0,-35-8,-4-19,-2-37,0-4</inkml:trace>
  <inkml:trace contextRef="#ctx0" brushRef="#br0" timeOffset="142047.8804">22933 172,'7'-32,"-15"10,8 22,0 0,0 0,0 0,-23-16,23 16,0 0,0 0,-32-8,32 8,0 0,-63 0,63 0,-65 20,9 10,7 9,15 7,48 19,25 1,58 7,45-16,39-9,-84-15,-78-19,-71 55,-55 3,15-19,31-23,24-23,8-15,19-10</inkml:trace>
  <inkml:trace contextRef="#ctx0" brushRef="#br0" timeOffset="142465.9222">23713 340,'-9'-10,"-14"16,23-6,0 0,0 0,0 0,0 0,0 0,0 0,0 0,0 0,0 0,-31 22,31-22,0 0,0 0,0 0,0 0,0 0,0 0,0 0,0 0,-14 23,14-23,0 0,0 0,0 0,0 0,0 0,0 0,0 0,7 11,-7-11,0 0,0 0,0 0,0 0,0 0,0 0,31 11,-31-11,0 0,0 0,0 0,0 0,0 0,61-3,-61 3,0 0,0 0,0 0,0 0,35-23,-35 23,0 0,0 0,0 0,8-35,-8 35,0 0,0 0,-14-44,14 44,0 0,-25-19</inkml:trace>
  <inkml:trace contextRef="#ctx0" brushRef="#br0" timeOffset="143007.9764">23712 681,'-7'0,"4"-1,3 1,0 0,0 0,0 0,0 0,0 0,0 0,0 0,0 0,0 0,0 0,0 0,0 0,0 0,0 0,0 0,0 0,-14 5,14-5,0 0,0 0,0 0,0 0,0 0,0 0,0 0,0 0,0 0,0 0,0 0,0 0,0 0,0 0,0 0,-11 28,11-28,0 0,0 0,0 0,0 0,0 0,0 0,0 0,0 0,0 0,0 0,0 0,0 0,0 0,0 0,2 24,-2-24,0 0,0 0,0 0,0 0,0 0,0 0,0 0,0 0,0 0,0 0,0 0,0 0,0 0,-1 17,1-17,0 0,0 0,0 0,12 9,-12-9,0 0,0 0,0 0,0 0,0 0,0 0,0 0,0 0,0 0,0 0,0 0,51-8,-51 8,0 0,0 0,0 0,0 0,0 0,0 0,0 0,0 0,0 0,0 0,47-21,-47 21,0 0,0 0,0 0,0 0,0 0,0 0,0 0,0 0,0 0,38-31,-38 31,0 0,0 0,0 0,0 0,0 0,0 0,0 0,0 0,10-32,-10 32,0 0,0 0,0 0,0 0,0 0,0 0,0 0,28-62,-28 62,0 0,0 0,0 0,0 0,0 0,0 0,-59-21,59 21,0 0,0 0,0 0,0 0,0 0,-34-8,34 8,0 0,0 0,0 0,0 0,-14 2,14-2,0 0,0 0,0 0,-10 10,10-10,0 0,0 0,-11 23,11-23,0 0,12 29,-12-29</inkml:trace>
  <inkml:trace contextRef="#ctx0" brushRef="#br0" timeOffset="148674.543">17335 10776,'0'-13,"7"1,-7 12,0 0,0 0,0 0,3-4,-3 4,0 0,0 0,-1 2,1-2,0 0,-4 4,4-4,-12 54,-22 44,34-98,-19 124,12 15,-17 18,27-45,4-46,-8-43,19-46</inkml:trace>
  <inkml:trace contextRef="#ctx0" brushRef="#br0" timeOffset="149195.5951">17120 10829,'3'-8,"11"-23,-14 31,0 0,38-53,-38 53,66-81,-48 16,-14 41,-5 24,5 18,34 87,30 23,35-20,-59-59,-41-45,-18-22,-39-25,-14-3,-9-8,3 29,17 35,43 20</inkml:trace>
  <inkml:trace contextRef="#ctx0" brushRef="#br0" timeOffset="152843.9599">3136 12582,'1'0,"6"-2,-7 2,0 0,0 0,29-13,-29 13,0 0,63-73,-63 73,89-156,1-49,-20-6,-37 25,-51 42,-11 94,11 47,5 47,24 53,24 45,37 80,28 16,24-48,2-75,-58-59,-53-42,-23-21,-46-31,-37-15,-32 18,-44 43,24 22,98-20,45-11</inkml:trace>
  <inkml:trace contextRef="#ctx0" brushRef="#br0" timeOffset="153361.0116">4359 11580,'18'-36,"-19"29,1 7,0 0,0 0,-6 9,6-9,0 0,-64 98,64-98,-62 158,-20 41,36 12,30-72,51-49,50-31,34-49,7-63,-66 5</inkml:trace>
  <inkml:trace contextRef="#ctx0" brushRef="#br0" timeOffset="153591.0346">4102 12141,'1'-2,"38"-15,-39 17,0 0,117-23,-117 23,123-17,-26-4,-66 21,-34 1</inkml:trace>
  <inkml:trace contextRef="#ctx0" brushRef="#br0" timeOffset="153886.0641">4780 11458,'-2'-9,"2"11,0-2,0 0,0 0,0 0,5 16,-5-16,0 0,0 0,15 75,-15-75,0 0,-2 84,2-84,-16 70,-3-22,9-38,12-13</inkml:trace>
  <inkml:trace contextRef="#ctx0" brushRef="#br0" timeOffset="157953.4708">5011 11435,'-21'-14,"6"3,15 11,0 0,0 0,-7-6,7 6,0 0,-1 0,1 0,0-1,1 1,-1 0,0 0,0 0,0 0,0 0,0 0,0 0,0 0,0 0,0-4,0 4,0 0,0 0,0 0,0 0,0 0,0 0,0 0,0 0,0 0,0 0,0 0,0 0,0 0,0 0,0 0,-1-2,1 2,0 0,0 0,0 0,0 0,0 0,4-13,-4 13,0 0,0 0,0 0,0 0,15-35,-15 35,0 0,0 0,0 0,5-37,-5 37,0 0,0 0,8-29,-8 29,0 0,14-17,-14 17,35-20,-7 5,-15 10,-8 8,-4-2,-1-2,0 1,-1-3,-2 2,4 2,-1-2,-1 1,0 1,-2 1,2-1,1-1,-1 0,-1 1,1 0,0-1,1 0,0 1,0-1,-1 0,-1 1,2-1,1 0,0 0,-1 0,0 0,-1 1,1-1,0-1,1 2,-1-2,-1 2,1-1,0-2,-1 1,0 0,1 1,1 1,3-1,0 0,0 2,-3 2,0-4,-5 0,-3 0,1 0,3 0,2-1,-4 2,-4 4,5 4,6-5,0-5,-1-6,-3 1,-2 6,0 6,4 4,5 1,-3 0,-15 14,-12 18,-5-8,21-6,12-22,9-23,6-25,-7 6,-10 2,-6 13,-9 20,-28 48,9 14,21-23,7-8,5-26,0-6,9-15,23-27,14 1,-32 16,-19 21,-13 23,-14 22,10-8,33-11,-4-20,14-23,-1-18,-2 13,-6 7,-11 20,-11 26,-3 29,0 4,7-18,12-27,7-38,5-18,-11-1,0-4,2 32,-8 14,-7 10,4 4,6 6,-1-3,1-2,-6-7,1-6,3-8,2-6,5 1</inkml:trace>
  <inkml:trace contextRef="#ctx0" brushRef="#br0" timeOffset="159750.6505">5334 12569,'3'-7,"3"-2,-6 9,0 0,0 0,0 0,9-3,-9 3,0 0,0 0,44 3,-44-3,0 0,112 9,-112-9,126-6,-21-6,-53-3,-40 8,-19-5,-39-20</inkml:trace>
  <inkml:trace contextRef="#ctx0" brushRef="#br0" timeOffset="160097.6852">5368 12335,'3'-19,"8"8,-11 11,0 0,0 0,45-11,-45 11,0 0,99-16,-99 16,116-1,-5-3,-40 13,-51-9,-17 0,-3 0,-1 1,1-1,-2 0,-1 0</inkml:trace>
  <inkml:trace contextRef="#ctx0" brushRef="#br0" timeOffset="165385.2139">6663 12582,'0'0,"4"0,-4 0,0 0,0 0,0 0,0 0,7-3,-7 3,0 0,0 0,0 0,9-2,-9 2,0 0,0 0,17-10,-17 10,0 0,47-44,-47 44,53-88,12-29,41-108,-30 58,-48 57,-34 41,0 45,0 20,5 27,20 45,17 41,16 70,0 34,8-81,10-53,-26-36,-38-37,-8-6,-20-15,-44-29,-34 12,-31 45,-29 37,42-3,87-37,41-13,56-30</inkml:trace>
  <inkml:trace contextRef="#ctx0" brushRef="#br0" timeOffset="166878.3632">7552 11641,'11'-20,"-2"8,-9 12,0 0,0 0,0 0,0 0,0 0,0 0,0 0,0 0,0 0,0 0,0 0,0 0,0 0,0 0,2-2,-2 2,0 0,0 0,0 0,0 0,0 0,0 0,0 0,0 0,0 0,0 0,0 0,0 0,0 0,-1 0,1 0,0 0,0 0,0 0,0 0,0 0,0 0,0 0,0 0,0 0,0 0,0 0,0 0,1 0,-1 0,0 0,0 0,0 0,0 0,0 0,0 0,0 0,0 0,0 0,0 0,0 0,-1 0,1 0,0 0,0 0,0 0,0 0,0 0,0 0,0 0,0 0,0 0,0 0,1 0,-1 0,0 0,0 0,0 0,0 0,0 0,0 0,0 0,0 0,0 0,0 1,0-1,0 0,0 0,0 0,0 0,0 0,0 0,0 0,0 0,-1-1,1 1,0 0,0 0,0 0,0 0,0 0,0 0,0 0,0 1,0-1,0 0,0 0,0 0,0 0,0 0,0 0,1 2,-1-2,0 0,0 0,0 0,0 0,0 0,0 10,0-10,0 0,0 0,0 0,0 0,-1 18,1-18,0 0,0 0,0 0,-1 19,1-19,0 0,0 0,-9 37,9-37,0 0,-8 79,8-79,-17 98,-9 11,-2 10,3 0,13-15,11 1,24-27,9-19,11-22,21-9,1-45,-18-17</inkml:trace>
  <inkml:trace contextRef="#ctx0" brushRef="#br0" timeOffset="167190.3944">7300 12232,'-35'-5,"34"-2,1 7,0 0,0 0,23-21,-23 21,0 0,60-20,-60 20,94-18,48 14,-2 7,-55-2,-64-1,-24-3,-23-15</inkml:trace>
  <inkml:trace contextRef="#ctx0" brushRef="#br0" timeOffset="168101.4855">9479 11464,'3'-10,"-2"2,-1 8,0 0,0 0,0 0,0 0,0 0,-1-3,1 3,0 0,0 0,0 0,0 0,0 0,0 0,0 0,0 0,0 0,0 0,0 0,0 0,0 0,3 10,-3-10,0 0,17 75,-17-75,0 120,1 42,-5 40,11-35,-1-49,8-24,3-53,-12-38,1-30,-10-20</inkml:trace>
  <inkml:trace contextRef="#ctx0" brushRef="#br0" timeOffset="169247.6001">8054 12826,'-9'-10,"9"9,0 1,0 0,0 0,0 0,0 0,0 0,0 0,0 0,0 0,0 0,0 0,0 0,1 0,-1 0,0 0,0 0,0 0,20 1,-20-1,0 0,0 0,39 11,-39-11,0 0,61 1,-61-1,111 0,-4-21,22 10,-18 4,26-10,26 0,0-1,-4-15,1 4,-36 20,9 5,23-8,-4-8,-2 4,-7 11,-12-1,0-7,38-13,-24 8,-36 4,-23 7,-11-3,-2-1,-16-3,-4 11,-6 0,-17-3,-7-1,0-2,-18 7,-5 1,0 1,0 0,0 1,-1-1,2 0,-2 0,1 1</inkml:trace>
  <inkml:trace contextRef="#ctx0" brushRef="#br0" timeOffset="170943.7697">8005 13387,'-5'-40,"4"20,1 20,0 0,0 0,0 0,0 0,0-3,0 3,0 0,0 0,0 0,-1 2,1-2,0 0,0 0,7 33,-7-33,0 0,8 84,-8-84,44 149,0 50,17 28,20-25,4-84,-21-67,-40-40,-31-63,23-104,-19-56,-1-12,-13 50,-25 33,7 43,14 35,13 15,25 18,17 19,9 20,28 21,24-6,51-10,48-17,31-5,36 5,19 2,26-8,26-23,-52 5,-81 17,-47-1,-20 2,-18 1,-26-4,-24 4,-42 3,-2 2,6-5,8-3,18-9,4 9,11-12,-20 7,30 0,26 2,-14 10,-45 4,-39 0,-5 0,2-5,2-2,-1 1,-6 4,-5 4,-22 28,-6 37,7 13,23-6,9-23,-7-23,4-22,0-8</inkml:trace>
  <inkml:trace contextRef="#ctx0" brushRef="#br0" timeOffset="171595.8349">9123 13687,'-9'-21,"5"17,4 4,0 0,0 0,0 0,1 2,-1-2,0 0,0 0,23 43,-23-43,0 0,20 106,-20-106,16 144,-13 2,-5-56,-10-47,12-31,1-10,-2-5,1-2,7-24</inkml:trace>
  <inkml:trace contextRef="#ctx0" brushRef="#br0" timeOffset="172256.901">9420 14048,'1'-1,"-2"1,1 0,0 0,0 0,0 0,6-1,-6 1,0 0,0 0,42 2,-42-2,0 0,94 0,-94 0,144-3,7-9,-69-12,-64 16,-23 3,-4-2,5 5,1 1,2 1,0 0,3 0,-2-2,0 4,-1-5,-18-14,-4 6,23 11,0 0,0 1,-8 1,-18 10,28-3</inkml:trace>
  <inkml:trace contextRef="#ctx0" brushRef="#br0" timeOffset="172747.9501">10301 13722,'-1'-17,"-4"5,5 12,0 0,0 0,0 0,0 0,-2-1,2 1,0 0,0 0,0 0,4 2,-4-2,0 0,0 0,15 31,-15-31,0 0,43 101,-43-101,54 125,-8-47,-16-44,-12-36,24-49,16-44,-7-9,-8 20,-19 44,-18 25,-5 16</inkml:trace>
  <inkml:trace contextRef="#ctx0" brushRef="#br0" timeOffset="173121.9875">10303 14327,'1'-6,"14"-4,-15 10,0 0,59-28,-59 28,129-32,48-8,-4 6,-58 5,-74 17,-42 12</inkml:trace>
  <inkml:trace contextRef="#ctx0" brushRef="#br0" timeOffset="173564.0317">10800 14436,'-4'-18,"-11"-2,15 20,0 0,0 0,0 0,0 0,-13-14,13 14,0 0,0 0,0 0,-45-7,45 7,0 0,0 0,-49 7,49-7,0 0,-51 31,51-31,-70 64,14 16,29-7,41-22,55-1,67-37,40-48,-39-28</inkml:trace>
  <inkml:trace contextRef="#ctx0" brushRef="#br0" timeOffset="174101.0854">10230 13718,'-4'-13,"1"11,3 2,0 0,0 0,0 0,-1 2,1-2,0 0,0 0,-24 13,24-13,0 0,-45 53,45-53,-50 87,11 41,14 5,10 8,37 13,18-3,55-26,41-37,53-38,24-55</inkml:trace>
  <inkml:trace contextRef="#ctx0" brushRef="#br0" timeOffset="174511.1264">11034 13839,'-10'-13,"9"12,1 1,0 0,0 0,0 0,1 0,-1 0,0 0,0 0,6 8,-6-8,0 0,23 70,-23-70,51 133,23 57,-11-5,-25-15,-57 7,-28-53,-23-67,8-71,28-109</inkml:trace>
  <inkml:trace contextRef="#ctx0" brushRef="#br0" timeOffset="175068.1821">11150 13661,'-1'-11,"8"-9,-7 20,0 0,0 0,29-28,-29 28,0 0,54-29,-54 29,60-8,-26 26,-8 29,-33 12,-33-1,6-22,14-22,18-14,4 0,14 8,46 5,29 2,-16-3,-53-7,-49 3</inkml:trace>
  <inkml:trace contextRef="#ctx0" brushRef="#br0" timeOffset="189007.5759">8307 14931,'-2'-3,"4"0,-2 3,0 0,0 0,0 0,0 0,0 0,0 0,0 0,0 0,0 0,1-2,-1 2,0 0,0 0,0 0,0 0,0 0,0 0,0 0,0 0,-1 1,1-1,0 0,0 0,0 0,0 0,0 0,0 0,0 0,-1 2,1-2,0 0,0 0,0 0,0 0,0 0,0 0,-1 8,1-8,0 0,0 0,0 0,0 0,0 0,-4 20,4-20,0 0,0 0,0 0,0 0,16 25,-16-25,0 0,0 0,0 0,29 19,-29-19,0 0,0 0,31 10,-31-10,0 0,50 18,-17-1,6-5,26-2,2-16,17 8,-17-11,21 14,-20-11,33 7,-4-10,-5 6,0 10,-30-4,19 4,6-12,10-6,-4 4,-16 5,1 9,-8-8,28 2,-11-4,-20 7,-4 14,-3 7,4 5,4 9,-2 10,-33 0,-13-7,-11-11,-11-11,2-2,-25 12,-2-16,-7-12,7-13,14-2,7-9,6-13,5-5,11 12,-5 13,11-2,4 1,11-2,-6 6,0 8,-8 3,-9 7,1 7,2 8,12 3,-5-7,4-2,8-2,-13-4,10-2,-4-3,-2 1,-8-5,5 3,24 1,-7-4,-14-1,8 2,-2-2,8 4,11-2,6 1,-14-10,17-4,8-6,3-13,5 9,-1-6,-23 2,-18 8,-11-2,-6 0,-6-1,7-6,-5 2,-7 3,0 8,-5 7,0 0,0 3,0 0,-1 3,-1 1,0-3,-1 2,-1 0,2 1,1 0,-1 0,1 0</inkml:trace>
  <inkml:trace contextRef="#ctx0" brushRef="#br0" timeOffset="190514.7266">10189 15845,'0'-11,"1"4,-1 7,0 0,0 0,0 0,5-7,-5 7,0 0,0 0,8-8,-8 8,0 0,1 0,-1 0,2 8,5 48,-7-56,0 0,-9 90,9-90,-12 103,6 8,13-21,-6-46,9-26,-6-19,0-19</inkml:trace>
  <inkml:trace contextRef="#ctx0" brushRef="#br0" timeOffset="191254.8006">10040 16301,'1'-4,"-1"3,0 1,0 0,0 0,0 0,0 6,0-6,0 0,0 0,8 42,-8-42,0 0,7 86,-7-86,15 124,12-13,-3-28,2-45,-10-36,30-27,29-33,28-14,12-6,-7 14,-86 43,-23 21,-17-2,-26 8,-3-4,-35-4,-60 3,-20 14,92-15,49-13,44-13</inkml:trace>
  <inkml:trace contextRef="#ctx0" brushRef="#br0" timeOffset="194115.0866">8018 14763,'-6'-29,"-2"2,8 27,0 0,0 0,0 0,6-32,-6 32,0 0,0 0,-6-43,6 43,0 0,-3-41,3 41,1-26,-19-1,-2 4,10 2,-8-9,4 3,9 10,-10-10,7-14,21 4,-20-7,5 9,4 6,-19-7,10 2,15-12,-11-5,9-1,-19 1,18-4,-8 0,15-16,10-6,-13-1</inkml:trace>
  <inkml:trace contextRef="#ctx0" brushRef="#br0" timeOffset="195062.1813">8897 11307,'33'-25,"5"-4,-38 29,0 0,0 0,39-24,-39 24,0 0,23-9,-23 9,17-1,1-3,-4-3,1 0,3-1,-1 1,-7 3,-2-2,2-1,8-5,-2 3,-10 7,-5 4</inkml:trace>
  <inkml:trace contextRef="#ctx0" brushRef="#br0" timeOffset="197640.4391">7863 13703,'-15'4,"13"-14,2 10,0 0,0 0,0 0,8-33,-8 33,0 0,0 0,15-48,-15 48,0 0,24-43,-24 43,9-54,6-12,-8-21,4 1,8 9,0-7,-11-5,21-20,0 27,-10 10,-6-2,14 4,4-23,3 4,-3 34,-7 1,4-5,13-7,14-19,-6 29,-20 8,-1 2,16-1,-7-6,-1-5,-3 20,-14 17,3-8,-10-4,17-12,16-2,-15 8,-5 5,-11 8,26-11,3 1,14-10,1-7,-2 14,-2 5,0 6,13 0,24-8,6-7,-3 2,-18 18,-3 14,-6 6,14-4,5-1,-9 3,-7 15,-19 9,0 4,23-3,-12-4,6-1,-8 9,-11 6,3-3,6-2,2-4,-5 9,-9 1,-4 0,6 2,1 0,2-3,-1 2,-1 10,-4 0,2-3,4-6,16-3,1-6,-2 7,-17-2,-1 12,5 4,-2-11,2 0,-1 6,-20 7,-7 17,-6-4,2-7,7-7,5 10,-4 8,-9 4,2 0,-2-7,11-3,2 12,-2 2,-10 9,-5-4,-5-3,-1 0,-2 8,9 8,-6 8,3 7,-3-22,1-1,-6 2,-5 6,-6 8,-5 1,1-16,-21-13,7 2,-13 3,10 10,-13 14,7-7,14-28,-1-21,-7-14,3-3,13-13</inkml:trace>
  <inkml:trace contextRef="#ctx0" brushRef="#br0" timeOffset="199700.6451">5310 16799,'17'-43,"-27"21,10 22,0 0,0 0,0 0,0 0,-3-3,3 3,0 0,0 0,0 0,0 0,0 0,0 0,0 0,9 31,-9-31,0 0,-16 84,16-84,-47 137,-10 64,8-23,44-97,54-29,22-48,84-37,62-16,-32 11,-77 25,-58 15,-51 0,-37 14,-2-4</inkml:trace>
  <inkml:trace contextRef="#ctx0" brushRef="#br0" timeOffset="200109.686">6318 17295,'-37'-59,"5"3,32 56,-46-49,-44 22,-2 53,-7 48,4 40,79 14,108-69,71-56,31-59,-78-44,-94 23,-52 22,-50 43,19 29</inkml:trace>
  <inkml:trace contextRef="#ctx0" brushRef="#br0" timeOffset="200493.7244">6514 17174,'-17'38,"33"47,-16-85,40 93,5-4,-24-48,-18-33,-29-19,-8-13,-17-36,1-30,23 3,48 42,39 3,68 11,6 13,-11 25</inkml:trace>
  <inkml:trace contextRef="#ctx0" brushRef="#br0" timeOffset="200972.7723">6812 17332,'1'1,"18"15,-19-16,0 0,0 0,62 14,-62-14,0 0,68-25,-68 25,74-47,-21-15,-46-15,-22 24,-30 27,-10 32,-1 40,5 31,11 17,25-18,61-15,48-25,15-25,-48-35,-13-15</inkml:trace>
  <inkml:trace contextRef="#ctx0" brushRef="#br0" timeOffset="201547.8298">7235 17266,'0'-1,"2"10,-2-9,0 0,18 73,-18-73,19 98,12-8,-25-67,-6-25,-15-28,-20-37,8-11,35 3,11 14,22 31,40 28,-4 25,38 43,-22 24,-57 8,-63-6,-25-40,36-48</inkml:trace>
  <inkml:trace contextRef="#ctx0" brushRef="#br0" timeOffset="201858.8609">7841 16655,'10'-25,"-12"25,2 0,0 0,0 0,-17 38,17-38,0 0,-23 141,23-141,-21 220,6 46,59-98,16-68,-47-75,-10-48,-24-80</inkml:trace>
  <inkml:trace contextRef="#ctx0" brushRef="#br0" timeOffset="202024.8775">7699 17230,'1'-5,"46"-9,-47 14,0 0,122-3,-122 3,142 0,-7-7,-61-6</inkml:trace>
  <inkml:trace contextRef="#ctx0" brushRef="#br0" timeOffset="202692.9443">8225 17297,'1'0,"1"-2,-2 2,0 0,95-7,-95 7,129 14,-11 9,-49-10,-72-5,-55 36,-31 22,-10-2,9 0,28 0,60-30,47-13,60-26,32 0,-53-2,-43 4,-42-2</inkml:trace>
  <inkml:trace contextRef="#ctx0" brushRef="#br0" timeOffset="203475.0225">9208 17570,'23'-4,"21"-22,-44 26,81-66,8-27,-38-59,-48-25,-45 33,-24 37,-6 55,6 33,38 29,-5 59,10 57,24 91,22 40,39-71,-11-55,-53-81,-4-41,-23-18,-34-51,19-26,24-6,42 31,46 10,50 4,19 34</inkml:trace>
  <inkml:trace contextRef="#ctx0" brushRef="#br0" timeOffset="204052.0802">9882 17437,'-7'-46,"-14"-3,21 49,0 0,-21-66,21 66,-48-51,-14 28,-14 33,24 8,1 27,7 32,57 16,48-16,38-41,8-74,-40-45,-35-4,-37-1,-7 39,5 41,0 23,6 56,22 23,20-7,47-28,16-52,-27-46</inkml:trace>
  <inkml:trace contextRef="#ctx0" brushRef="#br0" timeOffset="204398.1148">10434 17167,'-11'-32,"-41"-8,52 40,0 0,0 0,-31-10,31 10,0 0,-53-2,53 2,-74 25,12 19,-12 34,38 7,34-15,74-4,52-34,10-32,-15-48,-92-32</inkml:trace>
  <inkml:trace contextRef="#ctx0" brushRef="#br0" timeOffset="205417.2167">10826 16763,'-10'-18,"8"16,2 2,0 0,0 0,-1 6,1-6,0 0,-45 103,45-103,-31 146,12 34,20 1,17-54,42-52,15-43,-16-72</inkml:trace>
  <inkml:trace contextRef="#ctx0" brushRef="#br0" timeOffset="205630.238">10560 17163,'28'-30,"64"8,-92 22,113 2,2 28,0 18,-64-25</inkml:trace>
  <inkml:trace contextRef="#ctx0" brushRef="#br0" timeOffset="206030.278">11389 17258,'-15'-21,"-24"-26,39 47,0 0,-47-44,47 44,-47-29,-12 24,-16 28,15 32,13 45,32 21,102-34,56-73,22-65,-71-29,-79 4,-45 23,-33 20,41 33</inkml:trace>
  <inkml:trace contextRef="#ctx0" brushRef="#br0" timeOffset="206376.3126">11598 17258,'-1'1,"-14"49,15-50,0 0,-2 95,2-95,32 98,21-28,-14-38,-41-40,-30-47,-33-28,4-45,55 11,69 55,82 31,30 38,-31 20</inkml:trace>
  <inkml:trace contextRef="#ctx0" brushRef="#br0" timeOffset="208912.5662">2438 16983,'0'-9,"0"5,0 4,0 0,0 0,0 0,0 0,-1 0,1 0,0 0,0 0,0 0,0 0,0 0,0 0,0 0,1 3,-1-3,0 0,16 18,-16-18,23 26,-10 2,-13-28,0 0,34 52,-34-52,10 40,28 20,-27-11,19 28,-20-16,4-2,1 3,7-11,-4 11,-5-3,-7 6,7-23,-11-3,29 5,-23-7,-5-4,10-1,-4-6,-11-10,-4 6,1 0,6 1,-2-2,-2-4,1-3,-2-3,-1 1,0-4,4-7,-2-2,-9 3,3-1,2-1,-7-9,-9-19,14-4,2 3,-12-14,18 8,12 0,-22-26,9 17,9 1,-15-14,14 14,3-6,-18-3,24 1,-11-7,-2 12,8 17,12-5,-5 3,-9-4,12-15,0 20,-9 14,2-11,0-2,11-17,4 6,-16 16,1 4,3 0,1 0,1 7,2-3,-7 2,-8 8,-4 5,-1 1,0 0,0 0,0-1,0 1,-1 1,-2-4</inkml:trace>
  <inkml:trace contextRef="#ctx0" brushRef="#br0" timeOffset="209908.6658">3520 17086,'-5'-23,"-6"-2,11 25,0 0,0 0,0 0,0 0,0 0,-10-11,10 11,0 0,0 0,0 0,0 0,-15-10,15 10,0 0,0 0,0 0,-34-9,34 9,0 0,0 0,-42 6,42-6,0 0,-42 24,42-24,-27 42,15 4,23-6,37 5,-1-37,16-31,-26-25,-27 10,-33 1,-18 16,14 27,23-6</inkml:trace>
  <inkml:trace contextRef="#ctx0" brushRef="#br0" timeOffset="210434.7184">3426 17534,'-10'-6,"6"3,4 3,0 0,-7 1,7-1,-18 12,2 38,16-50,0 0,0 0,0 0,0 0,0 0,0 0,0 0,0 0,0 0,0 0,-21 44,21-44,0 0,0 0,0 0,0 0,0 0,0 0,0 0,0 0,0 0,2 36,-2-36,0 0,0 0,0 0,0 0,0 0,0 0,0 0,0 0,48 38,-48-38,0 0,0 0,0 0,0 0,0 0,0 0,0 0,41-2,-41 2,0 0,0 0,0 0,0 0,0 0,0 0,45-28,-45 28,0 0,0 0,0 0,0 0,0 0,29-39,-29 39,0 0,0 0,0 0,0 0,1-38,-1 38,0 0,0 0,0 0,-18-17,18 17,0 0,0 0,-23-9,23 9,0 0,-20 4,20-4</inkml:trace>
  <inkml:trace contextRef="#ctx0" brushRef="#br0" timeOffset="221309.8058">4235 17988,'-13'-9,"11"8,2 1,0 0,0 0,0 0,-3 2,3-2,0 0,0 0,-16 39,16-39,0 0,-33 89,33-89,-55 93,28 26,8 13,10-26,16-12,32-23,36-33,-17-43,-15-20</inkml:trace>
  <inkml:trace contextRef="#ctx0" brushRef="#br0" timeOffset="222165.8914">4550 17969,'-13'-9,"9"7,4 2,0 0,0 0,0 0,0 1,0-1,0 0,0 0,-5 18,5-18,0 0,-19 92,19-92,-11 139,10 30,2-43,-8-37,18-10,-22-44,10-30,5-8,32-52,-21-37,17 23,10 24,33-6,1 18,-23 35,-37 0,-18 0,-12 35,-25 7,-18 0,-5-8,6-15,33-9,29 8,7 17,58 5,-12-31,12 7,-54-14</inkml:trace>
  <inkml:trace contextRef="#ctx0" brushRef="#br0" timeOffset="222691.944">4962 18408,'-2'0,"4"5,-2-5,0 0,0 0,15 43,-15-43,0 0,29 82,-29-82,20 86,-11-18,-10-59,1-10,-6-8,-22-33,10-28,1-17,44 28,14 18,15 21,27 53,-7 30,-23 7,-31-16,-40-2,4-17,11-35</inkml:trace>
  <inkml:trace contextRef="#ctx0" brushRef="#br0" timeOffset="223120.9869">5618 18497,'0'-16,"-18"-21,18 37,0 0,0 0,-30-45,30 45,0 0,-54-27,54 27,-61 7,1 41,33 27,17 0,61-7,36-37,17-56,-31-26,-44 10,-45-12,-34 24,-6 34,44 13</inkml:trace>
  <inkml:trace contextRef="#ctx0" brushRef="#br0" timeOffset="223702.045">5806 18413,'-13'-10,"5"7,8 3,0 0,0 0,0 0,-22 16,22-16,0 0,0 0,-16 74,16-74,0 0,-26 80,26-80,23 86,41-19,2-73,21-55,-15-19,-42 20,-44 24,1 33,5 47,5 27,50-15,1-43,33-11,-16-34,-30 0,-33-23,-9-29,-55 27,-25 37,29 46</inkml:trace>
  <inkml:trace contextRef="#ctx0" brushRef="#br0" timeOffset="224829.1577">6661 18665,'0'0,"0"-1,0 1,0 0,0 0,0 0,0 0,0 0,0 0,0 0,0 0,0 0,0 0,0 0,0 0,-1 0,1 0,0 0,0 0,0 0,0 0,0 0,0 0,0 0,0 0,0 0,0 0,0 0,0 1,0-1,0 0,0 0,0 0,0 0,0 0,0 0,0 0,0 0,0 0,0 0,-1 0,1 0,0 0,0 0,0 0,0 0,0 0,0 0,0 0,0 0,0 0,1-1,-1 1,0 0,0 0,0 0,0 0,0 0,0 0,0 0,0 0,0 0,0 0,0 0,0 0,0 0,0 0,0 0,0 0,0 0,0-1,0 1,0 0,0 0,0 0,0 0,0 0,0 0,1 1,-1-1,0 0,0 0,0 0,0 0,0 0,0 0,0 0,0 0,0 0,0 0,0 0,4-3,-4 3,0 0,0 0,0 0,28-8,-28 8,0 0,0 0,47-32,-47 32,0 0,55-63,-55 63,45-91,-13-5,-18-16,-26-1,-8 46,14 42,-3 15,-18 18,-3 34,-6 54,34 35,16 64,16-52,41-86,25-58,-8-72,-53 7,-40 25,-20 6,-52 19,20 38,36-11,34-7</inkml:trace>
  <inkml:trace contextRef="#ctx0" brushRef="#br0" timeOffset="225342.209">7226 18373,'-1'0,"-4"4,5-4,0 0,0 0,0 0,-26 36,26-36,0 0,0 0,-25 48,25-48,0 0,-1 69,1-69,13 36,52-1,28-55,10-27,-71 4,-21 2,-21 32,-18 23,-9 25,-13 28,30 33,-22 15,40-32,32-23,46-46,37-51</inkml:trace>
  <inkml:trace contextRef="#ctx0" brushRef="#br0" timeOffset="226302.305">7866 18638,'16'9,"40"-4,-56-5,0 0,79-28,-79 28,93-75,-18-7,-49-6,-1-47,-51-16,-18 63,-18 25,27 50,-5 6,17 20,12 44,-9 49,17 83,12-47,30-29,1-31,-18-52,-20-28,-2-3,0 0,-12-32,40-33,-10 8,36 1,22 43,-11 26,24 59,-15 33,-46-14,-47-32,-4-29,17-22</inkml:trace>
  <inkml:trace contextRef="#ctx0" brushRef="#br0" timeOffset="226780.3528">8531 18656,'21'3,"20"-8,-41 5,0 0,63-24,-63 24,95-31,-42 2,-19-38,-13-16,-69 18,-19 39,-12 33,33 29,-3 19,39 54,15-28,45 1,19-28,15-34,16-37</inkml:trace>
  <inkml:trace contextRef="#ctx0" brushRef="#br0" timeOffset="227468.4216">9196 18502,'0'-1,"-1"0,1 1,0 0,0 0,0 0,0 0,1-12,-1 12,0 0,0 0,0 0,-32-47,32 47,0 0,0 0,-21-18,21 18,0 0,-61-14,61 14,-86 21,-5 54,50-22,60 5,38-8,27-33,22-34,-28-55,-59-1,-17 32,-5 37,-9 12,-14 73,38 41,32-51,35-41,1-69</inkml:trace>
  <inkml:trace contextRef="#ctx0" brushRef="#br0" timeOffset="227748.4496">9397 18573,'15'48,"18"-2,-33-46,0 0,36 38,-36-38,22 15,-23-16,-21-23,-3-17,-17-34,44 20,2 34,68-51</inkml:trace>
  <inkml:trace contextRef="#ctx0" brushRef="#br0" timeOffset="228047.4795">9803 17976,'0'-2,"0"4,0-2,0 0,6 89,-6-89,-25 176,17 23,19-41,18-55,13-49,0-53,-16-55</inkml:trace>
  <inkml:trace contextRef="#ctx0" brushRef="#br0" timeOffset="228231.4979">9674 18490,'-61'-3,"42"-2,19 5,0 0,0 0,0 0,4-2,-4 2,0 0,0 0,55-9,-55 9,0 0,113-6,-113 6,76-7,-9 16,-51-8</inkml:trace>
  <inkml:trace contextRef="#ctx0" brushRef="#br0" timeOffset="228845.5593">10350 17955,'15'-22,"-14"17,-1 5,0 0,0 0,0 0,-1 1,1-1,0 0,0 0,-1 4,1-4,0 0,-8 91,8-91,1 159,-8-13,23-45,-14-37,2-57,-4-8,1 0,-2 0,1-16</inkml:trace>
  <inkml:trace contextRef="#ctx0" brushRef="#br0" timeOffset="229229.5977">10344 18791,'0'-1,"1"-2,-1 3,0 0,0 0,0 0,0 0,0 0,0 0,0 0,0 0,0 0,0 0,25-28,-25 28,0 0,0 0,0 0,0 0,0 0,0 0,0 0,0 0,0 0,39-19,-39 19,0 0,0 0,0 0,0 0,0 0,0 0,0 0,0 0,35-5,-35 5,0 0,0 0,0 0,0 0,0 0,0 0,0 0,9 5,-9-5,0 0,0 0,0 0,0 0,0 0,0 0,2 13,-2-13,0 0,0 0,0 0,0 0,0 0,-13 32,13-32,0 0,0 0,0 0,0 0,-8 17,8-17,0 0,0 0,-21 10,21-10,0 0,0 0,-13 0,13 0,0 0,-5-13,5 13</inkml:trace>
  <inkml:trace contextRef="#ctx0" brushRef="#br0" timeOffset="229758.6506">10740 17916,'-3'-52,"8"33,-5 19,0 0,0 0,0 0,3-3,-3 3,0 0,0 0,19 12,-19-12,0 0,48 66,-48-66,99 139,49 56,-56-12,-82-51,-44-24,-36 0,-32-12,2-22,51-34,44-41</inkml:trace>
  <inkml:trace contextRef="#ctx0" brushRef="#br0" timeOffset="287461.4203">14779 12100,'0'0,"0"0,0 0,0 0,0 0,0 0,0 0,0 1,0-1,0 0,0 0,0 0,0 0,0 0,0 0,0 0,-15 11,15-11,0 0,-75 50,75-50,-111 73,-35 20,52-21,43-11,6-4,23-24,26-11,38 1,75 8,21 19,9 14,-9 4,-69-22,-48-27,-15-7,-3-8,0-4,-2-2,-1 3,0-1,0 0,0 0,0 0,1-1,-1 2,0-2,-1 1,1 1,0-1,0-1,1 2,-2-2,1 2,-1-1,0 1,-10 4</inkml:trace>
  <inkml:trace contextRef="#ctx0" brushRef="#br0" timeOffset="288195.4937">13477 12257,'-2'-29,"-2"4,4 25,0 0,0 0,-6-11,6 11,0 0,0-1,0 1,8 36,15 74,-23-110,44 163,14 31,7-83,-29-50,-25-48,8-38,14-95,19-70,13 15,-25 73,12 13,-17 30,2 20,-18 30,-54 52</inkml:trace>
  <inkml:trace contextRef="#ctx0" brushRef="#br0" timeOffset="288914.5656">15690 12296,'2'-17,"2"-8,-4 25,0 0,0 0,-11-29,11 29,0 0,-21-22,21 22,-49-17,-51 36,16 20,16 20,8 29,26 43,19 36,57-44,56-39,54-52,10-43,-45-34,-63-8</inkml:trace>
  <inkml:trace contextRef="#ctx0" brushRef="#br0" timeOffset="289272.6014">16499 12921,'11'8,"16"18,-27-26,0 0,0 0,12 66,-12-66,0 0,-12 74,12-74,-51 67,-6-17,-6-28</inkml:trace>
  <inkml:trace contextRef="#ctx0" brushRef="#br0" timeOffset="289840.6582">17274 12316,'-27'-23,"-5"8,32 15,0 0,-59 1,59-1,-75 13,27 10,17 13,21 34,67 3,41 11,24-14,-9-3,-57-16,-63-24,-70 12,-25-18,24-19,60-12</inkml:trace>
  <inkml:trace contextRef="#ctx0" brushRef="#br0" timeOffset="290270.7012">17969 12496,'-40'-45,"-9"6,49 39,-60-26,-18 25,-11 34,22 33,26 46,37 13,78-32,63-45,1-57,-34-59,-59-21,-64-14,-39 19,-29 39,-3 45,39 23</inkml:trace>
  <inkml:trace contextRef="#ctx0" brushRef="#br0" timeOffset="291134.7876">18776 12365,'-7'-21,"4"16,3 5,0 0,0 0,0 0,3 5,18 101,-21-106,32 186,15 49,18 13,-22-41,-45-63,-51-29,23-90,-13-59,-38-99,25-99,21 18,62 71,26 39,69-7,26 16,-41 30,-81 36</inkml:trace>
  <inkml:trace contextRef="#ctx0" brushRef="#br0" timeOffset="291801.8543">19538 12301,'-5'-15,"5"11,0 4,0 0,0 0,0 0,0 0,0 1,0-1,0 0,0 0,0 0,1 0,-1 0,0 0,0 0,16 2,-16-2,0 0,76 20,-76-20,122 42,25-7,7-1,-63-15,-73-17,-21-1,-10 7,-22 13,-32 26,-29 35,-52 45,9-15,56-52,64-44,20-17,17-8</inkml:trace>
  <inkml:trace contextRef="#ctx0" brushRef="#br0" timeOffset="292838.958">20592 12166,'-3'-11,"3"5,0 6,0 0,0 0,0 0,0 0,0 0,0 0,0 1,0-1,0 0,0 0,0 0,0 0,0 0,-1-1,1 1,0 0,0 0,0 0,0 0,0 1,0-1,0 0,0 0,0 0,0 1,0-1,0 0,0 0,5 28,-5-28,0 0,-17 130,17-130,-20 176,-10-8,21-66,4-20,6-42,-10-14,6-15,-3 8,7 5,-6 10,-31 25,43-39,2-2,-16 12,6-20,0-9,2-2,0 0,-1-1,-2 4,3 0</inkml:trace>
  <inkml:trace contextRef="#ctx0" brushRef="#br0" timeOffset="310203.6943">13866 15661,'0'0,"1"3,-1-3,0 0,7 5,-7-5,12 6,6-11,-18 5,0 0,35-48,-35 48,53-123,7-42,10-47,-6 17,-32 72,-18 52,-15 42,2 23,-2 6,11 22,10 97,16 53,65 14,50-38,15-28,-51-30,-80-38,-59-23,-57-24,-20-30,-25-31,-52 7,-36 76,29 35,91-28,78-28,27-9</inkml:trace>
  <inkml:trace contextRef="#ctx0" brushRef="#br0" timeOffset="310714.7454">15125 14727,'15'-25,"-15"21,0 4,-1 0,-14 17,15-17,0 0,-33 96,33-96,-34 160,-10 57,6 1,25-52,46-72,64-33,35-63,-17-67</inkml:trace>
  <inkml:trace contextRef="#ctx0" brushRef="#br0" timeOffset="310977.7717">14913 15305,'-16'-10,"16"9,0 1,0 0,0 0,33-10,-33 10,0 0,82-13,-82 13,109-6,18-1,-41-13,-81-5</inkml:trace>
  <inkml:trace contextRef="#ctx0" brushRef="#br0" timeOffset="311304.8044">15642 14468,'7'-22,"-3"20,-4 2,0 0,0 0,21 13,-21-13,0 0,24 75,-24-75,2 119,-23 4,-19-24,19-59,17-38,12-35</inkml:trace>
  <inkml:trace contextRef="#ctx0" brushRef="#br0" timeOffset="311767.8507">16096 15589,'-3'-5,"21"5,-18 0,0 0,90 4,-90-4,119 7,-4-7,-46-19,-64 1</inkml:trace>
  <inkml:trace contextRef="#ctx0" brushRef="#br0" timeOffset="311997.8737">16072 15386,'11'-18,"38"-1,-49 19,0 0,98 0,-98 0,123 0,-4 8,-57-10,-44-5,-50-2</inkml:trace>
  <inkml:trace contextRef="#ctx0" brushRef="#br0" timeOffset="312837.9577">17379 14886,'-25'-10,"15"9,10 1,0 0,0 0,0 0,0 0,1-1,-1 1,0 0,0 0,0 0,0 9,0-9,0 0,0 0,29 44,-29-44,0 0,42 83,-42-83,49 141,18 73,31 46,4-34,-57-17,-68-29,-33-69,1-51,23-62,4-80,18-96,0-49,9 29,49 53,73-22,51-4,-53 37,-74 52</inkml:trace>
  <inkml:trace contextRef="#ctx0" brushRef="#br0" timeOffset="313506.0245">18221 15579,'0'0,"1"0,-1 0,0 0,0 0,12-4,-12 4,0 0,65-62,-65 62,93-118,-1-49,-28-53,-42 81,-4 61,-17 68,-2 11,21 56,22 115,17 67,29 2,44-77,-75-81,-49-72,-35-24,-58-61,-6-11,-43 28,-35 59,43 23,110-15,66-6</inkml:trace>
  <inkml:trace contextRef="#ctx0" brushRef="#br0" timeOffset="313946.0685">19375 14655,'10'-22,"-20"13,10 9,0 0,0 0,0 0,-8-3,8 3,0 0,0 0,-9 10,9-10,0 0,-39 88,39-88,-60 170,-5 55,1 24,54-80,36-70,28-42,33-58,-2-90</inkml:trace>
  <inkml:trace contextRef="#ctx0" brushRef="#br0" timeOffset="314176.0915">19055 15169,'-19'-10,"20"10,-1 0,0 0,54 12,-54-12,145 35,26-19,-32-17,-119-15</inkml:trace>
  <inkml:trace contextRef="#ctx0" brushRef="#br0" timeOffset="315415.2154">13349 14333,'-1'-15,"-5"0,6 15,0 0,0 0,0 0,0 0,0 0,-3-3,3 3,0 0,0 0,0 0,0 0,0 0,0 0,0 0,0 0,0 0,0 2,0-2,0 0,0 0,-1 38,1-38,0 0,-9 99,9-99,-12 166,-11 125,26 19,10-11,-20-18,-22-81,8-86,7-88,28-103</inkml:trace>
  <inkml:trace contextRef="#ctx0" brushRef="#br0" timeOffset="316598.3337">13312 14386,'-24'-18,"22"11,2 7,0 0,0 0,0 0,0 0,1 0,-1 0,0 0,0 0,0 0,8-4,-8 4,0 0,0 0,29-12,-29 12,0 0,60-9,-60 9,102-7,42-6,41-15,37-16,-3 3,-2 3,39 3,29-5,24-10,33 0,-18 10,-18 9,9 10,41-1,-39 3,1 12,-60 14,-17 0,5 2,-17 6,5-6,12-5,-39 3,-33 0,-6-6,-23-3,-33-5,-6 7,-35 0,-44-2,-21-1,-4 1,5-9,-3 4,-3 7,-2 0,2 1,1 5,5 16,4 14,-8 54,-3 45,8 45,0-14,-15 11,1 43,-13 1,-5 8,0 22,22-66,5-11,9-42,15-65,-27-53</inkml:trace>
  <inkml:trace contextRef="#ctx0" brushRef="#br0" timeOffset="317862.4601">13312 16236,'-10'7,"9"-7,1 0,0 0,0 0,0 0,0 0,1 0,-1 0,0 0,0 0,0 0,4 2,-4-2,0 0,0 0,31 17,-31-17,0 0,88 25,-88-25,129 25,12 0,5-1,10-6,20-11,19 0,0 7,1 2,14-3,13-6,34-21,29 3,-22 3,-7 3,-9 8,0-3,20-7,14-3,-14-6,-17 2,-11 12,10-6,-23 11,28-19,-53 7,-24 0,-6 7,-9 4,9 5,5-4,7 1,-29 0,-62 2,4-10,-41 9,-29-7,-25 2,-4 0,-5-14</inkml:trace>
  <inkml:trace contextRef="#ctx0" brushRef="#br0" timeOffset="319189.5928">15063 17332,'-8'-16,"-1"5,9 11,0 0,0 0,0 0,0 0,0 0,0 0,0 0,0 0,0 0,0 3,0-3,0 0,0 0,6 50,-6-50,0 0,14 147,-14-147,0 212,20-23,-2-65,15-64,-30-55,-15-26</inkml:trace>
  <inkml:trace contextRef="#ctx0" brushRef="#br0" timeOffset="319502.6241">14705 17336,'-14'-37,"11"30,3 7,0 0,0 0,0 0,2 0,-2 0,0 0,0 0,48-2,-48 2,0 0,102 6,-102-6,181-1,24-13,6-22,-83 6,-64 13,-49 14</inkml:trace>
  <inkml:trace contextRef="#ctx0" brushRef="#br0" timeOffset="319826.6565">15569 17791,'3'1,"11"22,-14-23,0 0,33 89,-33-89,30 118,7-25,-20-34,-17-59</inkml:trace>
  <inkml:trace contextRef="#ctx0" brushRef="#br0" timeOffset="319991.673">15603 17441,'-3'-15,"5"4,-2 11,0 0,10-6,-10 6</inkml:trace>
  <inkml:trace contextRef="#ctx0" brushRef="#br0" timeOffset="320623.7362">15867 17824,'-2'37,"19"40,-17-77,8 79,2-29,-1-37,-9-14,-4-17,-4-62,0-18,27-3,10 60,35 6,0 45,-2 77,-22 39,-24-26,-17-49,0-49,2-6,-10-44,8-45,20-24,11 71,20 42,30 24,17 27,-25 29,-40 3,-46-1,10-51</inkml:trace>
  <inkml:trace contextRef="#ctx0" brushRef="#br0" timeOffset="321034.7773">16594 18019,'31'1,"51"-24,-82 23,77-63,-21 9,-48-18,-32 25,-28 26,-18 40,5 42,10 17,18-22,46 24,46-21,58-4,28-29,-6-83</inkml:trace>
  <inkml:trace contextRef="#ctx0" brushRef="#br0" timeOffset="321891.863">17888 17963,'-6'-4,"-15"-17,21 21,0 0,0 0,-24-26,24 26,0 0,-64-66,64 66,-87-56,-28 35,14 43,27 24,22 34,61 33,94-14,81-27,-24-81,-56-74,-60-27,-56-66,-46-22,-9 9,30 109,28 48,8 32,2 48,22 94,19 100,16-54,19-47,-16-61,-51-74,11-51</inkml:trace>
  <inkml:trace contextRef="#ctx0" brushRef="#br0" timeOffset="322105.8844">18168 17816,'0'-1,"4"9,-4-8,0 0,37 99,-37-99,36 128,-4-36,-8-72</inkml:trace>
  <inkml:trace contextRef="#ctx0" brushRef="#br0" timeOffset="322254.8993">18167 17625,'-13'-15,"14"13,-1 2,0 0,37-12,-37 12</inkml:trace>
  <inkml:trace contextRef="#ctx0" brushRef="#br0" timeOffset="322562.9301">18528 17198,'-5'-17,"5"17,0 0,0 0,10 42,-10-42,6 160,10 88,12-6,19-85,-15-79,-31-66,-1-13</inkml:trace>
  <inkml:trace contextRef="#ctx0" brushRef="#br0" timeOffset="323249.9988">19165 17934,'19'-31,"-15"-21,-4 52,0 0,-17-72,17 72,-32-88,-45 27,-12 57,22 37,-11 62,18 49,62-39,59-30,62-48,-13-66,-48-32,-35-32,-20 40,-16 43,8 22,-4 57,11 63,38-6,55-38,-2-56,16-87</inkml:trace>
  <inkml:trace contextRef="#ctx0" brushRef="#br0" timeOffset="323514.0252">19536 17091,'-1'-1,"1"16,0-15,0 0,-19 154,19-154,13 243,20 2,35-57,-23-82,-44-86,-11-55</inkml:trace>
  <inkml:trace contextRef="#ctx0" brushRef="#br0" timeOffset="323681.0419">19459 17659,'-48'-19,"41"16,7 3,0 0,0 0,6 4,-6-4,0 0,82 46,-82-46,172 32,-10-9,-70-18</inkml:trace>
  <inkml:trace contextRef="#ctx0" brushRef="#br0" timeOffset="323895.0633">19944 17641,'23'35,"-11"76,-12-111,15 127,14-42,-28-29,0-55</inkml:trace>
  <inkml:trace contextRef="#ctx0" brushRef="#br0" timeOffset="324045.0783">20000 17417,'-4'-11,"8"10,-4 1,0 0,35 10,-35-10</inkml:trace>
  <inkml:trace contextRef="#ctx0" brushRef="#br0" timeOffset="324521.1259">20530 17837,'-9'-8,"2"-11,7 19,0 0,0 0,-20-43,20 43,0 0,-43-61,43 61,-86-38,-6 51,24 46,3 48,64-12,64-4,88-43,-5-45,-76-28,-50-69,-44-13,-25 62</inkml:trace>
  <inkml:trace contextRef="#ctx0" brushRef="#br0" timeOffset="324952.169">20659 17858,'-3'54,"0"29,3-83,24 69,-11-23,-12-40,-3-8,-19-46,-15-31,48-112,22 61,16 100,30 31,-7 57,-8 60,7 17,-33-11,-42-17,-16-71</inkml:trace>
  <inkml:trace contextRef="#ctx0" brushRef="#br0" timeOffset="325795.2533">21723 18088,'-5'3,"5"-4,0 1,0 0,0 0,9-2,-9 2,0 0,41-22,-41 22,73-82,5-88,-3-84,-39 10,-47 108,-30 56,5 28,7 37,6 40,-9 94,7 94,9 91,34 30,56-89,-45-107,-48-81,-38-85,-21-91,16-51,30 39,25 98,77-32,98 12</inkml:trace>
  <inkml:trace contextRef="#ctx0" brushRef="#br0" timeOffset="326128.2866">22335 17765,'-13'-66,"-7"18,20 48,0 0,0 0,-51-2,51 2,0 0,-69 30,69-30,-77 63,29 38,50 15,95-40,49-60,-15-62,-87-25,-68-37,-17 6</inkml:trace>
  <inkml:trace contextRef="#ctx0" brushRef="#br0" timeOffset="326428.3166">22519 17826,'39'64,"2"2,-41-66,28 40,-26-30,-4-12,-48-49,-2-14,35-49,26 26,47 39,59 26,8 43</inkml:trace>
  <inkml:trace contextRef="#ctx0" brushRef="#br0" timeOffset="327029.3767">22821 17693,'19'34,"-3"48,-16-82,34 123,-14-23,-19-69,-20-15,16-50,-18-31,29-67,12 17,8 37,-8 66,36 35,26 64,-33 30,-1-38,-46-49,-45-18,11-38,20-37,11-28,45-9,4 53,23 42,3 58,-20 36,-25 16,-14-39,-18-46,-29-15</inkml:trace>
  <inkml:trace contextRef="#ctx0" brushRef="#br0" timeOffset="327444.4182">23533 17697,'-11'16,"8"54,3-70,-12 103,26-33,15-15,22-46,0-41,-26-26,-9-55,4 38,-19 67,-1 12,-11 88,13 8,11-13,38-23,9-37,-9-52</inkml:trace>
  <inkml:trace contextRef="#ctx0" brushRef="#br0" timeOffset="327677.4415">23970 17216,'-2'-4,"5"12,-3-8,0 0,7 99,-7-99,3 187,-11 61,30-85,1-65,-19-57</inkml:trace>
  <inkml:trace contextRef="#ctx0" brushRef="#br0" timeOffset="328155.4893">24388 17933,'2'-72,"-12"-13,10 85,-38-45,-22 34,-20 63,0 29,18 11,67-17,40-5,51-52,-2-39,-30-55,-36-51,-24 70,-18 53,-29 69,23 70,30-12,67 1,25-62</inkml:trace>
  <inkml:trace contextRef="#ctx0" brushRef="#br0" timeOffset="329844.6582">15201 18595,'-7'-8,"6"5,1 3,0 0,-1 0,1 0,1 0,4 3,-5-3,0 0,0 0,0 0,49 16,-49-16,0 0,0 0,59 8,-59-8,0 0,69 4,-69-4,77 5,-18-2,-2 3,0 9,12-5,-5-4,5 7,20 1,9-2,-4-6,-1-5,-26 5,-2-5,-1 4,39-2,18 2,8-13,0 0,-11 1,-1 4,164-12,-140 9,4-1,-7 2,7 0,15-1,4-1,-14 0,3 3,-1 3,18-1,18-1,-18 6,-14 7,2 1,13-2,19 2,-6-4,-13-3,-9 0,16 8,9 2,4-5,-9 5,-33-5,-14 2,-8-7,-53 11,-38-9,-33-6,-6 0,3 0,0 2,0-4,1 2,3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</inkml:traceFormat>
        <inkml:channelProperties>
          <inkml:channelProperty channel="X" name="resolution" value="642.49017" units="1/cm"/>
          <inkml:channelProperty channel="Y" name="resolution" value="1149.71924" units="1/cm"/>
        </inkml:channelProperties>
      </inkml:inkSource>
      <inkml:timestamp xml:id="ts0" timeString="2014-05-09T10:33:11.33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246 7453,'-4'-17,"0"9,4 8,0 0,0 0,0 0,-1 0,1 0,0 0,0 0,12 21,-12-21,0 0,4 93,-4-93,2 139,7 6,6-17,4-15,-17-9,4-26,-6-50,12-55</inkml:trace>
  <inkml:trace contextRef="#ctx0" brushRef="#br0" timeOffset="382.0382">5884 7567,'-32'-31,"17"10,15 21,0 0,0 0,0 0,0 0,12-24,-12 24,0 0,0 0,0 0,11-19,-11 19,0 0,0 0,30-13,-30 13,0 0,81-20,-81 20,110-10,32 2,30 8,-17 19,-26-8,-19-9,-74-3</inkml:trace>
  <inkml:trace contextRef="#ctx0" brushRef="#br0" timeOffset="714.0714">6025 8299,'33'-27,"35"0,-68 27,113-16,33 13,-5 22,-30-6,-35-6,-35-26</inkml:trace>
  <inkml:trace contextRef="#ctx0" brushRef="#br0" timeOffset="1195.1195">6846 8118,'-1'0,"18"22,-17-22,0 0,0 0,41 50,-41-50,0 0,37 50,-37-50,37 41,-27-24,-15-14,-25-19,2-26,13-54,26-34,24 64,27 42,26 47,7 29,9 25,-34 0,-50-35,-33-8,-43-1,17-30</inkml:trace>
  <inkml:trace contextRef="#ctx0" brushRef="#br0" timeOffset="1817.1817">8508 7933,'-26'-31,"-20"1,46 30,0 0,-47-30,47 30,-74-4,1 27,-6 31,37 33,50 32,82-13,76-61,11-67,-38-59,-92-30,-79 16,-52 20,0 29,43 35,45 4</inkml:trace>
  <inkml:trace contextRef="#ctx0" brushRef="#br0" timeOffset="2097.2097">8857 7275,'-15'-9,"11"24,4-15,0 0,6 93,-6-93,19 180,26 55,5-4,-3-70,0-88,-7-64,1-90</inkml:trace>
  <inkml:trace contextRef="#ctx0" brushRef="#br0" timeOffset="2277.2277">8819 7826,'-5'-1,"48"9,-43-8,0 0,109 10,-109-10,144 16,1-12,-39-38</inkml:trace>
  <inkml:trace contextRef="#ctx0" brushRef="#br0" timeOffset="2728.2728">9204 7279,'-2'-7,"13"16,-11-9,0 0,45 71,-45-71,43 172,-11 88,1-49,-29-86,-27-64,3-56,3-39,25-82,43-41,6 68,1 56,9 48,8 56,-10 39,-31-9,-30-46,-23-28,-32-14</inkml:trace>
  <inkml:trace contextRef="#ctx0" brushRef="#br0" timeOffset="3418.3418">9934 8011,'0'0,"2"-1,-2 1,0 0,0 0,0 0,18 11,-18-11,0 0,0 0,57 12,-57-12,0 0,94-27,-94 27,80-48,-46-22,-38-10,-43 15,-27 33,-19 53,17 43,24 44,50 30,77-30,77-50,21-35,-101-46,-64-18,-44-27,-3-19,18-1,30 13,46 15,49 22,41 33,2 25</inkml:trace>
  <inkml:trace contextRef="#ctx0" brushRef="#br0" timeOffset="4152.4152">11290 7756,'-9'-14,"0"8,9 6,0 0,0 0,-27 35,27-35,0 0,-24 91,24-91,-28 138,59-25,52-50,69-56,-28-54,-52-36,-62 0,-32 10,-12 61,8 67,44 54,62-15,47-34,31-47,-16-53,-48-26,-64-25,-59-30,-52 18,-32 67,8 74</inkml:trace>
  <inkml:trace contextRef="#ctx0" brushRef="#br0" timeOffset="4704.4704">12681 7938,'-20'-41,"-11"-7,31 48,0 0,-44-40,44 40,-60-19,-27 35,19 40,33 32,41 19,48 1,111-78,23-55,-39-76,-116 40,-52-23,-47-1,-16 75,48 42</inkml:trace>
  <inkml:trace contextRef="#ctx0" brushRef="#br0" timeOffset="5068.5068">13081 7896,'-18'17,"35"36,-17-53,0 0,41 70,-41-70,62 70,-12-23,-40-41,-22-17,-39-39,-17-16,10-47,48 37,55 22,51 22,41 28,5 33</inkml:trace>
  <inkml:trace contextRef="#ctx0" brushRef="#br0" timeOffset="5634.5634">13842 7983,'1'-48,"-27"-9,26 57,0 0,-40-59,40 59,-56-33,-11 36,-1 26,5 36,14 46,59-2,76-29,43-46,-3-74,-51-54,-46-64,-44-48,-27-12,-15 50,26 113,27 49,19 61,43 81,16 71,-10 5,-22-75,-13-60,-19-46,16-39</inkml:trace>
  <inkml:trace contextRef="#ctx0" brushRef="#br0" timeOffset="6014.6014">14512 7735,'-14'-56,"-36"6,50 50,-78-9,-16 40,11 39,42 18,57 14,74 4,17-27,-19-24,-17-14,-83-19,-67 3,-46 3,6-23,62-32</inkml:trace>
  <inkml:trace contextRef="#ctx0" brushRef="#br0" timeOffset="6869.6869">14994 7607,'-16'-13,"-3"7,19 6,0 0,0 0,0 0,-22 9,22-9,0 0,0 0,-36 47,36-47,0 0,-31 64,31-64,9 48,58-32,45-54,-32-19,-61 4,-30 3,-27 22,-8 36,27 37</inkml:trace>
  <inkml:trace contextRef="#ctx0" brushRef="#br0" timeOffset="7343.7343">15141 8079,'-20'-14,"-5"15,25-1,0 0,0 0,-40 43,40-43,0 0,-42 70,42-70,-6 73,45-19,34-33,9-40,-19-30,-54-9,-25 7,-34 30,-21 41,37 20</inkml:trace>
  <inkml:trace contextRef="#ctx0" brushRef="#br0" timeOffset="59749.9744">1927 13526,'5'-4,"2"-4,-7 8,0 0,0 0,8-9,-8 9,0 0,3-20,-3 20,-11-48,-13 3,24 45,-44-40,-33 20,-8 17,6 10,7 9,-2 24,25 11,16 20,43 10,74 13,48-15,30 21,11 12,3-8,-49-11,-71-5,-53-17,-69-9,-41-9,2-26,13-37,2-38,41-7</inkml:trace>
  <inkml:trace contextRef="#ctx0" brushRef="#br0" timeOffset="60225.0219">2507 13193,'-3'-13,"2"15,1-2,0 0,0 0,-8 29,8-29,0 0,-36 130,36-130,-44 206,14 25,25 2,42-39,27-42,42-34,8-66,-20-98,-42-99</inkml:trace>
  <inkml:trace contextRef="#ctx0" brushRef="#br0" timeOffset="60426.042">2322 13873,'-12'-12,"13"12,-1 0,0 0,0 0,36-1,-36 1,0 0,111-17,-111 17,173 5,-32-1,-70-18</inkml:trace>
  <inkml:trace contextRef="#ctx0" brushRef="#br0" timeOffset="61176.117">3425 14180,'-3'-21,"-2"-18,5 39,0 0,-30-72,30 72,-29-73,-38 7,-21 46,-19 33,30 40,37 29,43 45,62-1,37-61,22-70,-18-74,-57-35,-40-18,-13 47,-9 64,8 30,-3 96,37 50,50-11,61-52,7-71,-41-86</inkml:trace>
  <inkml:trace contextRef="#ctx0" brushRef="#br0" timeOffset="61474.1468">3941 13275,'0'0,"0"3,0-3,0 0,1 90,-1-90,0 177,18 93,33-43,40-56,-38-88,-48-66,-11-50</inkml:trace>
  <inkml:trace contextRef="#ctx0" brushRef="#br0" timeOffset="61639.1633">3783 13886,'12'-2,"51"5,-63-3,137 16,17 20,-21 3</inkml:trace>
  <inkml:trace contextRef="#ctx0" brushRef="#br0" timeOffset="61841.1835">4306 13866,'-4'39,"10"61,-6-100,39 173,3-17,2-76,-30-74</inkml:trace>
  <inkml:trace contextRef="#ctx0" brushRef="#br0" timeOffset="61993.1987">4308 13741,'0'0,"12"-1,-12 1,0 0,77 29,-77-29</inkml:trace>
  <inkml:trace contextRef="#ctx0" brushRef="#br0" timeOffset="62399.2393">5002 14129,'-33'-66,"-19"-10,52 76,-59-57,-10 46,-28 42,12 49,20 34,55 33,97-54,81-43,11-93,-95-54,-81-18,-66 5,-2 78,31 53</inkml:trace>
  <inkml:trace contextRef="#ctx0" brushRef="#br0" timeOffset="62851.2845">5147 14025,'-18'53,"35"59,-17-112,58 124,1-40,-36-57,-35-44,-30-58,-7-50,16-53,37 62,26 66,42 51,15 47,7 58,23 55,-18-21,-60-55,-54-58,-16-35,-10-63</inkml:trace>
  <inkml:trace contextRef="#ctx0" brushRef="#br0" timeOffset="63621.3615">6103 14227,'5'-18,"-3"-9,-2 27,0 0,0 0,-3-27,3 27,0 0,-35-49,35 49,-57-49,-11 14,0 24,11 19,1 26,10 42,5 47,81-7,67-44,15-71,-31-77,-37-25,-52-12,-23 35,18 66,-2 21,-1 60,26 22,33 0,25-24,-5-44,-26-50</inkml:trace>
  <inkml:trace contextRef="#ctx0" brushRef="#br0" timeOffset="63940.3934">6298 14086,'3'54,"4"26,-7-80,30 89,20-1,-4-29,-29-56,-34-53,-39-37,6-17,30 20,7 28,46 24,42 23,47 11</inkml:trace>
  <inkml:trace contextRef="#ctx0" brushRef="#br0" timeOffset="64485.4479">6743 13941,'-1'2,"-2"39,3-41,0 0,-23 75,23-75,-12 91,34-12,36-19,38-51,51-67,-37-23,-50-28,-29 22,-31 39,-17 55,-32 67,-25 81,-48 110,20 37,40-48,35-83,31-71,37-63,50-92</inkml:trace>
  <inkml:trace contextRef="#ctx0" brushRef="#br0" timeOffset="69400.9394">8376 13840,'7'-37,"-9"-3,2 40,0 0,0 0,-25-45,25 45,0 0,-39-36,39 36,-67-19,-38 14,26 34,-10 37,35 29,50 15,51 1,33-21,32-19,9-15,7-49</inkml:trace>
  <inkml:trace contextRef="#ctx0" brushRef="#br0" timeOffset="69917.9911">8665 13247,'-3'-31,"3"30,0 1,0 0,0 0,-2 14,2-14,0 0,11 114,-11-114,8 192,4 24,14-45,0-50,-14-56,1-36,6-23,46-56</inkml:trace>
  <inkml:trace contextRef="#ctx0" brushRef="#br0" timeOffset="70333.0326">9255 13826,'-17'-53,"-6"-2,23 55,0 0,-51-39,51 39,-92-13,14 45,-15 50,49 34,55-11,90-20,85-53,21-49,-34-43,-111-24,-72-23,-76 26,-28 53,45 33,57 28</inkml:trace>
  <inkml:trace contextRef="#ctx0" brushRef="#br0" timeOffset="70681.0674">9973 13860,'-3'-46,"-26"-11,29 57,0 0,-55-43,55 43,-61-18,-9 22,-10 30,-7 42,8 43,77-16,99-2,101-25,16-46,-56-66</inkml:trace>
  <inkml:trace contextRef="#ctx0" brushRef="#br0" timeOffset="71431.1424">10273 13303,'-25'-44,"21"35,4 9,0 0,0 0,-3 9,3-9,0 0,-21 118,21-118,-13 196,4 28,34-26,10-81,-28-90,-12-36,9-75,25-43,32 19,35 47,3 50,-36 24,-32 9,-51 11,-45 25,-29 13,3 1,45-17,50-5,83-19,69-47</inkml:trace>
  <inkml:trace contextRef="#ctx0" brushRef="#br0" timeOffset="71762.1755">11126 13768,'-48'-40,"-32"16,80 24,-86 1,17 24,26 30,57 7,50 16,45-3,-4-6,-32-8,-83-33,-79 17,-54-21,40-35</inkml:trace>
  <inkml:trace contextRef="#ctx0" brushRef="#br0" timeOffset="72900.2893">11794 13748,'2'-3,"-1"5,-1-2,0 0,0 0,15 57,-15-57,0 0,23 118,-23-118,34 116,-6-30,-25-69,-15-18,-36-45,1-34,22-48,32-17,36 52,18 45,16 35,3 55,-19 63,-39 53,-18-32,-9-75,-4-43,-2-30,6-60,21-39,23-30,4 45,14 50,14 33,-5 51,-9 55,-14 40,9-15,35-51,-5-53,19-75,-28-18,-24-41,-30 1,-70 55,-58 64,12 45,5 52,3 61,56 16,97-59,82-36,36-56,11-35</inkml:trace>
  <inkml:trace contextRef="#ctx0" brushRef="#br0" timeOffset="73367.336">13512 13802,'1'-70,"-31"-7,30 77,-45-60,-22 11,-12 33,-1 36,-10 51,6 60,76-3,88-33,79-37,-1-80,-46-52,-68-56,-48 11,-8 79,0 40,-17 67,18 44,51-12,50-28,54-41</inkml:trace>
  <inkml:trace contextRef="#ctx0" brushRef="#br0" timeOffset="73697.369">14140 13557,'-13'-57,"-38"25,51 32,0 0,-90 1,90-1,-102 38,64 21,59 37,64 13,3-19,6-4,-33-21,-85-36,-90-7,-61-27,74-16</inkml:trace>
  <inkml:trace contextRef="#ctx0" brushRef="#br0" timeOffset="74463.4456">14490 13550,'-14'-29,"-8"23,22 6,0 0,0 0,-58 53,58-53,0 0,-43 85,43-85,-27 124,41-6,45-36,24-46,13-67,-32-50,-29-6,-15 27,-13 58,9 66,14 50,46-34,-1-32,-42-40,-26-54,-30-34,-4-30,25-14,43 47,50 41,37 44,16 31</inkml:trace>
  <inkml:trace contextRef="#ctx0" brushRef="#br0" timeOffset="74828.4821">15201 13868,'58'29,"56"-36,-114 7,132-38,-37-28,-74-20,-65 11,-66 50,-9 51,30 46,7 62,91 0,58-32,73-27,65-50,57-29</inkml:trace>
  <inkml:trace contextRef="#ctx0" brushRef="#br0" timeOffset="75547.554">16604 13706,'3'-8,"15"32,-18-24,0 0,20 97,-20-97,25 194,10 26,11-37,-20-70,-31-83,-17-64,-12-91,-7-72,-1-42,31 48,54 74,51 51,58 29,4 79,-82 72,-84 30,-81-17,-18-73,6-45,65-57,74-22</inkml:trace>
  <inkml:trace contextRef="#ctx0" brushRef="#br0" timeOffset="75881.5874">17247 13747,'-1'72,"10"30,-9-102,29 104,8-61,-31-58,-24-69,-47-26,-3-19,37 4,64 63,82 29,55 50,33 46,-25 20</inkml:trace>
  <inkml:trace contextRef="#ctx0" brushRef="#br0" timeOffset="76182.6175">17989 13733,'1'-40,"-23"-7,22 47,0 0,0 0,-40-38,40 38,0 0,-50-14,50 14,-85 50,-3 52,47 21,71-29,65-38,25-64,-14-25,-50-24,-39-37,-72 15,-52 52</inkml:trace>
  <inkml:trace contextRef="#ctx0" brushRef="#br0" timeOffset="76855.6848">18303 13764,'4'-24,"-5"20,1 4,0 0,0 0,0 2,0-2,0 0,10 65,-10-65,11 154,9 57,14-40,-8-63,-8-69,-27-47,-47-65,19-69,4-75,49-25,31 75,7 102,44 33,37 42,-11 64,-67 46,-107 33,-60-71,4-40,22-27,68-30,61-46</inkml:trace>
  <inkml:trace contextRef="#ctx0" brushRef="#br0" timeOffset="77401.7394">18807 13898,'5'0,"66"5,-71-5,123-12,1-39,-59-18,-58-15,-52 15,-39 41,-10 50,19 45,26 56,62 11,85-22,14-45,-27-60,-39-53,-42-42,-21-23,1 0,28 35,36 38,75 18,9 38,-16 4,-80-4</inkml:trace>
  <inkml:trace contextRef="#ctx0" brushRef="#br0" timeOffset="77975.7968">20207 13206,'8'-59,"-8"41,0 18,0 0,0 0,0 0,0 0,0 0,0 0,0 0,5 19,-5-19,0 0,-29 125,29-125,-41 200,22 49,79-60,7-31,-12-74,-20-82,13-55,-21-62</inkml:trace>
  <inkml:trace contextRef="#ctx0" brushRef="#br0" timeOffset="78140.8133">20082 13615,'-17'-13,"21"12,-4 1,0 0,65 7,-65-7,155 32,-21 28,-34 1</inkml:trace>
  <inkml:trace contextRef="#ctx0" brushRef="#br0" timeOffset="78336.8329">20502 13515,'19'46,"12"100,2 10,19-32,-22-70</inkml:trace>
  <inkml:trace contextRef="#ctx0" brushRef="#br0" timeOffset="78486.8479">20582 13387,'-8'-45,"13"40,-5 5,0 0,50 21,-50-21</inkml:trace>
  <inkml:trace contextRef="#ctx0" brushRef="#br0" timeOffset="79111.9104">20829 13589,'8'13,"-5"74,6 40,-5-21,5-56,-14-42,10-26,-19-58,22-54,20-24,35 47,2 78,4 58,-25 48,-23 45,-40 18,-4-45,7-65,8-36,1-47,22-47,27-35,18 21,-7 65,-10 52,-1 34,-9 53,-11 46,-13-15,10-57,-9-53</inkml:trace>
  <inkml:trace contextRef="#ctx0" brushRef="#br0" timeOffset="79476.9469">21452 13784,'8'5,"42"7,-50-12,0 0,95-3,-95 3,79-19,-1-31,-2-40,-62-13,-42 31,-36 42,-22 49,-1 44,-4 42,77 9,60 1,67-36,23-40</inkml:trace>
  <inkml:trace contextRef="#ctx0" brushRef="#br0" timeOffset="80474.0466">17198 14509,'-64'-9,"38"10,26-1,0 0,0 0,0 0,0 0,0 0,-2 0,2 0,0 0,0 0,0 0,0 0,2 0,-2 0,0 0,0 0,0 0,12 4,-12-4,0 0,0 0,43 6,-43-6,0 0,101-4,-101 4,182-18,77-6,68-2,60 7,79 8,25 3,-9 9,-57-3,-111 5,-53 4,-51 9,-93 2,-79-14,-36-5,-2 1,0-1,1 2,-1 0,0-1,0 0,0 0,-1 0,-12-11</inkml:trace>
  <inkml:trace contextRef="#ctx0" brushRef="#br0" timeOffset="80738.073">22273 14345,'1'-1,"1"1,-2 0,0 0,11 7,-11-7</inkml:trace>
  <inkml:trace contextRef="#ctx0" brushRef="#br0" timeOffset="82013.2005">1591 15963,'-3'-9,"3"10,0-1,0 0,42 104,-42-104,49 171,-6 28,-11-74,-12-48,-10-57,-10-21,-27-61,-1-67,14-42,-10-40,18 2,148-31,-30 189,7 74,-26 67,-43 71,-39-16,-71-48,-31-6,-145-6,194-92,22-31,34-2</inkml:trace>
  <inkml:trace contextRef="#ctx0" brushRef="#br0" timeOffset="82503.2495">2254 16336,'7'14,"3"27,-10-41,0 0,38 95,-38-95,44 91,-16-56,-23-32,-19-23,-14-35,-14-26,5-17,35 16,48 30,37 6,56 27,22 40,6 33</inkml:trace>
  <inkml:trace contextRef="#ctx0" brushRef="#br0" timeOffset="82824.2816">3139 16309,'-29'-26,"-23"0,52 26,-83-27,20 26,-40 32,-13 45,29 24,77 21,92-38,56-44,12-68,-32-46,-77 16,-65-20,-75 25,-31 55</inkml:trace>
  <inkml:trace contextRef="#ctx0" brushRef="#br0" timeOffset="83539.3531">3313 16268,'-7'-9,"7"11,0-2,0 0,28 66,-28-66,21 147,8 53,15-20,-2-70,-36-96,-23-33,-27-68,2-41,24-24,28-21,39 66,37 44,11 31,16 52,-39 41,-48 25,-71-2,-56-11,5-22,52-38,24-21,44-70</inkml:trace>
  <inkml:trace contextRef="#ctx0" brushRef="#br0" timeOffset="84088.408">3847 16468,'4'2,"41"11,-45-13,0 0,75-15,-75 15,110-36,-14-21,-61-14,-66-6,-41 38,-18 44,12 39,36 32,18 20,33 12,60-19,38-35,-3-31,-55-48,-57-21,-15-22,-8-20,31-5,70 17,23 22,19 29,17 28</inkml:trace>
  <inkml:trace contextRef="#ctx0" brushRef="#br0" timeOffset="84540.4532">5152 15772,'-1'-84,"16"42,-15 42,0 0,0 0,0 0,-2-7,2 7,0 0,0 0,-3 40,3-40,0 0,-10 151,10-151,-18 240,10 28,60-70,31-80,-42-90,-10-63,-35-71</inkml:trace>
  <inkml:trace contextRef="#ctx0" brushRef="#br0" timeOffset="84704.4696">5033 16202,'-24'-3,"61"20,-37-17,0 0,98 28,-98-28,131 35,9-2,-46-20</inkml:trace>
  <inkml:trace contextRef="#ctx0" brushRef="#br0" timeOffset="84886.4878">5459 16206,'23'63,"-2"37,-21-100,42 127,12-31,-26-80</inkml:trace>
  <inkml:trace contextRef="#ctx0" brushRef="#br0" timeOffset="85035.5027">5475 15999,'-15'-16,"33"16,-18 0,0 0,79 36,-79-36</inkml:trace>
  <inkml:trace contextRef="#ctx0" brushRef="#br0" timeOffset="85967.5959">5735 16349,'-5'20,"-1"49,6-69,0 98,35-27,-31-56,-10-35,-34-52,15-17,45-18,40 10,-1 70,7 64,-20 41,-11 34,5 1,-3-33,-37-67,-6-41,-11-58,15-17,34-9,6 50,-8 51,3 45,-3 35,22 27,31-9,0-38,-7-63,1-53,-38-27,-16 3,-44 5,-34 34,19 52,-17 26,6 16,-8 26,23 14,19-3,52 1,24-15,18-25,-20-38,-16-25,-25 0,-19 3,-25-3</inkml:trace>
  <inkml:trace contextRef="#ctx0" brushRef="#br0" timeOffset="87031.7023">7979 16159,'-15'-21,"12"20,3 1,0 0,0 0,0 65,0-65,0 0,-1 129,1-129,0 163,35-35,-29-82,-5-47,4-76</inkml:trace>
  <inkml:trace contextRef="#ctx0" brushRef="#br0" timeOffset="87163.7155">7883 15944,'-5'-17,"13"19,-8-2</inkml:trace>
  <inkml:trace contextRef="#ctx0" brushRef="#br0" timeOffset="87556.7548">8551 16102,'-6'-20,"-28"1,34 19,0 0,-68 9,68-9,-86 40,11 13,47-1,76 11,40 4,35 17,6 0,-14-2,-102-35,-78-14,-64-30,-14-20,74-40</inkml:trace>
  <inkml:trace contextRef="#ctx0" brushRef="#br0" timeOffset="88012.8004">9574 15710,'-2'-44,"1"38,1 6,0 0,0 0,-5 41,5-41,0 0,-30 124,30-124,-33 185,-13 59,56-80,28-57,48-38,18-61,-19-56</inkml:trace>
  <inkml:trace contextRef="#ctx0" brushRef="#br0" timeOffset="88193.8185">9383 16155,'14'-5,"91"19,-105-14,146 22,21 4,-3-30</inkml:trace>
  <inkml:trace contextRef="#ctx0" brushRef="#br0" timeOffset="88656.8648">9888 15669,'-8'-18,"8"18,0 0,0 0,0 0,20 30,-20-30,0 0,46 117,-46-117,14 203,-6 30,35-43,-12-94,-39-78,-1-44,-6-61,29-30,32-9,21 61,-1 50,-4 49,12 62,-45 45,-25-18,7-44,-6-59,39-60</inkml:trace>
  <inkml:trace contextRef="#ctx0" brushRef="#br0" timeOffset="89020.9012">10512 16386,'25'13,"55"-21,-80 8,106-34,-10-11,-51-18,-49-5,-61 27,-25 45,-8 30,7 52,26 57,72-28,85-40,58-48,11-47</inkml:trace>
  <inkml:trace contextRef="#ctx0" brushRef="#br0" timeOffset="89668.966">11977 16079,'-15'-50,"-15"11,30 39,0 0,-59-31,59 31,-76-10,-27 26,-6 28,34 16,76-3,88 1,52-4,-11 24,-34 15,-75-7,-64-14,-58-20,-1-34,58-69,65-65</inkml:trace>
  <inkml:trace contextRef="#ctx0" brushRef="#br0" timeOffset="90132.0123">12162 15611,'-8'-47,"-3"34,11 13,0 0,0 0,7 28,-7-28,0 0,23 102,-23-102,23 209,-24 58,41-60,5-81,-49-109,-11-42,-33-60,9-21,36-13,53 16,19 57,23 42,8 49,-20 47,-37 21,-53-3,-19-44,38-52</inkml:trace>
  <inkml:trace contextRef="#ctx0" brushRef="#br0" timeOffset="90462.0453">13043 16167,'-28'-44,"-43"12,71 32,-84 4,9 35,19 47,20 16,75-30,67-19,12-62,-25-38,-59-19,-56-19,-22 5,24 38</inkml:trace>
  <inkml:trace contextRef="#ctx0" brushRef="#br0" timeOffset="90742.0733">13097 16111,'18'65,"11"34,-29-99,39 98,-8-34,-28-59,-15-42,-30-40,11-7,17-20,33 14,32 44,30 25</inkml:trace>
  <inkml:trace contextRef="#ctx0" brushRef="#br0" timeOffset="91053.1044">13561 15568,'6'-31,"-6"24,0 7,-2 17,-2 80,4-97,-24 178,-27 72,43-26,34-86,6-74,-9-71,6-64</inkml:trace>
  <inkml:trace contextRef="#ctx0" brushRef="#br0" timeOffset="91201.1192">13384 16004,'-17'-15,"30"14,-13 1,0 0,84 13,-84-13,131 24,6 12</inkml:trace>
  <inkml:trace contextRef="#ctx0" brushRef="#br0" timeOffset="91801.1792">13702 16275,'56'-6,"37"-7,-93 13,140-34,-42-5,-55 0,-42-12,-35 0,-26 28,-15 29,-14 27,6 33,35 14,49 15,82-8,76-36,21-48</inkml:trace>
  <inkml:trace contextRef="#ctx0" brushRef="#br0" timeOffset="92149.214">14646 16033,'-32'-39,"-40"9,72 30,-76-2,2 28,15 24,46 20,65 21,53 2,10-2,-17-9,-58-30,-97-15,-40-30,3-34,68-47</inkml:trace>
  <inkml:trace contextRef="#ctx0" brushRef="#br0" timeOffset="92412.2403">14955 15619,'-12'-23,"11"24,1-1,0 0,-5 68,5-68,-1 159,-1 33,23 3,25-49,-33-108,-24-59</inkml:trace>
  <inkml:trace contextRef="#ctx0" brushRef="#br0" timeOffset="92577.2568">14653 15931,'1'-1,"53"17,-54-16,149 33,18-1,-40-5</inkml:trace>
  <inkml:trace contextRef="#ctx0" brushRef="#br0" timeOffset="93143.3134">16063 15529,'21'-38,"-15"22,-6 16,0 0,0 0,0 0,0 3,0-3,0 0,0 0,-17 79,17-79,0 0,-15 143,15-143,-22 186,17 16,40-39,0-35,-2-44,-10-50,14-63</inkml:trace>
  <inkml:trace contextRef="#ctx0" brushRef="#br0" timeOffset="93324.3315">15902 16023,'8'-1,"56"13,-64-12,147 35,-16 19,-20-8</inkml:trace>
  <inkml:trace contextRef="#ctx0" brushRef="#br0" timeOffset="93519.351">16381 15984,'18'38,"20"69,-38-107,28 134,0-13,-12-74</inkml:trace>
  <inkml:trace contextRef="#ctx0" brushRef="#br0" timeOffset="93670.3661">16436 15832,'-24'-43,"25"37,-1 6,0 0,32 18,-32-18</inkml:trace>
  <inkml:trace contextRef="#ctx0" brushRef="#br0" timeOffset="94451.4442">16633 16077,'6'51,"6"46,27 27,-5-36,-21-69,-20-26,-36-65,20-19,13-36,40 31,30 64,14 42,4 51,-14 49,-15 22,-29-44,-20-77,-2-13,-23-41,25-38,25-24,20 10,10 61,5 34,19 48,4 33,1 29,4-30,25-60,-12-64,-58-30,-39-24,-23 2,-14 49,-31 47,-18 43,0 44,50 14,74 7,91-31,58-51</inkml:trace>
  <inkml:trace contextRef="#ctx0" brushRef="#br0" timeOffset="94840.4831">18728 16173,'0'0,"0"6,0-6,0 0,3 78,-3-78,34 110,-2-12,-12-41</inkml:trace>
  <inkml:trace contextRef="#ctx0" brushRef="#br0" timeOffset="94987.4978">18676 15955,'-4'-17,"16"9,-12 8</inkml:trace>
  <inkml:trace contextRef="#ctx0" brushRef="#br0" timeOffset="95399.539">18971 16305,'17'63,"-4"33,-13-96,29 70,-25-59,-7-23,-29-60,17-16,9-10,50-9,30 51,6 55,7 49,3 43,-35 54,-15 1,-26-80,-14-56</inkml:trace>
  <inkml:trace contextRef="#ctx0" brushRef="#br0" timeOffset="95697.5688">19782 15649,'-4'-44,"2"39,2 5,0 0,-6 13,6-13,-12 112,-10 106,-4 50,52-30,10-97,-21-102,10-70,-19-74</inkml:trace>
  <inkml:trace contextRef="#ctx0" brushRef="#br0" timeOffset="95832.5823">19684 16117,'-46'-30,"43"27,3 3,0 0,0 0,10 4,-10-4,0 0,81 25,-81-25,139 33</inkml:trace>
  <inkml:trace contextRef="#ctx0" brushRef="#br0" timeOffset="96345.6336">19899 16319,'89'-8,"30"-21,-15-10,-25-20,-55 8,-33 2,-25 14,-26 32,-5 27,-24 49,4 63,74-24,77-21,18-40,-1-43,-2-32,-36-26,-21-33,-12-7,4 23,-12 33,61-11</inkml:trace>
  <inkml:trace contextRef="#ctx0" brushRef="#br0" timeOffset="96817.6808">20692 16059,'-2'-5,"3"6,-1-1,0 0,0 0,18 50,-18-50,0 0,35 121,-35-121,51 151,11-10,2-89,-14-72,20-74,-5-33,-10-2,-6 45,-19 48</inkml:trace>
  <inkml:trace contextRef="#ctx0" brushRef="#br0" timeOffset="97597.7588">21656 16400,'26'-60,"-32"-3,6 63,-1-79,-23 31,-1 9,-32 32,-23 25,-8 33,38 21,44 13,91-6,31-29,2-64,-56-29,-25-36,-21-8,-17 34,-4 47,-19 25,-4 60,35 8,20-4,37-29,36-58,-17-34,12-59,-19-37,2-37,-22 9,-26 38,-42 69,-2 34,-18 23,-18 69,-13 110,-13 84,61-36,68-47,54-54</inkml:trace>
  <inkml:trace contextRef="#ctx0" brushRef="#br0" timeOffset="98630.8621">4926 18385,'-8'5,"8"-5,0 0,0 0,1-2,-1 2,18-12,69-76,-87 88,145-162,12-35,-30-12,-42 22,-75 83,-41 60,-35 42,-6 55,-3 56,37 28,-2 40,3 72,71-65,98-67,-1-60,12-70,-41-64,-77-23,-71 10,-66 22,-39 69,44 62,60-13,116-21</inkml:trace>
  <inkml:trace contextRef="#ctx0" brushRef="#br0" timeOffset="99594.9585">5839 18209,'-2'17,"58"10,-56-27,0 0,91 1,-91-1,143-27,-26-34,-45 3,-39 1,-49-24,-12 19,-25 30,2 36,-22 27,14 31,5 28,40 25,34-12,46-17,46-33,40-50,22-67,-38-9,-61 5,-32-24,-31 12,-33 19,-35 0,2 52,-27 35,5 42,36 10,17-19,45 22,13 8,-2-15,9-42,6-32,-36-5,-13 5,0 2,1-2,0 0,-1-2,2 3,-1 0,1-1,-1 0,0-2</inkml:trace>
  <inkml:trace contextRef="#ctx0" brushRef="#br0" timeOffset="100238.0228">6713 17391,'8'-19,"-7"15,-1 4,0 0,0 0,0 0,-1 1,1-1,0 0,0 0,-23 46,23-46,0 0,-28 116,28-116,-34 156,6 52,50-6,-2-65,11-23,3-40,-9-49,55-19,3-62,-19-21</inkml:trace>
  <inkml:trace contextRef="#ctx0" brushRef="#br0" timeOffset="100500.049">6605 17970,'-1'-1,"3"0,-2 1,0 0,0 0,44 1,-44-1,0 0,121 16,-121-16,110 12,-36-14,-19-1,-64-48</inkml:trace>
  <inkml:trace contextRef="#ctx0" brushRef="#br0" timeOffset="101497.1487">7242 17947,'-15'-21,"-9"11,24 10,0 0,0 0,0 0,-26 11,26-11,0 0,0 0,-38 49,38-49,0 0,-28 85,28-85,-45 115,39 0,50-26,71-47,39-61,-6-87,-49 5,-93-7,-18 47,-40 38,23 45,26 44,48 54,19-16,62-21,33-44,-32-55,-22-33,-60-23,-14-35,-34-7,-55 18,-68 63,-14 54,90 10</inkml:trace>
  <inkml:trace contextRef="#ctx0" brushRef="#br0" timeOffset="102481.2471">8277 18137,'10'14,"24"7,-34-21,0 0,61 23,-61-23,105 13,-2-35,14-11,-50-22,-24-5,-35-36,-38 16,-8 35,-25 21,7 19,0 12,-4 33,2 40,19 24,12-4,55-11,61-17,52-23,19-52,10-50,-18-25,-52 10,-60-5,-44-18,-39 13,-9 46,-31 28,17 43,-1 22,6 48,23 3,57-22,51-12,67-37,48-51</inkml:trace>
  <inkml:trace contextRef="#ctx0" brushRef="#br0" timeOffset="105102.5092">9551 18026,'-1'-2,"0"2,1 0,0 0,0 0,0 0,1 2,-1-2,0 0,0 0,3 8,-3-8,0 0,8 84,-8-84,17 136,1-35,-5-43,-7-43,-6-16,-7-14,-9-59,14-33,21-28,21-10,11 63,33 36,15 26,12 48,-7 54,-52 61,-30-23,-22-22,9-34,-20-35,9-20,2-11,3-27</inkml:trace>
  <inkml:trace contextRef="#ctx0" brushRef="#br0" timeOffset="106105.6095">11218 17965,'-11'-27,"7"-6,4 33,0 0,0 0,21-39,-21 39,0 0,48-58,-48 58,76-73,22-1,41 26,-34 51,-44 62,-41 62,-44 17,-16-19,-37 2,-27-43,5-41,72-34,28-9,46 3,37 1,44-1,-2 1,-24 1,-65 1,-36-5,-2-1,0 1</inkml:trace>
  <inkml:trace contextRef="#ctx0" brushRef="#br0" timeOffset="108941.8931">13047 18187,'1'0,"12"4,-13-4,0 0,0 0,34 2,-34-2,0 0,50-6,-50 6,81-18,20-43,-13-13,-60 8,-31-12,-35 8,-26 15,-24 32,-23 60,1 47,16 29,45 14,57 3,90-28,84-55,-1-45,-40-32,-69-20,-48-39,-42-49,-9 29,9 38,1 36,17 33,1 9,29 81,9 41,8 20,20-40,0-65,1-43,5-62,5-49,-7-16,-13 35</inkml:trace>
  <inkml:trace contextRef="#ctx0" brushRef="#br0" timeOffset="109620.961">14092 18251,'4'2,"16"-2,-20 0,0 0,66-21,-66 21,115-61,-25 0,-26-11,-27-13,-47 20,-46 23,-14 49,5 24,13 39,14 32,20 12,50-26,64-20,11-42,-24-35,-38-15,-23-23,-18-30,12-41,17 15,14 35,14 23,31 42,-5 47,7 67,-46 10,-45-17,6-59,-4-51</inkml:trace>
  <inkml:trace contextRef="#ctx0" brushRef="#br0" timeOffset="109901.9891">15240 17375,'-1'0,"7"67,-6-67,12 158,-1 84,-10-10,16-80,2-85,-20-62,-11-74</inkml:trace>
  <inkml:trace contextRef="#ctx0" brushRef="#br0" timeOffset="110054.0043">15159 17968,'-31'-38,"17"23,14 15,0 0,0 0,0 0,9 0,-9 0,0 0,0 0,80-7,-80 7,0 0,113 4,-113-4,140 11,-5-1</inkml:trace>
  <inkml:trace contextRef="#ctx0" brushRef="#br0" timeOffset="110404.0393">15757 17868,'5'-12,"0"-6,-5 18,0 0,0 0,0 0,-5-11,5 11,0 0,0 0,-80-10,80 10,0 0,-86 24,86-24,-67 33,34 4,27 15,61 19,22-10,17-1,-32-6,-45-28,-51 11,-47-10,35-23,28-7</inkml:trace>
  <inkml:trace contextRef="#ctx0" brushRef="#br0" timeOffset="110617.0606">16068 18235,'0'-1,"2"1,-2 0,0 0,9 15,-9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</inkml:traceFormat>
        <inkml:channelProperties>
          <inkml:channelProperty channel="X" name="resolution" value="642.49017" units="1/cm"/>
          <inkml:channelProperty channel="Y" name="resolution" value="1149.71924" units="1/cm"/>
        </inkml:channelProperties>
      </inkml:inkSource>
      <inkml:timestamp xml:id="ts0" timeString="2014-05-09T10:41:36.38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11 2789,'-5'-11,"0"3,5 8,0 0,0 0,1 5,-1-5,0 0,7 146,-7-146,14 283,2-198,-14-62,-2-23,-11-13,-15-70,18-50,16-45,11 24,21 15,1 113,23 38,19 56,-36 49,-16 39,-23-28,-5-46,-12-31,8-44,-1-12,3-96,8-39,8 7,7 38,-4 33,29 23,25 34,17 26,-13 91,-52 65,-50 18,15-82,17-57,-10-49,5-14</inkml:trace>
  <inkml:trace contextRef="#ctx0" brushRef="#br0" timeOffset="346.0346">1371 3070,'-21'-45,"-13"-3,34 48,0 0,-47-33,47 33,-46-5,-11 40,-4 44,44 13,56-18,40-29,-3-83,-16-28,-41-17</inkml:trace>
  <inkml:trace contextRef="#ctx0" brushRef="#br0" timeOffset="631.0631">1371 2907,'0'0,"6"14,-6-14,0 0,21 66,-21-66,18 122,38-38,-5-31,-18-53,10-25,4-64,-8-9,-14 47,-23 45</inkml:trace>
  <inkml:trace contextRef="#ctx0" brushRef="#br0" timeOffset="842.0842">1781 2973,'11'35,"-1"45,-10-80,16 78,8-16,-3-39,-21-47</inkml:trace>
  <inkml:trace contextRef="#ctx0" brushRef="#br0" timeOffset="976.0976">1794 2738,'0'-3,"16"-1,-16 4</inkml:trace>
  <inkml:trace contextRef="#ctx0" brushRef="#br0" timeOffset="1369.1369">1947 3044,'26'34,"-17"43,-9-77,0 0,-3 51,3-51,-10 35,3-30,-10-19,6-36,30-44,33-5,-17 69,4 12,-2 37,-8 40,13 31,-23-3,8-44</inkml:trace>
  <inkml:trace contextRef="#ctx0" brushRef="#br0" timeOffset="1935.1935">2541 3077,'1'-46,"-20"9,19 37,0 0,-35-55,35 55,-50-41,0 31,0 31,-17 52,47 23,81-29,24-32,4-64,-58-8,-17-37,-28 50,1 31,-17 83,18 47,8 20,24-55,-24-29,-21-59,-14-19,0-36,44-35,31 1,34 25,46 15,2 28</inkml:trace>
  <inkml:trace contextRef="#ctx0" brushRef="#br0" timeOffset="2677.2677">919 3909,'-5'0,"5"1,0-1,0 0,0 0,-6 36,6-36,0 0,20 85,-20-85,39 106,31-47,-60-53,-12-8,-36-45,2-43,-7-15,31 26,13 45,57-3,39 30,52 15</inkml:trace>
  <inkml:trace contextRef="#ctx0" brushRef="#br0" timeOffset="3027.3027">1493 3879,'-22'-36,"-27"24,49 12,0 0,-99 25,99-25,-83 74,45 17,52-20,71-3,37-71,-13-47,-63-16,-45-1,-38-5,-23 31,21 51</inkml:trace>
  <inkml:trace contextRef="#ctx0" brushRef="#br0" timeOffset="3640.364">1957 3995,'-2'-34,"-11"14,13 20,0 0,0 0,0 0,-16-23,16 23,0 0,0 0,-31-23,31 23,0 0,-43-15,43 15,-43 1,-15 40,23 21,26 10,39-7,52-12,3-56,-15-37,-32-59,-27-79,-42 9,-5 55,6 73,22 34,8 8,15 31,23 123,18 79,1-68,-9-96,-41-46,-5-26,-10-21</inkml:trace>
  <inkml:trace contextRef="#ctx0" brushRef="#br0" timeOffset="4311.4311">385 4870,'-2'-4,"2"4,0 0,0 0,0 0,0 0,1 2,-1-2,0 0,0 0,13 55,-13-55,0 0,31 114,-31-114,19 120,-2-69,-12-39,-4-15,-6-56</inkml:trace>
  <inkml:trace contextRef="#ctx0" brushRef="#br0" timeOffset="4445.4445">362 4610,'-11'-11,"12"10,-1 1,0 0,35 2,-35-2</inkml:trace>
  <inkml:trace contextRef="#ctx0" brushRef="#br0" timeOffset="4902.4902">644 5040,'7'76,"18"-15,-25-61,0 0,0 0,0 0,0 0,0 0,0 0,0 0,19 36,-19-36,0 0,0 0,0 0,0 0,0 0,0 0,0-3,0 3,0 0,0 0,0 0,0 0,0 0,-12-44,12 44,0 0,0 0,0 0,0 0,-30-59,30 59,0 0,0 0,0 0,-17-94,17 94,0 0,0 0,5-75,-5 75,0 0,34-68,-34 68,73-36,6 34,27 56,16 30,-59 5,-41-39,-30-12,-3-27</inkml:trace>
  <inkml:trace contextRef="#ctx0" brushRef="#br0" timeOffset="5977.5977">141 6260,'-1'0,"3"-1,-2 1,0 0,0 0,0 0,23 2,-23-2,0 0,0 0,44-16,-44 16,0 0,65-55,-65 55,88-88,-24-31,-36-16,-30-6,-23 48,-16 49,6 20,17 21,17 8,9 83,14 91,10 60,21 15,5-103,-42-68,-25-45,-10-40,-29-43,-14-65,20-47,38 56,18 71,29-24,51 12,14 36</inkml:trace>
  <inkml:trace contextRef="#ctx0" brushRef="#br0" timeOffset="6328.6328">646 5959,'2'3,"15"31,-17-34,0 0,21 92,-21-92,33 73,-12-31,-20-42,-11-19,-17-37,-17-19,6-24,27 70,26 4,55-4,36 14,28 19</inkml:trace>
  <inkml:trace contextRef="#ctx0" brushRef="#br0" timeOffset="6779.6779">1201 5867,'-20'-18,"-19"-7,39 25,0 0,-55-8,55 8,-67 25,15 23,4 40,38 2,57-47,39-19,6-77,-41 3,-47-22,-23 18,2 42,5 37,7 41,24 26,25-18,42-47,-3-51</inkml:trace>
  <inkml:trace contextRef="#ctx0" brushRef="#br0" timeOffset="7419.7419">1351 5830,'7'35,"9"27,-16-62,27 114,-1-19,-13-35,-14-56,-2-5,-18-28,13-50,10-23,4 22,16 50,-9 29,18 19,17 65,-3-1,-34-5,-15-56,-2-20,-9-19,0-54,17-31,15 31,8 48,7 20,23 31,-1 33,0 12,-35-1,-32-46,3-20,11-14</inkml:trace>
  <inkml:trace contextRef="#ctx0" brushRef="#br0" timeOffset="7783.7783">1882 6045,'51'-36,"7"4,-58 32,39-46,-46 0,-21 27,-9 14,-3 23,-2 31,12 30,27-2,25-9,43-29,35-53</inkml:trace>
  <inkml:trace contextRef="#ctx0" brushRef="#br0" timeOffset="8325.8325">2419 5398,'-12'-9,"6"6,6 3,0 0,0 0,0 0,-8-2,8 2,0 0,0 0,-31 5,31-5,0 0,-63 40,63-40,-48 78,16-1,44 4,28 21,29-31,4 1,1-3,-22-12,-34-7,-27 3,-29-1,-24-3,-43-5,39-32,32-67</inkml:trace>
  <inkml:trace contextRef="#ctx0" brushRef="#br0" timeOffset="57506.7501">330 10797,'-1'0,"1"-1,0 1,0 0,0 0,0 0,0 0,0 0,0 0,0 0,0 1,0-1,0 0,0 2,0-2,0 1,1 0,-1-1,0 0,0 0,7 29,-7-29,0 0,5 59,-5-59,7 110,11 37,5-26,-15-20,-13-29,0-26,4-35,0-12,-1-6,-15-50,-3-34,0-35,1-6,20-13,16 51,14-4,39 28,30 20,-1 50,-39 48,-33 47,-36 35,-21-11,-18-12,-16 19,33-36,27-71,10-7,23 30,13 8,16 23,-6-34,-23-18,-26-21,-3-5</inkml:trace>
  <inkml:trace contextRef="#ctx0" brushRef="#br0" timeOffset="57985.798">790 11403,'3'-1,"39"4,-42-3,0 0,93-25,-93 25,104-55,-26-19,-27 13,-47-8,-22 45,-42 2,-7 25,-3 35,-7 50,23-9,36 24,54-36,23-37,46-24,30-61</inkml:trace>
  <inkml:trace contextRef="#ctx0" brushRef="#br0" timeOffset="58368.8363">1487 11099,'-27'-18,"-31"5,58 13,0 0,-69 18,69-18,-71 34,27 19,36-24,51 24,46-19,6 8,-23-3,-50-10,-55 11,-26 9,4-26,33-45</inkml:trace>
  <inkml:trace contextRef="#ctx0" brushRef="#br0" timeOffset="58649.8644">1787 10662,'-5'-4,"5"6,0-2,0 0,0 0,-1 13,1-13,0 0,-20 152,20-152,-1 203,10 20,0-48,2-80,-7-52,-2-48</inkml:trace>
  <inkml:trace contextRef="#ctx0" brushRef="#br0" timeOffset="58849.8844">1638 11204,'-5'1,"44"11,-39-12,0 0,103-3,-103 3,135 5,-30-16,-67 7,-42 3</inkml:trace>
  <inkml:trace contextRef="#ctx0" brushRef="#br0" timeOffset="59711.9706">370 12736,'-5'-4,"6"4,-1 0,0 0,0 0,0 0,12 0,-12 0,0 0,0 0,51-7,-51 7,0 0,63-41,-63 41,68-65,-16-54,-27-10,-15-25,-36 10,-22 72,-4 22,22 47,15 24,19 84,34 83,-5 70,12 33,-30-118,-26-82,-18-65,-10-43,-19-84,21-61,54 28,45 56,18 16,21 27</inkml:trace>
  <inkml:trace contextRef="#ctx0" brushRef="#br0" timeOffset="60028.0022">750 12562,'42'71,"20"7,-30-45,-29-29,-30-24,-27-29,-7-20,22-15,37 42,36 0,53 10,32 27</inkml:trace>
  <inkml:trace contextRef="#ctx0" brushRef="#br0" timeOffset="60495.0489">1269 12479,'-22'-47,"-18"20,40 27,0 0,0 0,-41-12,41 12,0 0,-44 24,44-24,-50 79,3 21,32-24,61-25,28-55,10-50,-44-38,-33 22,-18 32,9 38,3 47,13 58,26-11,21-33,-1-48</inkml:trace>
  <inkml:trace contextRef="#ctx0" brushRef="#br0" timeOffset="61069.1063">1400 12477,'14'51,"10"15,-24-66,34 96,8-17,-28-55,-17-27,-14-32,-19-41,25-28,30 29,5 42,14 37,15 37,-5 56,-4-6,-24-22,-43-38,-1-31,-6-54,29-30,29-42,1 75,9 43,21 46,-7 22,-17 27,-19-24,-17-37</inkml:trace>
  <inkml:trace contextRef="#ctx0" brushRef="#br0" timeOffset="61436.143">1919 12706,'7'6,"23"-2,-30-4,0 0,0 0,58-14,-58 14,0 0,64-62,-64 62,37-63,-31-44,-39 48,-15 58,-8 37,6 70,11 21,38-45,52-28,42-7,10-67</inkml:trace>
  <inkml:trace contextRef="#ctx0" brushRef="#br0" timeOffset="62452.2446">890 13712,'-3'-39,"-15"16,18 23,0 0,0 0,-44-36,44 36,0 0,-59-18,59 18,-82 25,-22 27,19 2,54 14,61-4,72 10,33-14,-3-7,-54 8,-77-23,-48 40,-27-11,6-28,25-29,19-41</inkml:trace>
  <inkml:trace contextRef="#ctx0" brushRef="#br0" timeOffset="62714.2708">1269 13480,'-5'3,"-8"22,13-25,0 0,-10 82,10-82,-21 76,15-15,9-48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</inkml:traceFormat>
        <inkml:channelProperties>
          <inkml:channelProperty channel="X" name="resolution" value="642.49017" units="1/cm"/>
          <inkml:channelProperty channel="Y" name="resolution" value="1149.71924" units="1/cm"/>
        </inkml:channelProperties>
      </inkml:inkSource>
      <inkml:timestamp xml:id="ts0" timeString="2014-05-09T10:43:06.85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969 3399,'-4'-43,"3"17,1 26,0 0,0 0,-44-57,44 57,0 0,-62-14,62 14,-83 23,-91 123,125-78,34 2,26-12,41 6,41 10,33-11,13 1,-23 3,-42 11,-29 8,-42 8,-47-5,-29 4,-8-7,-1-50,-11-12,3-14,50-9,25-2,8-1</inkml:trace>
  <inkml:trace contextRef="#ctx0" brushRef="#br0" timeOffset="1236.1236">1138 13300,'-2'-17,"-20"-1,22 18,0 0,0 0,-37-28,37 28,0 0,-62 6,62-6,-85 33,-18 21,1 11,34 1,33 5,34 2,63-3,66-4,17-18,0 9,-22 4,-66-6,-42 26,-72 18,-33 18,-24-28,39-28,40-55,18-82</inkml:trace>
  <inkml:trace contextRef="#ctx0" brushRef="#br0" timeOffset="1624.1624">1610 12969,'-1'0,"0"2,1-2,0 0,0 0,0 0,0 0,0 0,0 0,0 0,-7 27,7-27,0 0,-26 97,26-97,-28 92,6-39,20-46,9-6</inkml:trace>
  <inkml:trace contextRef="#ctx0" brushRef="#br0" timeOffset="11281.128">5729 8295,'0'-1,"0"0,0 1,0 0,0-1,0 1,7-16,11-11,-18 27,0 0,0 0,0 0,0 0,0 0,0 0,0 2,0-2,0 0,0 0,0 0,0 0,0 0,-16 29,16-29,0 0,0 0,0 0,0 0,0 29,0-29,0 0,0 0,0 0,-1 18,1-18,0 0,0 0,8-7,-8 7,0 0,13-24,-13 24</inkml:trace>
  <inkml:trace contextRef="#ctx0" brushRef="#br0" timeOffset="11722.1721">5699 8634,'27'-50,"-5"17,-22 33,0 0,0 0,3-2,-3 2,0 0,-8 32,8-32,-20 53,4-22,16-31,0 0,0 0,0 0,0 0,0 0,0 0,0 0,-1 7,1-7,0 0,0 0,0 0,0 0,0 0,0 0,2-14,-2 14,0 0,0 0,0 0,0 0,0 0,18-38,-18 38,0 0,0 0,0 0,0 0,5-40,-5 40,0 0,0 0,0 0,2-19,-2 19,0 0,0 0,-8 20,8-20,0 0,-12 46,12-46</inkml:trace>
  <inkml:trace contextRef="#ctx0" brushRef="#br0" timeOffset="14942.4941">6103 8735,'50'-1,"20"-47,-70 48,81-87,-11-31,-33-13,-32-8,-31 14,-24 11,-4 59,17 39,15 15,16 13,6 43,2 77,5 113,6 61,52-18,-14-133,-16-55,-35-68,-8-24,-36-22,-46-93,14-30,52 49,49 22,41-23,33 34,-1 20</inkml:trace>
  <inkml:trace contextRef="#ctx0" brushRef="#br0" timeOffset="15277.5276">6589 8592,'29'62,"-8"24,-21-86,16 37,-12-24,-8-16,-28-35,-17-19,3-24,26 24,18 41,58-18,49 18,20 23</inkml:trace>
  <inkml:trace contextRef="#ctx0" brushRef="#br0" timeOffset="15592.5591">7024 8581,'-10'-39,"-12"-3,22 42,0 0,-52-41,52 41,-66 7,-11 41,37 33,19-5,53-7,46-45,21-50,-35-23,-48 2,-25 9</inkml:trace>
  <inkml:trace contextRef="#ctx0" brushRef="#br0" timeOffset="16041.604">7113 8538,'1'4,"4"40,-5-44,0 0,11 76,-11-76,17 64,-3-39,-13-25,-5-23,-7-34,-11-16,35 7,21 3,18 34,8 24,-5 33,3 30,-12 25,-24 1,-19-19,-34-19,15-28</inkml:trace>
  <inkml:trace contextRef="#ctx0" brushRef="#br0" timeOffset="16338.6337">7645 7958,'-3'-1,"-11"28,14-27,0 0,-19 124,19-124,5 203,14 42,34-76,-23-69,-25-77,-13-31</inkml:trace>
  <inkml:trace contextRef="#ctx0" brushRef="#br0" timeOffset="16520.6519">7492 8453,'-1'0,"18"4,-17-4,0 0,95 12,-95-12,144 7,-13-22,-40-15</inkml:trace>
  <inkml:trace contextRef="#ctx0" brushRef="#br0" timeOffset="17266.7265">8548 8566,'-46'-35,"3"14,43 21,0 0,-41-22,41 22,-44-4,-15 30,-5 31,23 25,54-10,50-26,38-38,5-49,-42-23,-57 18,-35-2,-26 14</inkml:trace>
  <inkml:trace contextRef="#ctx0" brushRef="#br0" timeOffset="17810.7809">8547 8718,'-1'2,"21"-22,-20 20,0 0,67-68,-67 68,77-112,-18-13,-32-42,-36 43,-34 66,-10 45,-4 54,35 30,47 61,27 79,-5 55,21-70,-27-85,-49-53,-44-55,-18-64,0-46,40-25,41 63,47 8,25 17,28 3</inkml:trace>
  <inkml:trace contextRef="#ctx0" brushRef="#br0" timeOffset="18375.8374">9292 8547,'1'5,"-8"46,7-51,0 0,0 0,0 0,0 0,0 0,24 54,-24-54,0 0,0 0,0 0,0 0,25 33,-25-33,0 0,0 0,0 0,13 9,-13-9,0 0,0 0,1-13,-1 13,0 0,-13-41,13 41,-34-56,12-20,22 76,0 0,0 0,-22-80,22 80,0 0,10-57,-10 57,58-40,30 16,25 18,-33 21,-32 16</inkml:trace>
  <inkml:trace contextRef="#ctx0" brushRef="#br0" timeOffset="18788.8787">9815 8446,'-14'-35,"-25"7,39 28,0 0,-68-8,68 8,-59 15,2 26,20 16,31 15,52-3,57-35,-1-43,-8-45,-47-3,-56 0,-34 4,-8 44,3 21,36 22</inkml:trace>
  <inkml:trace contextRef="#ctx0" brushRef="#br0" timeOffset="19386.9385">10235 8519,'-23'-21,"0"-8,23 29,0 0,0 0,-12-34,12 34,0 0,-38-39,38 39,-43-21,-11 31,4 27,4 34,32 18,51-11,42-31,13-46,-7-60,-33-54,-48-31,-17-35,-26 48,-1 61,14 35,18 30,6 19,19 75,31 86,0 17,27-64,-31-60,-35-43,-10-28</inkml:trace>
  <inkml:trace contextRef="#ctx0" brushRef="#br0" timeOffset="20254.0252">10895 8525,'-2'-3,"1"8,1-5,0 0,-1 65,1-65,-3 116,33 36,31-24,-10-55,-39-58,-10-24,-22-54,-19-27,-17-47,17-15,57 24,11 42,35 26,26 41,-4 52,-35 53,-24 33,-56-33,-35-30,-6-30,0-35,55-35,37-31</inkml:trace>
  <inkml:trace contextRef="#ctx0" brushRef="#br0" timeOffset="20766.0764">11680 8539,'-22'-42,"-11"-8,33 50,0 0,-20-41,20 41,-24-37,-16 22,-15 35,-1 23,16 26,28 6,50-21,65-32,4-45,-39-33,-34-10,-50 5,-4 33,2 40,10 45,15 25,14-9,26-23,9-30,9-41</inkml:trace>
  <inkml:trace contextRef="#ctx0" brushRef="#br0" timeOffset="21146.1144">12131 8357,'-22'-30,"-23"20,45 10,0 0,0 0,-47 7,47-7,0 0,-60 27,60-27,-67 52,21 3,51 6,63-12,34-20,1-4,-38 5,-68 0,-60 14,-21-3,25-21,46-31</inkml:trace>
  <inkml:trace contextRef="#ctx0" brushRef="#br0" timeOffset="21492.149">12380 8356,'-44'-14,"-12"14,56 0,0 0,-43 15,43-15,-51 33,20 7,25 4,50 8,28-1,-2-3,-24 6,-59-16,-47 5,-5-16,54-37</inkml:trace>
  <inkml:trace contextRef="#ctx0" brushRef="#br0" timeOffset="21870.1868">12461 8642,'37'-11,"33"-26,-70 37,75-60,-21-11,-40 19,-46 33,-27 30,-5 32,9 17,21 10,28 10,33-20,39-20,29-40,5-49</inkml:trace>
  <inkml:trace contextRef="#ctx0" brushRef="#br0" timeOffset="22186.2184">12932 8408,'-32'-8,"-17"22,49-14,0 0,-48 26,48-26,-38 36,16 7,25 15,41-13,14-15,2 1,-16 1,-37-16,-58 28,-30-31,1-8</inkml:trace>
  <inkml:trace contextRef="#ctx0" brushRef="#br0" timeOffset="22774.2772">13404 8040,'-6'-1,"-16"30,22-29,0 0,-31 79,31-79,-20 127,6 56,30-11,40-76,-10-53,-28-44,0-51</inkml:trace>
  <inkml:trace contextRef="#ctx0" brushRef="#br0" timeOffset="22941.2939">13255 8467,'1'0,"36"20,-37-20,0 0,111 17,-111-17,124 16,-13-26</inkml:trace>
  <inkml:trace contextRef="#ctx0" brushRef="#br0" timeOffset="23571.3569">13561 8063,'2'-2,"19"29,-21-27,0 0,29 79,-29-79,3 144,-16 62,14-71,-3-55,-5-49,6-34,17-50,22-34,7 18,-6 44,-10 32,-8 36,14 17,23-9,-6-38,-14-36,-23-28,-27-12,-11 3,-11 33,-5 47,5 34,12 41,28-8,32-27,36-24,30-39,19-42</inkml:trace>
  <inkml:trace contextRef="#ctx0" brushRef="#br0" timeOffset="24389.4387">14509 8534,'-3'-5,"6"21,-3-16,0 0,20 79,-20-79,25 105,11-22,-14-47,-28-42,-9-44,-10-34,16-28,17 26,27 47,10 44,10 36,-3 38,-20 12,-20-29,-17-44,-6-34,2-34,16-27,17 13,9 42,12 38,-6 28,-1 7,-22 13,-2-32,-5-19</inkml:trace>
  <inkml:trace contextRef="#ctx0" brushRef="#br0" timeOffset="24973.4971">15193 8662,'-8'-31,"-1"-7,9 38,0 0,0 0,-19-39,19 39,0 0,-20-41,20 41,-27-23,-8 25,-9 33,6 19,22 10,47-10,30-26,13-31,-10-33,-44-9,-18 8,-5 34,-2 43,20 14,21-5,5-21,-9-28,-37-20,-22-22,-6-19,13-9,37 19,23 31,34 6,12-5</inkml:trace>
  <inkml:trace contextRef="#ctx0" brushRef="#br0" timeOffset="25850.5848">15471 8070,'-4'-1,"3"22,1-21,0 0,11 81,-11-81,3 140,2 30,16-43,-6-53,-30-38,-6-46,14-38,33-19,30 2,12 45,-17 20,-18 12,-36 1,-38 8,-17 10,10 2,16 3,36-1,25-6,33-13,36-28,4-23,-43-19,-51-22,-24 11,-30 39,11 42,15 26,9 26,28 12,37-16,19-17,-16-22,-31-23,-37-29,-19-13,24-24,17-14,17 33,24 20,43 22,13 15,1-10</inkml:trace>
  <inkml:trace contextRef="#ctx0" brushRef="#br0" timeOffset="26970.6968">5734 9514,'3'-8,"5"-16,-8 24,0 0,0 0,0 0,0 0,0 0,0 0,0 0,15-19,-15 19,0 0,0 0,0 0,0 0,0 0,0 0,4-5,-4 5,0 0,0 0,0 0,0 0,0 0,-1 2,1-2,0 0,0 0,0 0,0 0,-18 19,18-19,0 0,0 0,0 0,-30 52,30-52,0 0,0 0,-3 19,3-19,0 0,17 7,-17-7</inkml:trace>
  <inkml:trace contextRef="#ctx0" brushRef="#br0" timeOffset="27243.7241">5742 9856,'18'-37,"13"-19,1 26,-21 30,-7 29,-18 20,-5-22,19-25</inkml:trace>
  <inkml:trace contextRef="#ctx0" brushRef="#br0" timeOffset="27991.7989">6273 9811,'31'-35,"27"-46,-58 81,64-92,3-27,-15-14,-37 51,-35 40,-22 26,-19 60,-3 32,29 29,31 39,33 36,60-47,41-121,-35-32,-43-46,-44 12,-49-4,-36 23,-8 55,20 17,49-13</inkml:trace>
  <inkml:trace contextRef="#ctx0" brushRef="#br0" timeOffset="28517.8515">7137 9735,'13'-34,"-25"-19,12 53,0 0,-18-42,18 42,-51-45,-23 41,6 32,16 24,31 0,19 13,45-1,47-46,17-51,-30-48,-52 22,-41 18,-12 41,3 39,27 36,28 10,14-37,7-39,21-35</inkml:trace>
  <inkml:trace contextRef="#ctx0" brushRef="#br0" timeOffset="29082.908">7652 9584,'-21'-35,"-12"-1,33 36,0 0,-45-20,45 20,-63 6,11 26,9 25,11 18,28 12,35-5,39-47,61-50,3-55,-58 0</inkml:trace>
  <inkml:trace contextRef="#ctx0" brushRef="#br0" timeOffset="29817.9815">7744 9113,'-7'-5,"9"12,-2-7,0 0,0 0,13 59,-13-59,0 0,13 108,-13-108,3 165,5 6,-8-67,8-44,-16-49,24-33,18-47,40 6,-5 24,-5 8,-27 22,-30 5,-23 19,-33 16,1 15,12 9,6 2,44-5,34-16,10-22,3-25,-5-10</inkml:trace>
  <inkml:trace contextRef="#ctx0" brushRef="#br0" timeOffset="30426.0423">8732 9515,'-39'-26,"-6"21,45 5,0 0,-42 22,42-22,-51 66,14 25,37 30,59-43,54-65,13-69,-49-29,-48 16,-64 15,-35 21,13 37,45 8</inkml:trace>
  <inkml:trace contextRef="#ctx0" brushRef="#br0" timeOffset="30988.0985">8896 9787,'23'-11,"46"-55,-69 66,88-98,-29-7,-31-8,-38-14,-32 50,-7 52,4 39,24 46,30 48,20 73,2 70,6-64,16-60,-40-70,-44-58,-21-52,-6-40,51-11,23 22,50 20,37 7,8 20</inkml:trace>
  <inkml:trace contextRef="#ctx0" brushRef="#br0" timeOffset="31535.1532">9827 9739,'20'14,"-20"-16,0 2,0 0,0 0,0 0,-12-33,12 33,0 0,0 0,-7-50,7 50,0 0,-24-62,24 62,-21-63,27 13,32 6,57-3,7 26,-26 23</inkml:trace>
  <inkml:trace contextRef="#ctx0" brushRef="#br0" timeOffset="31929.1926">10274 9539,'-35'-34,"-6"12,41 22,0 0,0 0,-47 2,47-2,0 0,-43 29,43-29,-28 48,31 14,32-1,49-36,23-42,-20-29,-49 12,-48-7,-21 22,-11 23</inkml:trace>
  <inkml:trace contextRef="#ctx0" brushRef="#br0" timeOffset="32491.2488">10723 9605,'-37'-29,"6"-7,31 36,0 0,0 0,-33-24,33 24,0 0,-43-6,43 6,-52 27,10 21,6 12,34 16,47-24,34-36,16-59,-13-46,-44-20,-47-21,-33-10,4 55,10 58,19 30,8 55,39 47,16 71,-1-23,-14-64,-13-47,-26-42</inkml:trace>
  <inkml:trace contextRef="#ctx0" brushRef="#br0" timeOffset="33249.3246">11380 9769,'-1'-2,"7"42,-6-40,0 0,24 96,-24-96,41 125,12-10,-16-45,-48-50,-21-48,-11-45,4-49,21-43,57 20,37 48,22 34,-15 58,-15 31,-49 48,-47 15,-33-8,-6-41,1-28,20-19,29-14,59-19</inkml:trace>
  <inkml:trace contextRef="#ctx0" brushRef="#br0" timeOffset="33696.3693">12093 9714,'-17'-36,"-24"0,41 36,0 0,-47-37,47 37,-45-6,-12 36,-6 46,36 0,58-12,63-40,23-48,-20-40,-51 11,-45 9,-16 22,-10 44,5 38,23 25,33-36,36-41,24-41</inkml:trace>
  <inkml:trace contextRef="#ctx0" brushRef="#br0" timeOffset="34043.404">12562 9532,'-34'-24,"-24"24,58 0,0 0,-69 32,69-32,-57 47,26-6,35 7,47-10,27-2,-3-1,-26-1,-51 0,-55 8,-2-7,32-35,40-36</inkml:trace>
  <inkml:trace contextRef="#ctx0" brushRef="#br0" timeOffset="34374.4371">12870 9533,'-53'-27,"-35"26,88 1,-71 26,18 13,24 8,37 5,42-1,34 2,-11-7,-15-2,-45-1,-72-4,-29-11,50-30</inkml:trace>
  <inkml:trace contextRef="#ctx0" brushRef="#br0" timeOffset="34752.4749">12910 9850,'26'-7,"23"-13,-49 20,0 0,66-40,-66 40,62-51,-28-10,-43 16,-38 29,-24 35,3 21,19 16,10 24,44-7,44-13,50-30,25-34</inkml:trace>
  <inkml:trace contextRef="#ctx0" brushRef="#br0" timeOffset="35084.5081">13464 9665,'-44'-30,"-30"24,74 6,-68 25,16 14,23 5,41-5,44-1,36 1,-18-6,-25 0,-38 5,-57-11,-40-12,-8-22</inkml:trace>
  <inkml:trace contextRef="#ctx0" brushRef="#br0" timeOffset="35690.5687">13946 9313,'-5'0,"-10"31,15-31,0 0,-31 89,31-89,-35 148,26 13,46-28,33-40,-7-43,-27-55,-15-41</inkml:trace>
  <inkml:trace contextRef="#ctx0" brushRef="#br0" timeOffset="35855.5852">13829 9728,'-6'-2,"18"7,-12-5,0 0,81 24,-81-24,119 23,7-12</inkml:trace>
  <inkml:trace contextRef="#ctx0" brushRef="#br0" timeOffset="36520.6517">14179 9344,'-6'-7,"17"14,-11-7,0 0,36 53,-36-53,28 127,-20 39,-1-27,-2-51,-23-49,12-39,21-48,15-22,11-6,6 19,-12 35,-7 28,0 49,2 14,4-13,-4-27,-8-32,13-35,-2-15,-9 0,-26 15,-19 20,-5 23,-15 40,0 23,12 32,48-31,46-26,52-35,39-51</inkml:trace>
  <inkml:trace contextRef="#ctx0" brushRef="#br0" timeOffset="37322.7319">15260 9732,'2'4,"17"32,-19-36,0 0,15 70,-15-70,39 64,-11-25,-24-29,-8-26,-11-26,-5-26,13-21,25 34,21 36,22 48,5 40,-24 25,-3-12,-28-25,-16-42,-6-30,8-43,-1-21,24-21,19 41,3 47,19 33,-20 30,-12 14,-9 8,-7-25,3-35</inkml:trace>
  <inkml:trace contextRef="#ctx0" brushRef="#br0" timeOffset="37920.7917">16198 9765,'-37'-60,"-4"17,41 43,0 0,-38-13,38 13,-44 14,-9 41,5 24,35 0,44-27,47-37,6-39,-36-22,-38-13,-25 23,13 31,18 38,-2 41,11-7,16-21,10-37,-13-33,-36-19,-16-11,-9-11,15 23,29 21,51 2,7 13,-4-10</inkml:trace>
  <inkml:trace contextRef="#ctx0" brushRef="#br0" timeOffset="38934.8931">16503 9222,'-14'-3,"2"22,12-19,0 0,1 65,-1-65,14 118,-6 51,13 15,5-48,6-50,-24-59,-10-36,-23-36,29-38,22 0,20 36,11 29,11 15,-18 16,-24-8,-41-2,-53 13,6 12,6 14,37 5,31-2,46-17,40-32,30-21,-31-11,-45-14,-42-3,-24 19,-15 23,-2 20,-9 30,11 20,16 13,49-3,47-18,16-16,-34-10,-57-29,-13-27,-14-9,-27-7,35-21,31 3,38 20,25 23,43 23,-10 27</inkml:trace>
  <inkml:trace contextRef="#ctx0" brushRef="#br0" timeOffset="67141.7135">6157 18483,'-2'-2,"3"-1,-1 3,0 0,0 0,0 0,0 0,0 0,-1-1,1 1,0 0,0 0,0 0,0 0,-1 2,1-2,0 0,0 0,0 0,-4 11,4-11,0 0,0 0,5 86,-5-86,0 0,-9 78,9-78,21 80,-5-29,-10-38,-6-15,-15-21,5-21,-12-22,24 11,4-5,21 4,33 26,27 15,-23 22,-2 56,-24 26,-28-21,-3-26,-7-41,1-3,-4-22,-16-37,34 10,-10-1,28-14,8 38,32 25,-7 25,16 29,-22 20,-34 1,-29-37,-10-18,12-17,6-8</inkml:trace>
  <inkml:trace contextRef="#ctx0" brushRef="#br0" timeOffset="67655.7649">7228 18630,'10'-33,"-8"-5,-2 38,-2-40,-15-2,17 42,-39-28,19 20,-31 7,-14 35,10 37,38-7,39-9,18-22,25-36,-14-40,-8-29,-18 28,-23 10,-7 30,5 20,-26 56,39 31,34-30,10-46</inkml:trace>
  <inkml:trace contextRef="#ctx0" brushRef="#br0" timeOffset="67971.7965">7399 18613,'7'45,"33"18,-40-63,0 0,14 42,-14-42,14 14,-20-15,-31-19,10-13,-6-29,16-4,32 16,42 3,53-13</inkml:trace>
  <inkml:trace contextRef="#ctx0" brushRef="#br0" timeOffset="68739.8733">7575 18004,'0'-1,"9"35,-9-34,0 0,12 130,-12-130,4 189,6 0,-3-89,-4-63,-7-38,-12-42,38-41,-5-11,36 46,5 37,-8 28,-38 1,-24 8,-28 13,-3 1,9-1,18-8,18-4,38-5,33-25,23-23,-24-13,-25-2,-24-5,-56 0,17 29,-15 24,-24 29,11 18,2 12,50 21,12-38,62-17,40-45,-46-43</inkml:trace>
  <inkml:trace contextRef="#ctx0" brushRef="#br0" timeOffset="69041.9035">8048 18538,'20'49,"0"2,-20-51,0 0,0 0,0 0,0 0,0 0,0 0,0 0,0 0,0 0,0 0,31 44,-31-44,0 0,0 0,0 0,0 0,0 0,0 0,0 0,0 0,0 0,6 15,-6-15,0 0,0 0,0 0,0 0,0 0,0 0,0 0,0 0,-1 0,1 0,0 0,0 0,0 0,0 0,0 0,0 0,0 0,-15-7,15 7,0 0,0 0,0 0,0 0,0 0,0 0,-22-25,22 25,0 0,0 0,0 0,0 0,0 0,-27-55,27 55,0 0,0 0,0 0,0 0,10-49,-10 49,0 0,0 0,13-41,-13 41,0 0,0 0,39-33,-39 33,0 0,81-27,-81 27,77-30</inkml:trace>
  <inkml:trace contextRef="#ctx0" brushRef="#br0" timeOffset="69844.9838">8713 18538,'-2'-2,"2"3,0-1,0 0,0 0,-4 19,4-19,0 0,0 95,0-95,12 134,8 0,15-50,-35-73,1-23,-31-67,1-29,4-2,15 11,46 31,24 15,15 40,3 44,-28 35,-51 14,-41 0,-15-36,8-30,39-22,45-53</inkml:trace>
  <inkml:trace contextRef="#ctx0" brushRef="#br0" timeOffset="70295.0288">9322 18710,'-8'-47,"4"3,4 44,0 0,0 0,-13-55,13 55,0 0,-7-29,7 29,-54-22,-8 42,7 38,31 23,42-22,51-9,20-50,0-44,-49-6,-33 0,-14 23,5 30,0 40,-5 36,46-17,15-47</inkml:trace>
  <inkml:trace contextRef="#ctx0" brushRef="#br0" timeOffset="70677.067">9758 18494,'-11'-25,"-8"9,19 16,0 0,0 0,0 0,-31-16,31 16,0 0,0 0,-54 1,54-1,0 0,-45 16,45-16,-38 44,36 6,30 1,24-15,18-8,-50-20,-22-7,-29 26,-10-3,2-19,23-18</inkml:trace>
  <inkml:trace contextRef="#ctx0" brushRef="#br0" timeOffset="71040.1033">10067 18345,'-88'-12,"27"30,61-18,-62 44,14 2,15-3,23 6,61 10,32-7,-7-12,-59-25,-27 1,-37 18,8-12,20-20</inkml:trace>
  <inkml:trace contextRef="#ctx0" brushRef="#br0" timeOffset="71423.1416">10062 18659,'2'4,"40"21,-42-25,0 0,95-7,-95 7,93-43,-38-7,-40-5,-47 10,-26 31,-18 31,10 33,-7 22,29-15,55 18,55-10,77-49</inkml:trace>
  <inkml:trace contextRef="#ctx0" brushRef="#br0" timeOffset="71772.1765">10696 18424,'-47'-29,"-49"21,96 8,-97 31,16 14,54 0,41 13,56 2,24-16,2-5,-40-1,-43-9,-65 21,-51-18,0-30</inkml:trace>
  <inkml:trace contextRef="#ctx0" brushRef="#br0" timeOffset="72571.2564">10990 18749,'39'0,"34"-18,-73 18,71-47,1-31,-5-73,-21-38,-30-5,-88 92,-21 62,24 42,33 36,32 78,13 71,20 91,16-39,10-91,-35-106,-22-44,-55-52,-4-51,16 16,31 65,50-10,74 0</inkml:trace>
  <inkml:trace contextRef="#ctx0" brushRef="#br0" timeOffset="72887.288">11449 18615,'15'45,"34"17,-49-62,39 50,-22-34,-18-16,-21-17,-15-27,-3-29,37 7,11 13,62 5,66 22</inkml:trace>
  <inkml:trace contextRef="#ctx0" brushRef="#br0" timeOffset="73188.3181">12033 18583,'3'-22,"-20"-10,17 32,0 0,0 0,-25-39,25 39,0 0,-46-29,46 29,-83-1,-12 35,22 35,39 6,61-8,46-26,36-40,-34-29</inkml:trace>
  <inkml:trace contextRef="#ctx0" brushRef="#br0" timeOffset="73588.3581">12104 18499,'0'1,"3"53,-3-54,0 0,7 79,-7-79,29 83,-20-33,-9-47,-3-6,-17-29,19-39,28-16,3 51,7 17,35 35,-7 37,-16 41,-15 0,-49-43</inkml:trace>
  <inkml:trace contextRef="#ctx0" brushRef="#br0" timeOffset="73988.3981">12568 18058,'-7'6,"-5"82,12-88,16 164,6 29,0-36,-14-60,-7-84,-27-45,-12-67,-12-28,33 79,16 49,2 4,45 75,45-31,55-51</inkml:trace>
  <inkml:trace contextRef="#ctx0" brushRef="#br0" timeOffset="74592.4585">13335 18585,'6'-9,"-2"-6,-4 15,0 0,0 0,0 0,10-35,-10 35,0 0,0 0,-26-62,26 62,0 0,-42-34,42 34,-61-4,-19 46,22 28,31 23,91 17,58-46,9-50,-37-45,-77-35,-23-9,-34 5,16 48</inkml:trace>
  <inkml:trace contextRef="#ctx0" brushRef="#br0" timeOffset="75145.5138">13492 18746,'0'-2,"36"-41,-36 43,0 0,76-75,-76 75,75-109,2-55,-27-37,-68 52,-15 66,5 47,22 32,-23 47,20 92,16 89,20 81,35-57,-19-107,-32-101,-34-39,-56-47,4-47,27 21,39 44,9 15,72-52,106 25</inkml:trace>
  <inkml:trace contextRef="#ctx0" brushRef="#br0" timeOffset="75636.5629">14194 18615,'5'16,"24"44,-29-60,0 0,44 73,-44-73,32 44,-29-41,-7-11,-21-39,-9-35,8-5,14 36,28 23,62-19,41 31,15 49</inkml:trace>
  <inkml:trace contextRef="#ctx0" brushRef="#br0" timeOffset="75972.5965">14774 18679,'10'-46,"-19"-2,9 48,0 0,-26-59,26 59,-61-50,-13 48,-27 37,48 32,67 28,87-15,35-58,-24-39,-67-11,-34-12,-31 17</inkml:trace>
  <inkml:trace contextRef="#ctx0" brushRef="#br0" timeOffset="76574.6567">15248 18700,'-27'-41,"-3"1,30 40,0 0,-36-50,36 50,-17-15,-15-1,-13 20,-23 49,3 55,66-20,60-26,48-36,-12-65,-29-36,-25-48,-45-84,-24-23,13 84,-10 77,21 56,1 14,-4 31,28 146,-3 95,21-61,-17-97,-12-82,-34-46</inkml:trace>
  <inkml:trace contextRef="#ctx0" brushRef="#br0" timeOffset="77439.7432">7219 18004,'-8'-5,"-3"-7,11 12,0 0,0 0,0 0,-12-25,12 25,0 0,0 0,0-50,0 50,0 0,3-74,-3 74,5-73,-20-5,11 45,-2 17,7 16,9 7,37 22,36-6,79-11,37-13,-48-14,-57 8,-81 5,-17 5,-21 12,18-9</inkml:trace>
  <inkml:trace contextRef="#ctx0" brushRef="#br0" timeOffset="77789.7782">7966 17592,'-49'-8,"36"7,13 1,0 0,0 0,0 0,0 0,1 1,-1-1,0 0,0 0,0 0,38 21,-38-21,0 0,0 0,78 32,-78-32,0 0,93 55,-93-55,85 59,-33-6,-63-20,-58 7,-2-3,17-14,51-23</inkml:trace>
  <inkml:trace contextRef="#ctx0" brushRef="#br0" timeOffset="127803.7791">10254 530,'-9'-34,"3"30,6 4,0 0,0 0,-6 0,6 0,0 0,-3 39,3-39,3 100,21 50,2 49,-13 18,-2-50,0-61,4-60,-14-43</inkml:trace>
  <inkml:trace contextRef="#ctx0" brushRef="#br0" timeOffset="128116.8104">10029 476,'-21'-8,"23"7,-2 1,0 0,0 0,39 12,-39-12,0 0,105 16,-105-16,177-4,28-6,-47 13,-75 7,-72 13</inkml:trace>
  <inkml:trace contextRef="#ctx0" brushRef="#br0" timeOffset="128334.8322">10224 1040,'-1'-1,"27"-8,-26 9,0 0,133-32,-133 32,152-33,-13 4,-62 20</inkml:trace>
  <inkml:trace contextRef="#ctx0" brushRef="#br0" timeOffset="128863.8851">10899 1069,'0'2,"23"44,-23-46,0 0,42 98,-42-98,52 100,-15-34,-27-59,-13-26,-34-61,-17 0,-2-21,39 42,48 19,47 3,52 18,30 10</inkml:trace>
  <inkml:trace contextRef="#ctx0" brushRef="#br0" timeOffset="129350.9338">11815 1102,'-5'-44,"-12"-9,17 53,0 0,-46-64,46 64,-90-33,-11 34,12 36,37 13,32 12,29 30,69-19,30-50,9-53,-53-37,-57-15,-23-2,-6 56,2 35,-4 49,24 50,41-8,48-43,26-37,-29-55</inkml:trace>
  <inkml:trace contextRef="#ctx0" brushRef="#br0" timeOffset="129940.9928">12029 1007,'-4'42,"37"28,-33-70,41 82,-2-7,-18-43,-38-17,-24-33,7-34,1-38,35-20,29 35,14 46,37 36,-12 33,9 44,-18 25,-44-40,-28-33,-40-25,19-50,24-30,31-33,30 14,-6 61,-3 28,23 27,-16 34,-16 22,-27-4,-7-30,-9-30</inkml:trace>
  <inkml:trace contextRef="#ctx0" brushRef="#br0" timeOffset="130301.0288">12754 1292,'15'11,"57"-11,-72 0,103-44,-28-14,-31-34,-44-5,-28 40,-31 42,-10 51,1 51,29 13,41-3,55-5,73-32,56-69</inkml:trace>
  <inkml:trace contextRef="#ctx0" brushRef="#br0" timeOffset="130970.0957">14145 513,'4'-39,"-29"12,25 27,0 0,0 0,-15-23,15 23,0 0,-60-2,60 2,-122 49,9 21,27 2,64-1,84 11,55-10,61-9,3-6,-74-8,-78-12,-52 31,-62 4,-2-19,24-27,-18-20,-2-36,25-19</inkml:trace>
  <inkml:trace contextRef="#ctx0" brushRef="#br0" timeOffset="132392.2379">14838 884,'-3'-6,"3"5,0 1,0 0,0 0,0 0,1 1,-1-1,0 0,0 0,3 9,-3-9,0 0,19 85,-19-85,31 112,9-19,-13-54,-25-40,-11-18,-24-43,1-12,0-17,32 18,32 33,7 25,27 29,7 43,1 29,-18 3,-44-42,-22-34,-16-13,3-23,-5-39,25-41,28 16,3 57,21 5,14 31,21 21,-29 25,-8 23,-37 1,14-32,2-22,34-31,19-36,-4-18,-15-25,-51 1,-39 14,-35 37,-32 45,22 32,9 36,29 30,42-8,49-19,39-11,12-32,3-36,-9-38</inkml:trace>
  <inkml:trace contextRef="#ctx0" brushRef="#br0" timeOffset="133107.3094">16459 966,'16'-40,"-10"-8,-6 48,0 0,0-62,0 62,-27-63,-42 20,-28 34,29 32,-10 45,15 30,59 16,36-40,58-20,40-60,-16-46,-66-16,-28-23,-23 44,-8 45,-3 14,-4 69,49 16,30-22,48-42,16-62</inkml:trace>
  <inkml:trace contextRef="#ctx0" brushRef="#br0" timeOffset="133442.3429">17067 780,'-34'-27,"-31"1,65 26,-92 6,19 21,29 12,22 26,82 17,42-8,16-16,-22-23,-62-17,-45 0,-93 27,-3-31,-19-33</inkml:trace>
  <inkml:trace contextRef="#ctx0" brushRef="#br0" timeOffset="134116.4103">17475 821,'-9'-11,"2"4,7 7,0 0,0 0,-38 13,38-13,0 0,-58 55,58-55,-41 83,32 14,57-22,66-28,4-40,-32-46,-51-8,-23-23,-31 40,19 32,28 46,14 35,12-24,15-29,-44-33,-6-37,-44-23,-4-14,-12-36,34 14,43 57,43 20,35 18</inkml:trace>
  <inkml:trace contextRef="#ctx0" brushRef="#br0" timeOffset="134478.4465">18099 1049,'12'15,"60"6,-72-21,97-22,17-22,-62-6,-40-22,-33 19,-68 36,7 32,7 28,26 35,23-2,58 5,77-25,39-47</inkml:trace>
  <inkml:trace contextRef="#ctx0" brushRef="#br0" timeOffset="134826.4813">18920 799,'-56'-34,"-22"15,78 19,-72 9,13 10,18 16,54 30,56 32,18-18,8-22,-36-17,-55-28,-45 20,-57-9,3-28,8-45</inkml:trace>
  <inkml:trace contextRef="#ctx0" brushRef="#br0" timeOffset="135528.5515">19578 895,'1'0,"14"40,-15-40,25 136,8 73,4-26,1-44,-32-99,-8-42,-37-65,-3-94,-11-59,22 1,60 104,47 36,70 41,-10 59,-25 55,-73 54,-66 10,-85-41,21-56,12-45,49-45</inkml:trace>
  <inkml:trace contextRef="#ctx0" brushRef="#br0" timeOffset="135842.5829">20295 1095,'39'65,"-31"-28,-8-37,0 0,0 0,0 0,0 0,1 2,-1-2,0 0,0 0,0 0,-6-7,6 7,0 0,0 0,-52-51,52 51,0 0,-45-76,45 76,-70-116,70 30,26 37,56 11,37 38,48 46</inkml:trace>
  <inkml:trace contextRef="#ctx0" brushRef="#br0" timeOffset="136111.6098">20993 966,'-38'-48,"1"-11,37 59,-90-26,3 40,8 46,31 41,76-10,54-16,46-46,-62-43,-2-40</inkml:trace>
  <inkml:trace contextRef="#ctx0" brushRef="#br0" timeOffset="136617.6604">21087 815,'3'0,"5"26,-8-26,0 0,-4 114,4-114,23 164,-24 4,24-30,12-61,-33-58,-1-21,-3-22,-16-79,3-51,4-67,48 23,23 111,68 54,-16 53,-46 31,-13 34,-35 26,-30-26,-70-22,-9-36,41-20,54-16</inkml:trace>
  <inkml:trace contextRef="#ctx0" brushRef="#br0" timeOffset="137206.7193">21637 1009,'-1'7,"8"29,-7-36,0 0,0 0,54 35,-54-35,0 0,86 11,-86-11,88-18,-19-15,-31-36,-13-15,-63 34,24 25,-27 39,-12 38,0 26,51 8,4 4,56-16,-3-34,-28-33,-23-14,-1-25,-16-35,5-16,18-10,9 17,36 34,71 28,33 21,-59 31</inkml:trace>
  <inkml:trace contextRef="#ctx0" brushRef="#br0" timeOffset="138297.8284">10442 2104,'-4'-4,"-8"11,12-7,0 0,0 0,-29 53,29-53,0 0,-32 91,32-91,-35 148,5 42,22-26,50-53,35-51,14-31,-16-33</inkml:trace>
  <inkml:trace contextRef="#ctx0" brushRef="#br0" timeOffset="138503.849">10333 2631,'-9'-6,"19"5,-10 1,0 0,0 0,62 0,-62 0,0 0,93 2,-93-2,104 7,-1-8,-55-1</inkml:trace>
  <inkml:trace contextRef="#ctx0" brushRef="#br0" timeOffset="138675.8662">10720 2523,'4'28,"7"31,-11-59,18 109,9-21,-8-38</inkml:trace>
  <inkml:trace contextRef="#ctx0" brushRef="#br0" timeOffset="138832.8819">10732 2380,'-4'-8,"22"0,-18 8</inkml:trace>
  <inkml:trace contextRef="#ctx0" brushRef="#br0" timeOffset="139415.9402">11024 2700,'5'49,"4"0,-9-49,0 0,0 0,0 0,0 0,0 0,0 0,20 52,-20-52,0 0,0 0,0 0,0 0,0 0,13 19,-13-19,0 0,0 0,0 0,0 0,-1 0,1 0,0 0,0 0,0 0,-6-14,6 14,0 0,0 0,-21-57,21 57,0 0,-28-86,28 86,8-90,34 30,-42 60,50-18,10 29,-3 39,-7 23,-22-8,-27-24,-10-27,-13-23,8-32,12-34,41-17,9 45,-4 32,11 27,-1 35,-22 26,-16 1,-18-22,7-30</inkml:trace>
  <inkml:trace contextRef="#ctx0" brushRef="#br0" timeOffset="139810.9797">11729 2753,'5'9,"23"0,-28-9,0 0,0 0,56-5,-56 5,0 0,76-43,-76 43,72-68,-50-2,-42 2,-35 33,-40 53,26 41,10 38,24 17,49-52,49-12,49-27,22-45,21-58</inkml:trace>
  <inkml:trace contextRef="#ctx0" brushRef="#br0" timeOffset="140489.0475">12767 2696,'72'-78,"21"-39,1-26,-40 4,-51 27,-41 45,-28 66,-21 57,33 40,36 43,33 13,101-45,61-51,-43-58,-88-33,-46-16,-90-10,-29 36,23 42,64 19</inkml:trace>
  <inkml:trace contextRef="#ctx0" brushRef="#br0" timeOffset="140914.09">13343 2598,'-1'0,"14"7,-13-7,0 0,0 0,62 9,-62-9,0 0,88-25,-88 25,77-44,-38 1,-30-8,-40-8,-28 40,0 29,11 21,20 31,-3 51,51 0,54-51,49-48,4-64,-3-41</inkml:trace>
  <inkml:trace contextRef="#ctx0" brushRef="#br0" timeOffset="141165.1151">13874 1895,'-21'-17,"20"19,1-2,0 0,0 0,4 40,-4-40,0 0,15 121,-15-121,15 207,14 0,10-70,3-79,-40-55,-26-48</inkml:trace>
  <inkml:trace contextRef="#ctx0" brushRef="#br0" timeOffset="141309.1295">13766 2346,'-43'-8,"46"8,-3 0,0 0,0 0,32 17,-32-17,0 0,96 40,-96-40,130 19,21-29</inkml:trace>
  <inkml:trace contextRef="#ctx0" brushRef="#br0" timeOffset="142061.2047">14337 2245,'0'-10,"-2"11,2-1,0 0,0 0,0 0,-10 12,10-12,0 0,0 0,-32 55,32-55,0 0,-11 68,11-68,4 78,28-14,25-22,12-38,-1-42,-37-11,-24-9,-27 11,3 32,12 15,9 36,22 42,33-9,34-26,27-32,-28-34,-59-10,-35-12,-11-23,-44 15,5 28,28 21</inkml:trace>
  <inkml:trace contextRef="#ctx0" brushRef="#br0" timeOffset="142850.2836">14896 2434,'32'9,"26"-13,-58 4,92-17,-27-10,-7-11,-18-13,-19-1,-33 11,5 8,-10 9,-34 17,7 13,-8 19,9 16,6 25,16 18,19-14,46-11,20-10,13-21,12-46,17-32,-20-9,-29-7,-31 5,-13 8,-37 13,4 8,-14 17,-17 19,8 22,-4 21,17 27,22 1,42-14,35-19,13-31,21-18,-38-11</inkml:trace>
  <inkml:trace contextRef="#ctx0" brushRef="#br0" timeOffset="143269.3255">15655 2285,'2'0,"-8"32,6-32,0 0,0 0,14 61,-14-61,0 0,12 85,-12-85,21 80,7-28,-23-40,-7-14,-12-26,-20-31,20-38,16 1,35 40,24 29,35 18,-12 38,0 39,-29 39,-36-11,-28-46,-35-28</inkml:trace>
  <inkml:trace contextRef="#ctx0" brushRef="#br0" timeOffset="143806.3792">16708 1773,'-34'-25,"30"23,4 2,0 0,0 0,2 18,-2-18,0 0,-29 109,29-109,-25 168,5 40,46-49,59-66,-37-63,-23-41,-4-50</inkml:trace>
  <inkml:trace contextRef="#ctx0" brushRef="#br0" timeOffset="143964.395">16586 2236,'-3'-3,"23"11,-20-8,0 0,102 19,-102-19,132 10,-1-20,-30-20</inkml:trace>
  <inkml:trace contextRef="#ctx0" brushRef="#br0" timeOffset="144603.4589">16985 1763,'-9'-14,"12"14,-3 0,0 0,0 0,23 19,-23-19,0 0,37 87,-37-87,14 167,-19 39,7-66,-11-69,5-58,4-16,7-19,24-75,2-2,17 37,-17 55,22 36,-17 44,25 8,29-12,-13-45,1-46,-14-35,-38-9,-9-7,-51 24,-9 31,-18 35,-2 43,-13 52,40-1,39-26,66-25,56-27,46-54</inkml:trace>
  <inkml:trace contextRef="#ctx0" brushRef="#br0" timeOffset="145280.5266">18633 2210,'-1'-15,"9"-10,-8 25,0 0,32-47,-32 47,74-55,27 10,2 36,-44 37,-40 50,-75 65,-31-10,28-33,-1-30,40-35,33-9,89-10,62-31,-20 8,-87 13,-40-5</inkml:trace>
  <inkml:trace contextRef="#ctx0" brushRef="#br0" timeOffset="146156.6142">19818 2489,'42'0,"41"-22,-83 22,83-44,-27-22,-32-15,-54-8,-9 40,-54 41,13 37,15 26,-6 53,49 10,71-26,78-29,59-57,-38-48,-79-14,-48-21,-26-18,-9 23,-15 54,32 19,11 12,21 81,-1 20,12-24,13-35,-30-50,9-35,-2-45,35-47,-47 24,24 34,-13 47,38 30</inkml:trace>
  <inkml:trace contextRef="#ctx0" brushRef="#br0" timeOffset="146807.6793">20951 2444,'-9'7,"14"-5,-5-2,0 0,0 0,31 9,-31-9,0 0,107-17,-107 17,79-29,-13-27,-58-13,-29 5,-42 21,-12 50,-16 27,27 37,-6 34,82-17,49-6,62-43,-12-32,-26-17,-34-21,-36-5,-2-8,-14-12,-4-19,13 17,-18 22,58-4,37 21,-18 26,0 33,0 32,-30 45,-15-17,-5-45,-16-52</inkml:trace>
  <inkml:trace contextRef="#ctx0" brushRef="#br0" timeOffset="147105.7091">21928 1696,'1'-18,"-1"17,0 1,-13 31,6 86,7-117,0 202,3 24,50-52,-3-74,-28-86,-20-16,-12-52</inkml:trace>
  <inkml:trace contextRef="#ctx0" brushRef="#br0" timeOffset="147280.7266">21817 2160,'-5'-3,"3"3,2 0,0 0,0 0,23 0,-23 0,0 0,140 14,-140-14,159 23,-26 3,-27-21</inkml:trace>
  <inkml:trace contextRef="#ctx0" brushRef="#br0" timeOffset="147662.7648">22641 1989,'-85'-12,"50"-17,35 29,-81-9,-18 24,31 16,46 3,29 45,55 5,41-10,1-3,-47 7,-41-30,-33-23,-43-7,-8-13,23 1,34-5</inkml:trace>
  <inkml:trace contextRef="#ctx0" brushRef="#br0" timeOffset="147856.7842">22895 2528,'-7'-8,"15"4,-8 4</inkml:trace>
  <inkml:trace contextRef="#ctx0" brushRef="#br0" timeOffset="160109.0093">11245 4703,'-1'2,"3"-5,-2 3,0 0,0 0,19-22,-19 22,0 0,42-61,-42 61,56-87,9-27,-4-19,-17-8,-32 23,-10 40,-12 42,0 25,-6 19,7 46,39 54,32 65,33 9,10-27,-1-34,-45-55,-42-47,-32-24,-39-41,-29-15,-14 7,-31 55,-3 36,18 17,63-28,50-26,49-11</inkml:trace>
  <inkml:trace contextRef="#ctx0" brushRef="#br0" timeOffset="160577.0561">12247 3900,'-2'-18,"-12"3,14 15,0 0,0 0,0 0,-15-3,15 3,0 0,0 0,-42 39,42-39,0 0,-31 76,31-76,-24 113,10 47,14 1,22-25,21-36,8-50,13-52,-4-60,-36-35</inkml:trace>
  <inkml:trace contextRef="#ctx0" brushRef="#br0" timeOffset="160779.0763">12035 4271,'-18'0,"19"0,-1 0,0 0,0 0,32-1,-32 1,0 0,134-1,-134 1,141-10,-40 1,-59 4</inkml:trace>
  <inkml:trace contextRef="#ctx0" brushRef="#br0" timeOffset="161577.1561">12779 4748,'-5'-4,"5"3,0 1,0 0,0 0,1 0,-1 0,0 0,18-1,-18 1,74-7,14 1,-88 6,71-6,-32-1,-37 5,-18-23</inkml:trace>
  <inkml:trace contextRef="#ctx0" brushRef="#br0" timeOffset="161829.1813">12776 4567,'-12'-4,"13"4,-1 0,0 0,0 0,24-6,-24 6,0 0,83-12,-83 12,93-9,3 4,-30 3,-45 2,-21-1,0 0</inkml:trace>
  <inkml:trace contextRef="#ctx0" brushRef="#br0" timeOffset="162449.2433">13783 3794,'2'-28,"-5"28,3 0,0 0,0 0,-11 34,11-34,0 0,-23 100,23-100,-26 142,4 46,15 1,41-53,27-57,1-57,15-56,-22-52</inkml:trace>
  <inkml:trace contextRef="#ctx0" brushRef="#br0" timeOffset="162636.262">13650 4373,'11'-23,"41"-6,-52 29,0 0,88-18,-88 18,96-7,-15 13,-29 8</inkml:trace>
  <inkml:trace contextRef="#ctx0" brushRef="#br0" timeOffset="162914.2898">14128 4747,'-4'5,"-1"40,5-45,0 0,4 76,-4-76,22 82,4-20,4-40,-17-38</inkml:trace>
  <inkml:trace contextRef="#ctx0" brushRef="#br0" timeOffset="163176.316">14413 4389,'0'-1,"15"4,-15-3,0 0,79 16,-79-16,87 16,-9-10,-28-8,-41-18</inkml:trace>
  <inkml:trace contextRef="#ctx0" brushRef="#br0" timeOffset="163656.364">15087 3835,'-6'-10,"5"10,1 0,0 0,0 0,-5 23,5-23,0 0,-18 98,18-98,-25 139,13 33,32-27,24-49,-4-57,-20-41,-4-42</inkml:trace>
  <inkml:trace contextRef="#ctx0" brushRef="#br0" timeOffset="163814.3798">14971 4323,'-22'-10,"36"-18,-14 28,0 0,0 0,60-35,-60 35,0 0,85-16,-85 16,82 12,-17 26</inkml:trace>
  <inkml:trace contextRef="#ctx0" brushRef="#br0" timeOffset="164190.4174">15350 4737,'-24'-15,"-13"-5,37 20,0 0,0 0,0 0,-25 3,25-3,0 0,0 0,-45 37,45-37,0 0,-26 61,26-61,9 52,51-23,18-38,8-43,-29-8,-35 0,-43-1,-30 29,-14 38</inkml:trace>
  <inkml:trace contextRef="#ctx0" brushRef="#br0" timeOffset="165113.5097">15930 4378,'0'-1,"1"0,-1 1,0 0,0 0,0 0,15 4,-15-4,0 0,0 0,55 14,-55-14,0 0,92 19,-92-19,95 13,-58-11,-28-3,-8-4,-21-26</inkml:trace>
  <inkml:trace contextRef="#ctx0" brushRef="#br0" timeOffset="165427.5411">15905 4255,'-11'-12,"15"6,-4 6,0 0,0 0,0 0,21-8,-21 8,0 0,0 0,59-2,-59 2,0 0,87 2,-87-2,98 11,-9-1,-35-8,-44-4,-11 4,1-4,1 2,-3-4</inkml:trace>
  <inkml:trace contextRef="#ctx0" brushRef="#br0" timeOffset="166710.6694">17354 4466,'0'0,"1"-2,-1 2,0 0,0 0,0 0,0 0,1 0,-1 0,0 0,0 0,0 0,0 0,0 0,0 0,0 0,20-16,-20 16,0 0,31-53,-31 53,46-100,16-38,1-17,-23 22,-28 13,-22 60,-7 35,13 27,-4 44,29 49,14 44,42 49,19-9,-12-53,-34-47,-40-48,-14-30,-25-10,-22-27,-10-17,-17-4,-54 46,-5 47,98-18,39-12,44 13</inkml:trace>
  <inkml:trace contextRef="#ctx0" brushRef="#br0" timeOffset="167143.7127">18290 3763,'-1'-29,"-7"16,8 13,0 0,0 0,0 0,0 0,1 0,-1 0,0 0,0 0,0 0,0 2,0-2,0 0,0 0,-34 50,34-50,0 0,-42 91,42-91,-42 140,9 11,33-25,16-44,33-39,19-39,-6-36,-32-21</inkml:trace>
  <inkml:trace contextRef="#ctx0" brushRef="#br0" timeOffset="167379.7363">18083 4122,'-21'-17,"20"14,1 3,0 0,0 0,0 0,11 0,-11 0,0 0,0 0,70-3,-70 3,0 0,108 7,-108-7,103-1,-42 1,-53-2,-13-5</inkml:trace>
  <inkml:trace contextRef="#ctx0" brushRef="#br0" timeOffset="167859.7843">18665 3556,'-2'-20,"7"12,-5 8,0 0,0 0,0 0,0 0,0 0,-2 2,2-2,0 0,0 0,0 0,0 0,2 1,-2-1,0 0,0 0,0 0,5 19,-5-19,0 0,0 0,10 71,-10-71,0 0,9 88,-9-88,-8 73,4-39,-9-5,13-30,0-1</inkml:trace>
  <inkml:trace contextRef="#ctx0" brushRef="#br0" timeOffset="168545.8529">16959 4797,'-61'-18,"37"10,24 8,0 0,0 0,0 0,0 0,0 0,9 4,-9-4,46 17,31 1,-77-18,149 0,94-24,59-10,28 19,-7 10,-12 3,-122 15,-85-11,-82-4,-32-16,-55-9</inkml:trace>
  <inkml:trace contextRef="#ctx0" brushRef="#br0" timeOffset="169253.9237">17508 5089,'-13'-15,"11"12,2 3,0 0,0 0,8 15,-8-15,0 0,30 85,-30-85,52 157,7 69,-7 85,-23-26,-45-103,-5-68,-3-64,-14-60,-25-61,-8-83,52-79,62 0,59-15,27 54,22 17,11 69,-34 46,-85 51,-54 28</inkml:trace>
  <inkml:trace contextRef="#ctx0" brushRef="#br0" timeOffset="194901.4882">12442 3671,'3'-4,"0"-6,-3 10,0 0,0 0,0 0,0 0,0 0,8-18,-8 18,0 0,0 0,0 0,0 0,-9-26,9 26,0 0,0 0,0 0,-18-29,18 29,0 0,0 0,-24-31,24 31,0 0,-37-21,37 21,-32-21,4-8,-12 2,-28 2,-10-1,4 2,-8 4,0 11,15 3,0-1,-6 13,-14 11,-10 13,9 7,22-1,8 8,0 16,-10 15,11-1,13-2,8-1,3 14,2 24,-14 21,23-22,40-26,18 13,12 13,-3 6,6-27,29-30,47-17,3-4,-5-2,-32-7,-21-19,9-27,15-29,10 2,-11-1,-32 9,-4-14,-1-18,20-20,-40 23,-10 23,-17 14,-1-12,4-43,-1-17,1-14,0 28,-30 45,1 7,2 8,10-9,8-16,-6 20,-2-11,-8-14,8 8,4 11,-3 9,6 1,-8-6,6-7,-24 19,-21 15,22 13</inkml:trace>
  <inkml:trace contextRef="#ctx0" brushRef="#br0" timeOffset="210486.0465">10412 11089,'-9'-27,"8"17,1 10,0 0,0 0,0 0,0 0,2-3,-2 3,0 0,0 0,0 0,0 2,0-2,0 0,0 0,14 35,-14-35,0 0,-3 102,3-102,-18 149,-12 32,4 7,37-39,7-66,-1-42,4-29,10-18,56-27,50-1,-26 1,-25 14,-42 13,-39 7,-15 5,-1 1,5-5,1 0</inkml:trace>
  <inkml:trace contextRef="#ctx0" brushRef="#br0" timeOffset="211092.1071">11278 12132,'9'-22,"-10"-2,1 24,0 0,0 0,0 0,-6-28,6 28,0 0,0 0,-33-38,33 38,0 0,-33-30,33 30,-36-11,9 21,-2 8,-4 18,9 15,8 4,24 5,25-18,33-17,27-36,-22-51,-25-17,-30-9,-36 37,-30 30,-26 31,18 15,54-19</inkml:trace>
  <inkml:trace contextRef="#ctx0" brushRef="#br0" timeOffset="211640.1619">11837 11880,'-6'-4,"5"4,1 0,0 0,0 0,0 0,9 4,-9-4,0 0,0 0,42 13,-42-13,0 0,96 11,-96-11,131-1,-31-3,-74-5,-29 2,-41-12</inkml:trace>
  <inkml:trace contextRef="#ctx0" brushRef="#br0" timeOffset="212004.1983">11782 11780,'-22'-24,"21"-8,1 32,0 0,0 0,0 0,20-30,-20 30,0 0,0 0,33-20,-33 20,0 0,52-3,-52 3,73 9,27 5,25-2,-35-9,-51-5,-27-11,-22-8,2 9,-16 13,7 15,3 10</inkml:trace>
  <inkml:trace contextRef="#ctx0" brushRef="#br0" timeOffset="228096.8074">12713 11368,'-12'-39,"-2"13,14 26,0 0,0 0,0 0,0 0,0 0,-7-14,7 14,0 0,0 0,0 0,0 0,-1 2,1-2,0 0,0 0,0 0,6 26,-6-26,0 0,0 0,26 70,-26-70,0 0,50 129,-50-129,61 151,13-3,-17-62,-32-54,-12-43,19-74,13-51,30-27,19 43,-33 62,-33 38,-16 19,-10 14,-9 6,-7 3,17-3</inkml:trace>
  <inkml:trace contextRef="#ctx0" brushRef="#br0" timeOffset="233876.3853">13611 11853,'-5'12,"-2"6,7-18,0 0,0 0,0 0,8 17,-8-17,0 0,0 0,9 15,-9-15,0 0,11 13,-11-13,2 6,-3-5,1-1,0 0,0 0,0 0,0 0,0 0,0 0,0-1,0 1,0 0,0 0,0 0,0 0,0 0,5-5,-5 5,0 0,0 0,0 0,0 0,6-14,-6 14,0 0,0 0,0 0,22-40,-22 40,0 0,0 0,26-47,-26 47,0 0,28-76,-28 76,17-123,-4-49,5-7,3 30,-15 32,-12 58,2 27,8 28,20 30,5 60,17 79,20 23,38-4,20-24,-18-68,-59-41,-42-45,-35-25,-37-32,-20-3,-12 54,-26 41,10 15,83-37,27-16,23-24</inkml:trace>
  <inkml:trace contextRef="#ctx0" brushRef="#br0" timeOffset="235594.5571">14755 10918,'1'-28,"2"7,-3 21,0 0,0 0,0 0,-1-5,1 5,0 0,0 0,-7 15,7-15,0 0,-8 51,8-51,-20 113,-8 36,-6 27,38-30,29-40,11-39,19-21,-10-37,-11-40</inkml:trace>
  <inkml:trace contextRef="#ctx0" brushRef="#br0" timeOffset="235905.5882">14535 11411,'-25'-14,"21"8,4 6,0 0,0 0,20-10,-20 10,0 0,74-14,-74 14,117-12,15 9,-50 5,-47-5,-35-2,-20-12</inkml:trace>
  <inkml:trace contextRef="#ctx0" brushRef="#br0" timeOffset="236360.6337">15309 10770,'4'-14,"-4"9,0 5,0 0,0 0,0 0,0 2,0-2,0 0,0 0,-27 36,27-36,0 0,-26 64,26-64,-27 88,9-1,5-25,8-36,5-22,7-13,7-8</inkml:trace>
  <inkml:trace contextRef="#ctx0" brushRef="#br0" timeOffset="244056.4032">15708 11728,'-7'4,"6"-4,1 0,0 0,0 0,0 0,0 0,0 0,1-2,-1 2,0 0,0 0,0 0,0 0,10-11,-10 11,0 0,0 0,0 0,33-11,-33 11,0 0,0 0,46 4,-46-4,0 0,85 20,-85-20,107 9,-5-16,-57 8,-14-11,-32 4,-6-24</inkml:trace>
  <inkml:trace contextRef="#ctx0" brushRef="#br0" timeOffset="244341.4317">15797 11509,'-13'-11,"8"9,5 2,0 0,0 0,16-4,-16 4,0 0,68-6,-68 6,114-10,0 15,-24-3,-37-12,-38-2,-35 1</inkml:trace>
  <inkml:trace contextRef="#ctx0" brushRef="#br0" timeOffset="244996.4972">16867 11283,'1'-18,"1"17,-2 1,0 0,0 0,5 15,-5-15,0 0,25 69,-25-69,33 109,20 9,15-32,-8-26,-9-57,-6-61,2-65,4-37,-6-7,-5 68,1 43,-18 44,-19 41</inkml:trace>
  <inkml:trace contextRef="#ctx0" brushRef="#br0" timeOffset="245837.5813">17660 11744,'1'16,"8"-11,-9-5,0 0,0 0,0 0,16 0,-16 0,0 0,0 0,48-36,-48 36,0 0,39-58,-39 58,52-107,19-70,9-41,-49 56,-5 51,-46 77,8 27,23 30,-21 84,63 68,31 16,22-48,4-48,-32-36,-66-31,-12-24,-20-4,-45-16,-54-12,-26-4,-21 43,50 23,66-3,41-5,57-24</inkml:trace>
  <inkml:trace contextRef="#ctx0" brushRef="#br0" timeOffset="246360.6336">18759 10796,'2'-11,"-3"12,1-1,0 0,0 0,-1 5,1-5,0 0,-9 75,9-75,-29 127,-51 81,25-45,63-57,29-3,45-37,-10-22,-3-23,2-77</inkml:trace>
  <inkml:trace contextRef="#ctx0" brushRef="#br0" timeOffset="246609.6585">18505 11283,'1'-2,"9"-3,-10 5,0 0,74-8,-74 8,182-22,-16 19,-46 4,-93-4,-46-2</inkml:trace>
  <inkml:trace contextRef="#ctx0" brushRef="#br0" timeOffset="254441.4416">17692 11935,'-1'-1,"2"0,-1 1,0 0,0 0,0 0,0 0,0 0,0 0,0 0,3-1,-3 1,0 0,1-2,-1 2,0 2,0-2,0 0,0 0,0 0,0 0,0 0,0 0,0 0,0 0,0 0,0 0,0 0,0 0,0 0,0 0,0 0,0 0,0 0,0 0,0 0,0 0,0 0,0 0,0 0,0 0,0 0,0 0,0 0,0 0,0 0,0 0,0 0,0 0,-1 0,1 0,0 0,0 0,0 0,0 0,0 0,0 0,0 0,0 0,0 0,0 0,0 0,0 0,0 0,0 0,0 0,0 0,0 0,0 0,0 0,0 0,0 0,0 0,0 0,0 0,0 0,0 0,0 0,0 0,0 0,0 0,2 3,-2-3,0 0,0 0,0 0,0 0,0 0,0 0,0 0,0 0,0 0,0 0,1 1,-1-1,0 0,0 0,0 0,0 0,0 0,0 0,0 0,0 0,0 0,0 0,0 0,0 0,0 0,0 0,0 0,0 0,0 0,0 0,0 0,0 0,0 0,0 0,0 0,0 0,0 0,0 0,0 0,0 0,0 0,0 0,0 0,0 0,0 0,0 0,0 0,0 0,0 0,0 0,0 0,0 0,0 0,0 0,0 0,0 0,0 0,0 0,0 0,0 0,0 0,0 0,0 0,0 0,0 0,0 0,0 0,0 0,0 0,0-1,0 1,0 0,0 0,0 0,0 0,0 0,0 0,0 0,0 0,0 0,0 0,0 0,0 0,0 0,0 0,0 0,0 0,0 0,0 0,0 0,0 0,0 0,0 0,0 0,0 0,0 0,0 0,0 0,0 0,0 0,0 0,0 0,0 0,0 0,0 0,0 0,0 0,0 0,0 0,0 0,0 0,0 0,0 0,0 0,-1-2,1 2,0 0,0 0,0 0,0 0,0 0,0 0,0 0,0 0,0 0,0 0,0 0,0 0,0 0,0 0,0 0,0 0,0 0,0 0,0 0,0 0,0 0,0 0,0 0,0 0,2-1,-2 1,0 0,0 0,0 0,0 0,0 0,0 0,0 0,0 0,0 0,0 0,0 0,0 0,0 0,0 0,0 0,0 0,0 0,0 0,0 0,0 0,0 0,0 0,-1 0,1 0,0 0,0 0,0 0,0 0,0 0,0 0,0 0,0 0,0 0,0 0,0 0,0 0,0 0,0 0,0 0,0 0,0 0,0 0,0 0,0 0,0 0,0 0,1 0,-1 0,0 0,0 0,0 0,0 0,0 0,0 0,0 0,0 0,0 0,0 0,0 0,0 0,0 0,0 0,0 0,0 0,0 0,0 0,0 0,0 0,0 0,-1 0,1 0,0 0,0 0,0 0,0 0,0 0,0 0,0 0,0 0,0 0,0 0,0 0,0 0,0 0,0 0,0 0,0 0,0 0,0 0,0 0,0 0,0 0,0 0,0 0,0 0,0 0,0 0,0 0,0 0,0 0,0 0,0 0,0 0,0 0,0 0,0 0,0 0,0 0,0 0,0 0,0 0,0 0,0 0,0 0,0 0,0 0,0 0,1 0,-1 0,0 0,0 0,0 0,0 0,0 0,0 0,0 0,0 0,0 0,0 0,0 0,0 0,0 0,0 0,0 0,0 0,0 0,-1 0,1 0,0 0,0 0,0 0,0 0,0 0,0 0,0 0,0 0,0 0,0 0,0 0,0 0,0 0,0 0,0 0,0 0,-2-3,2 3,0 0,0 0,0 0,0 0,0 0,0 0,0 0,0 0,0 0,0 0,0 0,0 0,0 0,0 0,0 0,-2-1,2 1,0 0,0 0,0 0,0 0,0 0,0 0,0 0,0 0,0 0,0 0,0 0,0 0,0 0,0 0,-2-2,2 2,0 0,0 0,0 0,0 0,0 0,0 0,0 0,0 0,0 0,0 0,0 0,0 0,0 0,1 0,-1 0,0 0,0 0,0 0,0 0,0 0,0 0,0 0,0 0,0 0,0 0,0 0,0 0,1 0,-1 0,0 0,0 0,0 0,0 0,0 0,0 0,0 0,0 0,0 0,0 0,0 0,1-1,-1 1,0 0,0 0,0 0,0 0,0 0,0 0,0 0,0 0,0 0,0 0,0 0,0 0,1 0,-1 0,0 0,0 0,0 0,0 0,0 0,0 0,0 0,0 0,1-3,-1 3,0 0,0 0,0 0,0 0,0 0,0 0,0 0,2-1,-2 1,0 0,0 0,0 0,0 0,0 0,0 0,-2-3,2 3,0 0,0 0,0 0,0 0,0 0,-3-1,3 1,0 0,0 0,0 0,0 0,-1-1,1 1,0 0,0 0,0 0,0-1,0 1,0 0,0 0,0 0,0 0,0 0,0 5,0-5</inkml:trace>
  <inkml:trace contextRef="#ctx0" brushRef="#br0" timeOffset="255485.546">19456 11223,'-15'-27,"12"10,3 17,0 0,0 0,0 0,5-3,-5 3,0 0,0 0,11 23,-11-23,0 0,-1 90,1-90,27 135,16 83,13 27,-11-25,-14-69,-27-82,-42-36,-32-61,5-60,-1-57,52-42,27 46,73 25,43 0,78-27,-27 25,-98 57,-79 58,-21 5,-66 44</inkml:trace>
  <inkml:trace contextRef="#ctx0" brushRef="#br0" timeOffset="273669.3642">10505 12787,'3'-12,"-3"11,0 1,0 0,0 0,0 0,0 0,0 0,0 0,0 1,0-1,0 0,0 0,0 0,0 0,0 0,0 0,0 0,0 0,0 0,0 0,0 0,0 1,0-1,0 0,0 0,0 0,2 4,-2-4,0 0,0 0,14 35,-14-35,0 0,4 99,-4-99,2 118,-5 24,-5 48,4-31,-10-26,-7-44,20-43,-3-39,4-7,3-1,0 0,6-1,13-5,48-10,21 0,24 15,26 14,-15-6,-40-10,-19-8,-34 5,-29 8,-5-1,1 0,0 0,0 0,0 0,0 0,-1 0,0-1,1 0,0 1,0-1,0-2,-2-6</inkml:trace>
  <inkml:trace contextRef="#ctx0" brushRef="#br0" timeOffset="278065.8038">11965 13708,'-7'-11,"6"7,1 4,0 0,0 0,0 0,0 0,0 0,0 0,-1 0,1 0,0 0,0 0,0 0,0 0,0 0,0-1,0 1,0 0,0 0,0 0,0 0,0 1,0-1,0 0,0 0,0 0,17 5,-17-5,0 0,0 0,66 10,-66-10,0 0,94-3,-94 3,93-2,-14-8,-41-3,-21 6,-19-9</inkml:trace>
  <inkml:trace contextRef="#ctx0" brushRef="#br0" timeOffset="278373.8346">12031 13434,'-3'-12,"14"-8,-11 20,0 0,0 0,55-23,-55 23,0 0,102-14,-102 14,110 6,-18 8,-23-2,-35-9,-33-10,-17-20</inkml:trace>
  <inkml:trace contextRef="#ctx0" brushRef="#br0" timeOffset="279473.9446">13031 13166,'-4'-19,"7"2,-3 17,0 0,0 0,0 0,0 0,0 0,15-18,-15 18,0 0,0 0,0 0,0 0,7-3,-7 3,0 0,0 0,0 0,7 9,-7-9,0 0,0 0,22 61,-22-61,0 0,16 98,-16-98,47 127,21 13,4-50,-16-37,-20-37,-5-48,12-79,17-27,11-13,18 14,8 40,-42 45,-43 46,-17 18,-37 37</inkml:trace>
  <inkml:trace contextRef="#ctx0" brushRef="#br0" timeOffset="280554.0526">14010 13794,'0'0,"4"0,-4 0,0 0,0 0,0 0,25-4,-25 4,0 0,0 0,48-27,-48 27,0 0,58-62,-58 62,79-133,-7-39,-12-6,-33 40,-23 42,-5 37,-4 35,5 23,5 37,13 106,47 55,9 29,39-50,35-57,-55-54,-67-51,-45-42,-57-34,-31-10,-40 20,-16 52,14 22,55 3,91-21,69-16</inkml:trace>
  <inkml:trace contextRef="#ctx0" brushRef="#br0" timeOffset="281074.1046">15170 12762,'6'-43,"-3"21,-3 22,0 0,0 0,0 0,0 0,-1-1,1 1,0 0,0 0,0 0,-8 16,8-16,0 0,0 0,-41 86,41-86,0 0,-28 125,28-125,-53 183,-3 32,31-34,66-60,48-48,2-50,-21-52,-35-46</inkml:trace>
  <inkml:trace contextRef="#ctx0" brushRef="#br0" timeOffset="281301.1273">14934 13250,'-1'0,"33"0,-32 0,0 0,84 1,-84-1,123 0,-13 3,-46-6</inkml:trace>
  <inkml:trace contextRef="#ctx0" brushRef="#br0" timeOffset="289936.9908">16012 13671,'0'-2,"2"1,-2 1,0 0,0 0,0 0,35-12,-35 12,0 0,0 0,49-4,-49 4,0 0,85 5,-85-5,98 7,-3-12,-38 2,-43 2,-22-6,-25-13</inkml:trace>
  <inkml:trace contextRef="#ctx0" brushRef="#br0" timeOffset="290297.0268">16081 13472,'-42'-24,"31"10,11 14,0 0,0 0,0 0,8-7,-8 7,0 0,0 0,66-7,-66 7,0 0,103 13,-103-13,126 9,-5 5,-53-11,-51 0,-17-1,-14-7,-4 0,7-3</inkml:trace>
  <inkml:trace contextRef="#ctx0" brushRef="#br0" timeOffset="291655.1626">17329 13191,'10'-30,"-16"14,6 16,0 0,0 0,0 0,0 0,0 0,0 0,-4-13,4 13,0 0,0 0,0 0,0 0,0 0,0-4,0 4,0 0,0 0,0 0,0 0,0 0,0 0,0 0,0 0,0 0,6 5,-6-5,0 0,0 0,27 39,-27-39,0 0,8 81,-8-81,19 97,10 38,21-7,-1-57,-8-32,-32-32,-9-11,19-53,37-64,42-23,14-9,-4 28,-47 53,-46 48,-16 24,-3 9,11 6,2-3,-11 0</inkml:trace>
  <inkml:trace contextRef="#ctx0" brushRef="#br0" timeOffset="292722.2693">18321 13664,'16'6,"-1"-8,-15 2,0 0,44-43,-44 43,64-86,4-37,7-46,-12-1,-15 28,-3 17,-35 72,-28 37,14 28,-9 74,27 75,16 23,31-33,11-41,-12-40,-21-30,-28-30,-23-14,-30-19,-24 11,2 14,10-6,-9 12,16 5,23-12,20-2</inkml:trace>
  <inkml:trace contextRef="#ctx0" brushRef="#br0" timeOffset="293366.3337">19333 12766,'7'-22,"-3"15,-4 7,0 0,0 0,0 0,-1 0,1 0,0 0,0 0,-1 34,1-34,0 0,-20 84,20-84,-27 138,-7 9,17-30,9-16,26-36,29-18,47-35,-26-42</inkml:trace>
  <inkml:trace contextRef="#ctx0" brushRef="#br0" timeOffset="293710.3681">19119 13180,'-1'-10,"5"5,-4 5,0 0,0 0,0 0,20-6,-20 6,0 0,0 0,55 1,-55-1,0 0,91 15,-91-15,134 18,-1-9,-67-16,-54 1,-12 5,-10-5,-5 4</inkml:trace>
  <inkml:trace contextRef="#ctx0" brushRef="#br0" timeOffset="295170.5141">15888 10818,'-40'75,"-25"31,3 15,15 24,16 1,32-18,14-26,26-6,31 16,3-10,-3-30</inkml:trace>
  <inkml:trace contextRef="#ctx0" brushRef="#br0" timeOffset="295888.5859">20498 10787,'5'-20,"7"16,-12 4,0 0,0 0,33 31,-33-31,0 0,44 87,-44-87,31 127,-17 11,1-6,-20-19,-13-10,-29 10,27-61,14-44</inkml:trace>
  <inkml:trace contextRef="#ctx0" brushRef="#br0" timeOffset="298206.8177">19959 12625,'1'-4,"-3"1,2 3,0 0,0 0,0 0,-1 1,1-1,0 0,0 0,-21 31,21-31,0 0,-46 97,46-97,-40 99,21-19,11-44,6-27,2-11,0 1</inkml:trace>
  <inkml:trace contextRef="#ctx0" brushRef="#br0" timeOffset="298736.8707">18301 13879,'1'-1,"5"2,-6-1,0 0,0 0,30 7,-30-7,0 0,72 6,-72-6,128-8,54-7,73-2,47-17,46 0,-83-7,-127 27,-78 10,-43 8</inkml:trace>
  <inkml:trace contextRef="#ctx0" brushRef="#br0" timeOffset="299414.9385">18991 14116,'-23'-16,"18"14,5 2,0 0,0 0,0 3,0-3,0 0,17 68,-17-68,41 134,19 113,25-8,-14-30,-75-32,-23-80,-6-59,-18-49,11-31,3-14,33-48,19-52,32-40,35 49,41 15,40 19,-22 28,-81 57</inkml:trace>
  <inkml:trace contextRef="#ctx0" brushRef="#br0" timeOffset="300186.0156">18453 13725,'-1'-3,"-3"-3,4 6,0 0,0 0,0 0,0 0,0 0,0 0,0 0,0 0,-10-7,10 7,0 0,0 0,0 0,0 0,0 0,0 0,0 0,-7-4,7 4,0 0,0 0,0 0,0 0,0 0,0 0,-2 0,2 0,0 0,0 0,0 0,0 0,0 0,0 0,0 0,0 0,0 0,0 0,0 0,1-2,-1 2,0 0,0 0,0 0,25-18,-25 18,0 0,0 0,48-28,-48 28,0 0,54-22,-54 22,82-12,6 7,-31 8,-35-1,-6 0,-3-8</inkml:trace>
  <inkml:trace contextRef="#ctx0" brushRef="#br0" timeOffset="311856.1825">20747 13718,'-17'2,"15"-1,2-1,0 0,0 0,0 0,0 0,6-2,-6 2,0 0,0 0,0 0,19 5,-19-5,0 0,0 0,56 14,-56-14,0 0,100 4,-100-4,115 3,-20-13,-62-3,-49 4,-37 3</inkml:trace>
  <inkml:trace contextRef="#ctx0" brushRef="#br0" timeOffset="312202.2171">20712 13532,'-20'-24,"19"16,1 8,0 0,0 0,31-10,-31 10,0 0,94-21,-94 21,109 3,2 0,-33-8,-47 1,-29 6,-5-2,-4 1,7 2,-3 5</inkml:trace>
  <inkml:trace contextRef="#ctx0" brushRef="#br0" timeOffset="313804.3773">22157 12569,'5'-47,"-3"17,-2 30,0 0,0 0,0 0,0 0,14-28,-14 28,0 0,0 0,0 0,9-4,-9 4,0 0,0 0,14 49,-14-49,0 0,-18 152,18-152,-94 247,47-28,17-30,34-75,28-54,-3-16,46-57,9-13,-9 11,-18 29,-20 1,-27-3,-10-13,-8-12,-14 0</inkml:trace>
  <inkml:trace contextRef="#ctx0" brushRef="#br0" timeOffset="314315.4284">22886 13493,'-6'-8,"17"-9,-11 17,0 0,0 0,0 0,0 0,16-25,-16 25,0 0,0 0,0 0,-12-29,12 29,0 0,0 0,-7-46,7 46,0 0,-41-17,41 17,-73 9,14 9,2 43,33 27,66-31,34-9,38-36,-7-67,-48-20,-38-14,-76 51,-6 17,27 26,37-7</inkml:trace>
  <inkml:trace contextRef="#ctx0" brushRef="#br0" timeOffset="314929.4898">21796 13947,'-23'-2,"16"0,7 2,0 0,3 0,-3 0,28 3,49-4,-77 1,193-22,57 18,120-13,43 10,-113 19,-99-17,-60 10,-80-5,-65-3,-49 2</inkml:trace>
  <inkml:trace contextRef="#ctx0" brushRef="#br0" timeOffset="315729.5698">22297 14273,'-44'-21,"29"8,15 13,0 0,0 0,0 0,0 0,12-9,-12 9,0 0,0 0,0 0,32 6,-32-6,0 0,0 0,43 27,-43-27,0 0,64 80,-64-80,59 137,-27 90,24 59,-24-25,-24-106,-37-48,-22-35,19-72,-11-62,41-157,6-68,48 83,41 34,62 10,53 20,27 42,-117 68,-116 35,-85 40,7-34</inkml:trace>
  <inkml:trace contextRef="#ctx0" brushRef="#br0" timeOffset="341299.1265">11738 14613,'-4'-42,"16"11,-12 31,0 0,0 0,0 0,0 0,0 0,5-27,-5 27,0 0,0 0,0 0,0 0,1-5,-1 5,0 0,0 0,0 0,-2 13,2-13,0 0,0 0,-10 87,10-87,0 0,-29 169,29-169,-53 205,29-22,8-50,19-35,7-50,31-31,44-38,43 4,15 23,15 3,-61-8,-49-3,-42 3,-12 11,8 3</inkml:trace>
  <inkml:trace contextRef="#ctx0" brushRef="#br0" timeOffset="342172.2138">13240 14990,'5'-6,"-4"6,-1 0,0 0,0 0,0 0,1 2,-1-2,0 0,0 0,-1 0,1 0,0 0,-1 0,1 0,-1 0,-8 1,9-1,0 0,0 0,-46 15,46-15,0 0,-81 44,81-44,-122 52,18 0,48-23,16-9,29-10,31 1,20 10,26 22,18 22,2 10,22-12,-26-26,-52-27,-29-10,-9 0,-4-6,-10-3,10-1</inkml:trace>
  <inkml:trace contextRef="#ctx0" brushRef="#br0" timeOffset="343058.3024">13966 14636,'0'-22,"-2"15,2 7,0 0,0 0,0 0,0 0,0 1,0-1,0 0,0 0,0 0,5 8,-5-8,0 0,0 0,11 39,-11-39,0 0,11 76,-11-76,-5 139,-25 52,-2 2,22-46,15-62,0-42,14-29,20-19,49-7,28 16,12-1,-52-5,-36-13,-32 11,-14 0,3-4,6-3,-1-2</inkml:trace>
  <inkml:trace contextRef="#ctx0" brushRef="#br0" timeOffset="343710.3676">14897 15754,'4'-20,"0"-2,-4 22,0 0,0 0,0 0,0 0,0 0,-6-22,6 22,0 0,0 0,0 0,0 0,-19-20,19 20,0 0,0 0,0 0,-30-19,30 19,0 0,0 0,-41-13,41 13,0 0,-48-2,48 2,-57 16,5 25,15 17,34 25,47-9,25-23,25-31,5-68,-32-36,-53-6,-53 35,-41 44,33 31,33 0</inkml:trace>
  <inkml:trace contextRef="#ctx0" brushRef="#br0" timeOffset="344702.4668">15783 14497,'-15'-33,"17"-1,-2 34,0 0,0 0,0 0,0 0,-2-5,2 5,0 0,0 0,0 0,-4 21,4-21,0 0,0 0,2 72,-2-72,0 0,1 118,-1-118,-2 166,-11 33,6-17,15-69,10-47,-12-40,2-25,4-15</inkml:trace>
  <inkml:trace contextRef="#ctx0" brushRef="#br0" timeOffset="344928.4894">15806 15816,'6'2,"34"7,-40-9</inkml:trace>
  <inkml:trace contextRef="#ctx0" brushRef="#br0" timeOffset="345778.5744">10334 14827,'-30'-61,"-9"15,39 46,-72-45,-16 24,10 23,20 34,3 16,26 12,47-1,63 10,56 6,27 31,-29-5,-71-18,-69 2,-48-8,-42-15,-17-16,79-41,63-36,80-30</inkml:trace>
  <inkml:trace contextRef="#ctx0" brushRef="#br0" timeOffset="346109.6075">10879 15415,'-2'-40,"-22"-19,24 59,0 0,-36-44,36 44,-59-15,-9 29,13 49,15 27,55 25,60-43,42-57,1-73,-48-22,-68-13,-58 26</inkml:trace>
  <inkml:trace contextRef="#ctx0" brushRef="#br0" timeOffset="381500.1462">13091 16358,'6'-21,"11"-9,-17 30,0 0,0 0,0 0,0 0,0 0,0 0,0 0,0 0,0 0,0 0,3-14,-3 14,0 0,0 0,0 0,0 0,0 0,0 0,0 0,0 0,0 0,0-2,0 2,0 0,0 0,0 0,0 0,0 0,0 0,0 0,0 0,1 2,-1-2,0 0,0 0,0 0,0 0,0 0,0 0,0 0,0 0,0 0,0 0,0 0,0 0,0 0,0 0,0 0,2 1,-2-1,0 0,0 0,0 0,0 0,0 0,2 5,-2-5,0 0,0 0,0 0,0 0,5 16,-5-16,0 0,0 0,-1 37,1-37,0 0,0 0,-8 60,8-60,0 0,-21 93,21-93,-16 124,-3 10,4-16,-8-34,9-20,9-47,10-15,18-9,39-1,11 10,41 8,18 3,-23-3,-40-1,-23-5,-30-4,-8-11,-25 0</inkml:trace>
  <inkml:trace contextRef="#ctx0" brushRef="#br0" timeOffset="381858.182">13750 17019,'0'-9,"25"1,-25 8,0 0,0 0,48 10,-48-10,0 0,70 22,-70-22,91 24,-19-13,-45-16,-16-16,-41-23</inkml:trace>
  <inkml:trace contextRef="#ctx0" brushRef="#br0" timeOffset="382088.205">13840 16759,'-11'-24,"18"11,-7 13,0 0,0 0,54-5,-54 5,0 0,91 7,-91-7,83 10,-17-6,-37-10,-29-3</inkml:trace>
  <inkml:trace contextRef="#ctx0" brushRef="#br0" timeOffset="382549.2511">14494 16287,'13'-49,"1"13,-14 36,0 0,0 0,0 0,0 0,0 0,8-23,-8 23,0 0,0 0,0 0,0 0,1-2,-1 2,0 0,0 0,0 0,0 21,0-21,0 0,0 0,2 85,-2-85,0 0,-18 146,18-146,-57 196,-9-36,48-80,25-47,24-15,48-21,25 5,43 8,-58-5,-45-10,-35-15</inkml:trace>
  <inkml:trace contextRef="#ctx0" brushRef="#br0" timeOffset="382946.2908">15200 16908,'11'-34,"-18"-11,7 45,0 0,0 0,-36-42,36 42,0 0,-50-17,50 17,-58 13,9 28,1 25,49 2,57-9,20-36,19-50,-44-31,-67-5,-50 17,-23 27,40 14</inkml:trace>
  <inkml:trace contextRef="#ctx0" brushRef="#br0" timeOffset="383480.3442">14359 17199,'-7'-5,"17"4,-10 1,0 0,68 8,-68-8,145 16,62 2,42-12,-45-5,-95-13,-72 1,-34 4,-14-4</inkml:trace>
  <inkml:trace contextRef="#ctx0" brushRef="#br0" timeOffset="384086.4048">14774 17349,'-23'-17,"23"16,0 1,2 10,30 58,-32-68,37 136,17 33,-16-9,-32-49,-35-53,-5-29,-19-38,3-31,30-20,9-30,50-3,25 5,25 32,40 28,-16 15,-57 3,-39-24</inkml:trace>
  <inkml:trace contextRef="#ctx0" brushRef="#br0" timeOffset="385186.5148">12791 15967,'-10'-28,"-3"12,13 16,0 0,0 0,0 0,0 0,-1-6,1 6,0 0,0 0,0 0,0 1,0-1,0 0,0 0,1 29,-1-29,0 0,-4 82,4-82,-12 122,-1 20,6 24,5 4,-1-1,5-24,7-23,-8-10,-8-31,-10 40,13-28,-2-2,5-12,13-6,-21 6,1-7,-6 4,9-5,-14-15,17-2,-4-7,-5-19,25-56</inkml:trace>
  <inkml:trace contextRef="#ctx0" brushRef="#br0" timeOffset="386442.6404">12791 16042,'12'-27,"-5"9,-7 18,0 0,0 0,0 0,6-10,-6 10,0 0,0 0,18-7,-18 7,0 0,56-4,-56 4,106 4,36 27,14 10,7-6,25 1,-25-3,-5-2,3 2,-53 1,-7-2,0-11,11-20,1-10,-8-3,-12 6,18 6,16 3,17-3,-2-1,-19-7,-21 0,8-2,-17 7,-10-9,-13 6,-14-8,-35 3,-8-3,-10 5,-7 2,4 6,0 2,-5 4,-10 10,1 14,-20 32,13 42,6 44,4 4,17 4,-9 23,3-28,-3-17,-5-13,-7-19,9 10,-5 42,-15 15,15-25,24-57,-12-72,-8-33</inkml:trace>
  <inkml:trace contextRef="#ctx0" brushRef="#br0" timeOffset="387794.7756">12640 18108,'-8'-13,"5"2,3 11,0 0,0 0,0 0,0 0,0-3,0 3,0 0,0 0,0 0,6-1,-6 1,0 0,0 0,45 2,-45-2,0 0,70 8,-70-8,102 16,44-4,16-6,13-19,-4 6,-42 9,-20 11,-18 5,5 4,1-4,-9-2,9-4,-17 2,-2-5,-1-3,-3-5,10-2,-28-4,23-8,-15 7,-7-2,20 7,-4-1,24 0,-30 3,14 4,-24-2,12-4,-1 4,-10-6,-6 7,8-3,0-2,23-3,-21-9,-45 9,-9 1,7 1,7-1,-17 2,-4 0,0 0,-2-3</inkml:trace>
  <inkml:trace contextRef="#ctx0" brushRef="#br0" timeOffset="389852.9814">16753 17167,'-12'3,"12"-4,0 1,0 0,0 0,0 0,17 3,-17-3,0 0,0 0,52-12,-52 12,0 0,89-54,-89 54,123-108,5-24,-19-11,-50 4,-47 29,-40 31,-21 29,6 23,3 22,-13 35,25 17,0 31,-13 49,-7 57,18 25,15-42,54-47,39-23,61-49,-10-37,34-64,5-48,-40-11,-59 3,-58 8,-77 37,-9 32,-4 35,19 22,7 40,16 48,19 67,70-49,49-77,30-55,-2-65</inkml:trace>
  <inkml:trace contextRef="#ctx0" brushRef="#br0" timeOffset="390253.0214">17968 17073,'-17'21,"21"30,-4-51,0 0,26 81,-26-81,29 91,-2-35,-24-42,-11-22,-12-48,-4-31,27-45,43 38,12 58,50 42,-4 58,-12 35,-39 21,-19-53,-28-46,29-37</inkml:trace>
  <inkml:trace contextRef="#ctx0" brushRef="#br0" timeOffset="390819.078">18934 17175,'-4'-13,"-24"-21,28 34,0 0,-39-47,39 47,-52-70,-21 33,-10 61,6 59,53 16,58-31,69-43,6-58,-43-38,-40-34,-45 14,0 74,13 48,12 100,15 67,49 48,-16-75,-71-90,-37-50,-29-49,14-43,47-7,33-8,96-20,42 19,18 0</inkml:trace>
  <inkml:trace contextRef="#ctx0" brushRef="#br0" timeOffset="391165.1126">19335 16570,'12'-50,"-11"28,-1 22,0 0,0 0,0 0,-1-1,1 1,0 0,0 0,-2 5,2-5,0 0,-30 88,30-88,-38 154,9 71,46-42,36-35,26-58,-15-55,18-74</inkml:trace>
  <inkml:trace contextRef="#ctx0" brushRef="#br0" timeOffset="391362.1323">19218 16928,'1'-1,"53"9,-54-8,0 0,103 25,-103-25,145 14,-31 6,-73-37</inkml:trace>
  <inkml:trace contextRef="#ctx0" brushRef="#br0" timeOffset="392112.2073">19791 16565,'-6'-7,"6"6,0 1,0 0,0 0,1 2,-1-2,0 0,19 53,-19-53,15 138,-32 53,-9 8,39-53,1-67,-12-66,-1-17,-1-65,3-28,30-7,2 43,26 33,38 40,-8 38,-27 53,-31 37,-25-38,-19-37,-21-27,9-44</inkml:trace>
  <inkml:trace contextRef="#ctx0" brushRef="#br0" timeOffset="392882.2843">21351 17000,'-11'-35,"0"-12,11 47,0 0,-18-59,18 59,-57-48,-29 32,5 31,-4 37,9 26,19 40,43 1,63-9,88-42,38-38,1-72</inkml:trace>
  <inkml:trace contextRef="#ctx0" brushRef="#br0" timeOffset="393184.3145">21651 17084,'-22'-49,"8"-3,14 52,0 0,-31-43,31 43,-68-4,-4 30,3 48,36 30,56-3,80-33,63-69,-40-44,-72-19,-89-24,-30 31</inkml:trace>
  <inkml:trace contextRef="#ctx0" brushRef="#br0" timeOffset="393619.358">21894 16981,'3'11,"5"88,-8-99,24 134,9-18,-13-53,-20-61,-22-36,6-45,-17-22,37-50,37 52,26 76,6 49,14 41,-24 52,-17 11,-47-28,-13-60,-15-32,20-58</inkml:trace>
  <inkml:trace contextRef="#ctx0" brushRef="#br0" timeOffset="394273.4234">22652 16372,'7'-53,"-9"40,2 13,0 0,0 0,2 5,-2-5,0 0,2 87,-2-87,-10 153,-30 69,37 3,49-55,20-74,-53-72,-4-32,-14-59,-18-49,-24-11,-50 37,5 39,37 34,48 16,36 7,72 12,42-6,-41 24,-52-20</inkml:trace>
  <inkml:trace contextRef="#ctx0" brushRef="#br0" timeOffset="394638.4599">22921 16880,'2'20,"-1"59,-1-79,9 122,16-25,-7-30,-13-62,-13-19,-2-76,-48-8,26-23,29 76,48 3,46 39,42 18</inkml:trace>
  <inkml:trace contextRef="#ctx0" brushRef="#br0" timeOffset="395104.5065">23478 17077,'9'-30,"8"-26,-17 56,0 0,-23-53,23 53,-61-54,-4 32,-21 42,13 28,15 41,59 17,88-27,37-43,16-65,-64-37,-72-6,-19 21,-20 53,-9 46,32 26,32 4,55-19,20-36</inkml:trace>
  <inkml:trace contextRef="#ctx0" brushRef="#br0" timeOffset="395403.5364">24007 16943,'-7'-29,"-5"12,12 17,0 0,0 0,-45-5,45 5,0 0,-58 17,58-17,-65 45,7 25,26 23,45 10,84-19,29-32,30-61,-62-73</inkml:trace>
  <inkml:trace contextRef="#ctx0" brushRef="#br0" timeOffset="395652.5613">24183 16525,'-1'-17,"2"16,-1 1,0 0,0 0,3 30,-3-30,0 0,12 115,-12-115,-1 188,14 23,12-70,-4-58,-19-78,-14-33</inkml:trace>
  <inkml:trace contextRef="#ctx0" brushRef="#br0" timeOffset="395817.5778">24166 16932,'-1'-2,"3"1,-2 1,0 0,0 0,53 6,-53-6,0 0,87 37,-87-37,89 62</inkml:trace>
  <inkml:trace contextRef="#ctx0" brushRef="#br0" timeOffset="396031.5992">24445 16970,'22'32,"-5"32,-17-64,8 107,-9-18,10-71,2-56</inkml:trace>
  <inkml:trace contextRef="#ctx0" brushRef="#br0" timeOffset="396164.6125">24462 16720,'-1'-3,"5"6,-4-3,0 0,40 36,-40-36</inkml:trace>
  <inkml:trace contextRef="#ctx0" brushRef="#br0" timeOffset="396559.652">24798 17006,'-2'-20,"-26"14,-33 24,-4 8,3 26,41 12,36 5,47-20,15-28,5-56,-40-18,-33-41,-40 19,-19 44,14 48</inkml:trace>
  <inkml:trace contextRef="#ctx0" brushRef="#br0" timeOffset="396974.6935">24862 17123,'-10'59,"-7"11,17-70,-22 88,24-60,-1-26,0-17,18-57,-13-25,15-6,28 40,0 63,22 41,2 38,-18 60,-27-20,-38-84,-55-59</inkml:trace>
  <inkml:trace contextRef="#ctx0" brushRef="#br0" timeOffset="397707.7668">17163 17760,'0'-1,"-1"1,1 0,0 0,0 0,0 0,0 0,0 0,0 0,0 0,3 1,-3-1,0 0,53 9,-53-9,154 4,63-12,15 24,-20 11,5-13,-38-8,-93-4,-70-1,-18 0,-9-4,-26-11</inkml:trace>
  <inkml:trace contextRef="#ctx0" brushRef="#br0" timeOffset="398613.8574">19290 17740,'2'0,"7"1,-9-1,0 0,0 0,0 0,25 2,-25-2,0 0,0 0,60 6,-60-6,0 0,81 18,-81-18,144 17,34-5,33-3,46-17,27-13,8 6,17 2,-14 12,24-6,74-22,-37-3,-12 14,1 18,-4 2,-55 20,-27-4,-36-11,-28-8,-19 5,-44 9,-24-19,-66 12,-35-5,-7-2,0 1,-1 0,0 0,3-2</inkml:trace>
  <inkml:trace contextRef="#ctx0" brushRef="#br0" timeOffset="400013.9974">19276 18555,'-6'3,"6"-3,0 0,0 0,0 0,0 0,19 9,-19-9,0 0,0 0,45 6,-45-6,0 0,72-22,-72 22,84-61,-4-41,-14-27,-44-22,-55 76,-7 40,19 30,5 16,-9 80,33 67,8 83,45-48,6-64,-50-89,-24-37,-52-24,-27-41,8-9,41 30,44-4,52-21,59 15</inkml:trace>
  <inkml:trace contextRef="#ctx0" brushRef="#br0" timeOffset="400345.0305">19997 18483,'-31'-18,"-11"2,42 16,0 0,-67-11,67 11,-56 14,-6 43,52 1,59-1,63-46,17-42,-56-18,-83 36,-60-23,0 64</inkml:trace>
  <inkml:trace contextRef="#ctx0" brushRef="#br0" timeOffset="400675.0635">20254 18563,'-24'43,"37"22,-13-65,0 0,0 0,0 0,0 0,0 0,0 0,0 0,0 0,0 0,0 0,20 45,-20-45,0 0,0 0,0 0,0 0,0 0,0 0,0 0,0 0,0 0,21 13,-21-13,0 0,0 0,0 0,0 0,0 0,0 0,0 0,0 0,9-7,-9 7,0 0,0 0,0 0,0 0,0 0,0 0,0 0,0-14,0 14,0 0,0 0,0 0,0 0,0 0,0 0,-27-53,27 53,0 0,0 0,0 0,0 0,0 0,-33-67,33 67,0 0,0 0,0 0,0 0,-28-55,28 55,0 0,0 0,1-21,-1 21,0 0,0 0,48-74,-48 74,0 0,76-21,-76 21,95 7</inkml:trace>
  <inkml:trace contextRef="#ctx0" brushRef="#br0" timeOffset="401227.1187">20454 18448,'-7'21,"7"39,0-60,0 0,32 63,-32-63,7 85,20-36,-23-43,-6-9,-20-44,16-31,-9 4,44 5,-5 57,39 21,16 56,-24 15,-6-25,-44-48,-6-9,-26-21,1-20,52-30,12 19,20 29,-2 40,4 33,-7 25,-41-6,-26-29,3-30</inkml:trace>
  <inkml:trace contextRef="#ctx0" brushRef="#br0" timeOffset="401941.1901">21163 18404,'3'14,"-22"83,19-97,-5 93,30-16,34-27,-5-50,9-54,-36-9,-15 15,-12 42,0 7,7 26,-5 26,15 8,43-26,48-48,-14-44,-20-47,3-68,-46-1,-30 45,-12 48,-3 45,-14 43,-17 53,12 57,6 56,22-14,35-55,-5-29,27-31,40-52</inkml:trace>
  <inkml:trace contextRef="#ctx0" brushRef="#br0" timeOffset="402455.2415">22276 18544,'-10'-31,"-15"-16,25 47,0 0,0 0,-29-28,29 28,0 0,-45 0,45 0,-47 16,-26 45,23 5,68-23,34-4,10-29,12-54,-28-8,-26-4,-20 50,-4 11,-19 54,23 25,20 15,30-31,12-22,9-6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</inkml:traceFormat>
        <inkml:channelProperties>
          <inkml:channelProperty channel="X" name="resolution" value="642.49017" units="1/cm"/>
          <inkml:channelProperty channel="Y" name="resolution" value="1149.71924" units="1/cm"/>
        </inkml:channelProperties>
      </inkml:inkSource>
      <inkml:timestamp xml:id="ts0" timeString="2014-05-09T10:50:37.35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678 7636,'9'-26,"-9"15,0 11,0 0,0 0,0 0,0 0,-1 1,1-1,0 0,0 0,0 0,-2 11,2-11,0 0,0 0,2 72,-2-72,0 0,7 114,-7-114,1 170,11 19,10-31,-4-39,-3-30,-13-33,1-51,-2-55</inkml:trace>
  <inkml:trace contextRef="#ctx0" brushRef="#br0" timeOffset="370.037">8211 7844,'-30'-31,"19"0,11 31,0 0,0 0,1-25,-1 25,0 0,27-36,-27 36,54-33,50-10,54 5,17 22,-30 10,-45 12,-41-5,-42 2,-20-1</inkml:trace>
  <inkml:trace contextRef="#ctx0" brushRef="#br0" timeOffset="1154.1154">9250 7656,'13'-62,"-6"36,-7 26,0 0,0 0,0 0,0 1,0-1,0 0,0 0,8 49,-8-49,0 0,35 111,-35-111,34 192,-20 55,9-38,-14-71,-3-61,-3-52,-7-35,-6-81,17-83,25 31,25 70,7 50,27 37,16 57,5 41,-45-1,-37-35,-41-26,-17-25,29-27</inkml:trace>
  <inkml:trace contextRef="#ctx0" brushRef="#br0" timeOffset="1399.1399">10103 8077,'0'13,"9"51,-9-64,37 127,-3 20,8-53,-25-37,-17-53,-10-42</inkml:trace>
  <inkml:trace contextRef="#ctx0" brushRef="#br0" timeOffset="1534.1534">10124 7892,'-5'-31,"5"15,0 16,0 0,44-9,-44 9</inkml:trace>
  <inkml:trace contextRef="#ctx0" brushRef="#br0" timeOffset="1976.1976">10715 8100,'1'-28,"-17"-18,16 46,0 0,0 0,-19-47,19 47,0 0,-48-28,48 28,-81 3,3 35,6 35,44 11,41 3,80-11,58-18,-13-13,-37-9,-64-6,-55-1,-70 12,-21-5,-45-16,3-35</inkml:trace>
  <inkml:trace contextRef="#ctx0" brushRef="#br0" timeOffset="2633.2633">12168 8138,'-4'-41,"-18"-18,22 59,0 0,-51-59,51 59,-87-31,-15 25,-19 43,44 6,21 29,23 35,42 14,44-22,48-19,41-34,31-42,-19-55</inkml:trace>
  <inkml:trace contextRef="#ctx0" brushRef="#br0" timeOffset="3097.3097">12677 8190,'4'-66,"-28"-22,24 88,-58-62,-18 46,-22 41,33 40,33 30,18 30,99-58,43-46,18-68,-53-38,-61-19,-37-2,-24 82,-1 56,16 63,35 34,50-29,27-46,41-42,-22-48</inkml:trace>
  <inkml:trace contextRef="#ctx0" brushRef="#br0" timeOffset="3812.3812">13411 7938,'-40'-48,"-29"27,69 21,0 0,-42 13,42-13,-25 19,5 5,16-14,5-9,8-10,-7-6,-5 10,2 2,2 5,5 0,0 6,-5 9,1 17,-11 15,-3 31,7 10,14-9,30-17,39-17,29-27,1-46,2-29,-15-51,-43-13,-28 17,-15 39,-30 45,-14 34,14 56,7 50,28 12,50-22,43-30,17-52</inkml:trace>
  <inkml:trace contextRef="#ctx0" brushRef="#br0" timeOffset="4433.4433">14423 7863,'7'-34,"-24"13,17 21,0 0,0 0,-31 0,31 0,0 0,-91 57,91-57,-94 94,52-6,80-9,85-13,33-2,9-8,-105-3,-114 3,-84-3,22-35,86-56,79-40</inkml:trace>
  <inkml:trace contextRef="#ctx0" brushRef="#br0" timeOffset="4783.4783">14601 8262,'7'20,"77"-37,-84 17,134-39,11-39,-53-16,-73 12,-70 20,-50 61,-12 46,25 40,29 28,64 7,78-28,54-37,54-54,-16-57</inkml:trace>
  <inkml:trace contextRef="#ctx0" brushRef="#br0" timeOffset="5116.5116">15617 7953,'-10'-38,"-34"11,44 27,0 0,-70-5,70 5,-78 23,-3 25,22 17,59 13,84 10,39-14,8-9,-28-12,-95-31,-66 3,-48-23,63-25</inkml:trace>
  <inkml:trace contextRef="#ctx0" brushRef="#br0" timeOffset="5379.5379">16203 7822,'-25'-39,"-28"19,53 20,0 0,-64 26,64-26,-43 51,52 1,36-12,6-18,11-23,-38-21</inkml:trace>
  <inkml:trace contextRef="#ctx0" brushRef="#br0" timeOffset="5673.5673">16072 8456,'-1'15,"25"-15,-24 0,0 0,0 0,61-28,-61 28,0 0,65-43,-65 43,17-31,-36 7,-40 35,-22 25</inkml:trace>
  <inkml:trace contextRef="#ctx0" brushRef="#br0" timeOffset="21573.1571">4146 11249,'2'5,"12"-1,-14-4,0 0,0 0,42-11,-42 11,0 0,42-33,-42 33,51-68,7-39,-4-26,-12-30,-29 14,-18 59,-16 70,3 23,15 39,46 44,31 71,28 18,21-44,-30-59,-34-26,-55-43,-38-14,-55-21,-34 2,-33 33,2 29,69 6,106-35</inkml:trace>
  <inkml:trace contextRef="#ctx0" brushRef="#br0" timeOffset="22125.2123">5275 10367,'9'-36,"-2"24,-7 12,0 0,0 0,0 0,1 5,-1-5,0 0,0 0,-17 43,17-43,0 0,-38 109,38-109,-38 178,3 4,41-36,32-55,40-41,5-55,4-48,-47-23</inkml:trace>
  <inkml:trace contextRef="#ctx0" brushRef="#br0" timeOffset="22309.2307">5103 10820,'6'-19,"32"1,-38 18,0 0,90-21,-90 21,120-7,-8 5,-35 11</inkml:trace>
  <inkml:trace contextRef="#ctx0" brushRef="#br0" timeOffset="22697.2695">5793 11014,'-1'0,"6"0,-5 0,0 0,0 0,37 10,-37-10,0 0,73 11,-73-11,109-2,-28-1,-48-7,-24-10</inkml:trace>
  <inkml:trace contextRef="#ctx0" brushRef="#br0" timeOffset="22911.2909">5779 10893,'29'-13,"39"-7,-68 20,90-18,2 11,-29 2,-51 4,-11 1</inkml:trace>
  <inkml:trace contextRef="#ctx0" brushRef="#br0" timeOffset="23520.3518">6396 10420,'-16'-26,"10"20,6 6,0 0,0 0,7 23,-7-23,0 0,20 76,-20-76,37 135,15 57,16 11,-15-45,-44-46,-23-21,-10-52,0-30,-30-54,6-78,3-30,39 59,51 26,47-17,68-1,-8 14,-78 30,-78 30</inkml:trace>
  <inkml:trace contextRef="#ctx0" brushRef="#br0" timeOffset="24482.448">7512 10296,'30'-22,"-9"6,-21 16,0 0,0 0,0 0,0 0,0 0,0 0,0 0,10-8,-10 8,0 0,0 0,0 0,0 0,0 0,0 0,0-1,0 1,0 0,0 0,0 0,0 0,0 0,-8 6,8-6,0 0,0 0,0 0,0 0,-40 26,40-26,0 0,0 0,0 0,-45 35,45-35,0 0,0 0,-44 47,44-47,0 0,-40 53,40-53,-48 57,16 19,7-7,7 2,24-3,10-15,16 1,35 1,26-10,15-18,9-26,-16-38,-40-3,-56 8</inkml:trace>
  <inkml:trace contextRef="#ctx0" brushRef="#br0" timeOffset="25363.5361">7116 10235,'-17'-6,"-14"6,31 0,0 0,0 0,0 0,-16-1,16 1,0 0,0 0,0 0,0 0,0 0,1 0,-1 0,8-2,6 0,-14 2,0 0,0 0,0 0,29 0,-29 0,0 0,0 0,46 0,-46 0,0 0,67 1,-67-1,84-2,24 3,0 1,1 5,27 0,-26-1,-16-4,-16-2,-26 2,-23-6,-18 0,-9 4,-1-2,4 2,-1 0,-1 0,-2 0,-1 0,-1 0,3 0,4-1,-4-1,-16 4</inkml:trace>
  <inkml:trace contextRef="#ctx0" brushRef="#br0" timeOffset="34933.493">9561 10466,'0'-32,"-10"16,10 16,0 0,-18 1,18-1,-35 31,0 27,35-58,-41 89,17 27,19 17,33-43,49-46,30-60,5-57,-30-11,-53 2,-40 49,-41 51,14 43,47 14,59-16,37-29,5-24,-19-24,-2-16,-31-25,-26-17,-37-11,-63 17,-44 63,-16 49,91-16</inkml:trace>
  <inkml:trace contextRef="#ctx0" brushRef="#br0" timeOffset="35618.5615">10432 10211,'-19'-46,"10"25,9 21,0 0,0 0,0 0,2-1,-2 1,0 0,0 0,25 25,-25-25,0 0,26 102,-26-102,-1 191,3 45,17-91,9-43,-24-88,-8-29,-11-73,22-23,52 2,2 67,14 51,25 41,-21 47,-21 29,-43-46,-9-59,-9-29,21-48</inkml:trace>
  <inkml:trace contextRef="#ctx0" brushRef="#br0" timeOffset="36082.6079">11046 10874,'-12'-2,"23"1,-11 1,0 0,0 0,58-7,-58 7,0 0,86-13,-86 13,86-36,-14-24,-37 3,-26 2,-43 16,-39 31,0 33,14 22,9 43,20 16,36-8,58-27,42-40,39-69,-35-34,-59-11,-44 9</inkml:trace>
  <inkml:trace contextRef="#ctx0" brushRef="#br0" timeOffset="36396.6393">11501 10731,'0'0,"18"20,-18-20,0 0,0 0,30 56,-30-56,0 0,40 80,-40-80,45 71,-20-25,-28-31,-21-36,-8-31,-6-34,9-50,32 13,39 73,36 22,33 38,-6 21</inkml:trace>
  <inkml:trace contextRef="#ctx0" brushRef="#br0" timeOffset="36791.6788">11834 10826,'12'17,"29"-3,-41-14,0 0,79-7,-79 7,96-54,-21-18,-42-17,-47 32,-52 40,-21 47,4 28,15 37,32 14,43 5,72-34,56-45,32-66,-20-36</inkml:trace>
  <inkml:trace contextRef="#ctx0" brushRef="#br0" timeOffset="37445.7442">13387 10465,'-5'-26,"-2"15,7 11,0 0,0 0,0 0,0 0,-2 0,2 0,0 0,0 0,0 0,-17 27,17-27,0 0,0 0,-31 52,31-52,0 0,-39 97,39-97,-57 142,55-28,57-34,82-31,56-53,-55-40,-80-7</inkml:trace>
  <inkml:trace contextRef="#ctx0" brushRef="#br0" timeOffset="37885.7882">12978 10450,'-13'-20,"4"0,9 20,0 0,0 0,0 0,0 0,0 0,-2-34,2 34,0 0,0 0,0 0,0 0,2-25,-2 25,0 0,0 0,0 0,16-16,-16 16,0 0,0 0,44 0,-44 0,0 0,90 3,-90-3,158-3,74-7,-14 9,-90 2,-84-9,-30 1,-16 0</inkml:trace>
  <inkml:trace contextRef="#ctx0" brushRef="#br0" timeOffset="38694.8691">14551 10470,'2'-30,"-2"19,0 11,0 0,0 0,0 0,6 11,-6-11,0 0,0 0,-3 68,3-68,0 0,-6 123,6-123,20 112,2-37,-4-45,-17-32,-9-45</inkml:trace>
  <inkml:trace contextRef="#ctx0" brushRef="#br0" timeOffset="38844.8841">14518 10342,'-28'-38,"36"15,-8 23,0 0,26 5,-26-5</inkml:trace>
  <inkml:trace contextRef="#ctx0" brushRef="#br0" timeOffset="39486.9483">15046 10416,'3'-20,"-21"4,18 16,0 0,0 0,-54 1,54-1,0 0,-97 27,97-27,-84 41,31 0,52-10,57 3,61 1,4 17,-10 14,-68-23,-56-5,-36-6,-22-4,41-28,9-18,-1-7,4 2,3 25,24 16,12-2,1-5,-14-9,-11-3,-9-4,4-2,4-1,2-3</inkml:trace>
  <inkml:trace contextRef="#ctx0" brushRef="#br0" timeOffset="40399.0395">15667 10625,'-6'-22,"17"9,-11 13,0 0,0 0,13 22,-13-22,0 0,21 95,-21-95,24 155,7 59,13-91,-31-61,-27-52,5-76,-29-49,-19-57,17-33,9 38,49 97,50 25,52 38,3 53,-43 52,-46 10,-75-19,-24-35,-3-37,29-35</inkml:trace>
  <inkml:trace contextRef="#ctx0" brushRef="#br0" timeOffset="40730.0726">16191 10574,'-5'26,"11"46,-6-72,31 99,6-23,-13-47,-25-30,-34-38,-10-28,-12-47,27 8,34 51,36 29,67 18,46 27</inkml:trace>
  <inkml:trace contextRef="#ctx0" brushRef="#br0" timeOffset="41042.1038">16845 10606,'-23'-48,"-17"-4,40 52,-74-21,-17 37,-10 48,51 21,61-1,83-18,36-36,-19-46,-28-40,-67-8,-28-4</inkml:trace>
  <inkml:trace contextRef="#ctx0" brushRef="#br0" timeOffset="41493.1489">16917 10490,'-1'-3,"3"33,-2-30,0 0,15 99,-15-99,36 167,21 22,-5-19,-13-36,-46-73,-8-68,-13-84,-1-68,20-66,16 27,51 113,26 60,23 43,-30 49,-28 32,-58 8,-57-38,-16-41,8-31,52-24</inkml:trace>
  <inkml:trace contextRef="#ctx0" brushRef="#br0" timeOffset="42090.2086">17458 10747,'-20'8,"38"12,-18-20,0 0,0 0,52 14,-52-14,0 0,100-5,-100 5,82-30,-26-27,-25-36,-56 14,-33 39,-14 45,0 47,12 31,27 31,61-19,46-14,36-45,-32-44,-45-16,-23-5,-12-3,-13-3,16-17,16-14,22-18,22 31,3 47,1 24,19 2</inkml:trace>
  <inkml:trace contextRef="#ctx0" brushRef="#br0" timeOffset="42574.257">18572 10126,'1'-56,"2"26,-3 30,0 0,0 0,0 0,-1-1,1 1,0 0,0 0,-11 55,11-55,0 0,-15 127,15-127,-27 183,22 23,54-65,3-66,-40-53,5-39,-19-45</inkml:trace>
  <inkml:trace contextRef="#ctx0" brushRef="#br0" timeOffset="42724.272">18445 10512,'-34'-18,"34"17,0 1,0 0,0 0,61 0,-61 0,0 0,129 23,-129-23,106 36,-25 5</inkml:trace>
  <inkml:trace contextRef="#ctx0" brushRef="#br0" timeOffset="42888.2884">18825 10470,'17'46,"6"49,-23-95,30 110,4-26</inkml:trace>
  <inkml:trace contextRef="#ctx0" brushRef="#br0" timeOffset="43021.3017">18871 10343,'-14'-35,"22"32,-8 3</inkml:trace>
  <inkml:trace contextRef="#ctx0" brushRef="#br0" timeOffset="43616.3612">19073 10554,'4'43,"9"41,17 21,-6-34,-21-62,-8-24,-9-64,-2-25,31-15,38 50,-12 70,13 47,2 57,-14 15,-3-17,-21-57,-30-48,-1-28,18-54,31-30,33-9,-4 88,-8 53,-14 41,-6 37,-21 13,11-38,-10-35,12-48</inkml:trace>
  <inkml:trace contextRef="#ctx0" brushRef="#br0" timeOffset="43984.398">19869 10756,'-14'23,"22"0,-8-23,0 0,0 0,47 24,-47-24,0 0,91 11,-91-11,103-29,-26-17,-25-42,-42-25,-48 31,-33 61,-8 49,7 41,31 36,53 2,59-1,35-29,23-46,-18-48</inkml:trace>
  <inkml:trace contextRef="#ctx0" brushRef="#br0" timeOffset="45148.5144">3999 9953,'-9'-16,"8"14,1 2,0 0,0 0,0 0,0 0,-2 7,2-7,0 0,0 0,0 0,-13 34,13-34,0 0,0 0,-22 62,22-62,0 0,-17 75,17-75,-18 102,9 20,6 46,3 23,7-29,7-8,-23-19,3-25,-2-25,-7-27,15-10,-1-25,4-18,16-24</inkml:trace>
  <inkml:trace contextRef="#ctx0" brushRef="#br0" timeOffset="46096.6092">3891 10156,'13'-9,"27"-2,-40 11,0 0,81-18,-81 18,106-11,16-6,52-3,-8-4,14 14,51-11,4-1,-9 4,1 9,-22-5,3-10,31-4,-26 4,-17 12,-17 8,-10 4,1 1,29-6,-21 5,-12 6,13-8,-28 2,-15-4,-13 5,-22 2,-38-1,-40 6,-18-3,-6-2,-6 1,-5 4,-15 19,-10 38,-20 66,0 61,42 39,20-1,11-50,-18 9,7-146,-6-43,1-18</inkml:trace>
  <inkml:trace contextRef="#ctx0" brushRef="#br0" timeOffset="47326.7322">3922 11439,'-2'0,"4"0,-2 0,0 0,0 0,18 9,-18-9,0 0,67 16,-67-16,109 10,47 4,7-12,27-17,34-4,16 2,9-4,4 7,-23 13,-12 7,4-7,-12 0,3-5,26-1,-19 1,-1-6,15-5,-34 6,-27 5,-20 7,-47 11,-40 2,-11-2,-10 3,-30-12,-8-2,-6 0,4-2,10-1,12-5,2 1,-1-3,-17-1,-18-1,-1 2,2-2,-3-10,0-1,-9 6,0 12,8 14</inkml:trace>
  <inkml:trace contextRef="#ctx0" brushRef="#br0" timeOffset="49239.9235">21876 9342,'-14'-14,"12"-8,2 22,0 0,0 0,0 0,0 0,0 0,-3-12,3 12,0 0,0 0,0 0,0 0,-2 0,2 0,0 0,0 0,0 0,-3 17,3-17,0 0,0 0,40 52,-40-52,0 0,48 105,-48-105,68 145,-22 95,-3 44,20-92,-44-47,-23-44,-13-63,-31-36,-8-68,-2-52,27-9,22 8,38-19,30-40,8-13,-22 53,11 55,5 21,-35 52,24-1</inkml:trace>
  <inkml:trace contextRef="#ctx0" brushRef="#br0" timeOffset="49697.9693">22641 9831,'-6'-8,"28"-12,-22 20,0 0,0 0,70-25,-70 25,0 0,69 5,-69-5,120-16,-6 11,-23-17,-55 10,-58 24</inkml:trace>
  <inkml:trace contextRef="#ctx0" brushRef="#br0" timeOffset="49963.9959">22835 9583,'-6'-35,"14"13,-8 22,0 0,0 0,30-9,-30 9,0 0,74 5,-74-5,130-1,2 8,-31-7,-30-22,-56 16</inkml:trace>
  <inkml:trace contextRef="#ctx0" brushRef="#br0" timeOffset="50672.0667">22950 10401,'6'-26,"-10"16,4 10,0 0,0 0,0 0,0 1,0-1,0 0,0 0,15 12,-15-12,0 0,7 80,-7-80,4 127,7 4,-2-15,-12-29,21-62,-12-19,2-13</inkml:trace>
  <inkml:trace contextRef="#ctx0" brushRef="#br0" timeOffset="51166.1161">21953 11291,'-40'-2,"28"-4,12 6,0 0,0 0,12-5,-12 5,0 0,77-27,-77 27,152-33,39 4,51 5,61-18,20 30,52 12,-29 19,-63-3,-69-2,-97-24,-86 1,-45 3</inkml:trace>
  <inkml:trace contextRef="#ctx0" brushRef="#br0" timeOffset="52594.2589">22100 11717,'-32'-23,"27"-6,5 29,0 0,0 0,0 0,0 0,0 0,0 0,0 0,0 0,-6-24,6 24,0 0,0 0,0 0,0 0,0 0,0 0,0 0,-7-21,7 21,0 0,0 0,0 0,0 0,0 0,0 0,-16-11,16 11,0 0,0 0,0 0,0 0,0 0,-10 3,10-3,0 0,0 0,0 0,0 0,0 4,0-4,0 0,0 0,0 0,11 43,-11-43,0 0,0 0,48 63,-48-63,0 0,34 117,-34-117,44 128,10 10,17-7,9-30,-36-37,-23-48,-19-17,14-71,-18-56,-14-19,22-8,-18 6,-4 38,-8 68,28 14,19-2,21 15,62-1,1 38,61 5,28-4,41-23,51 7,2 7,-49 15,-44 1,11-41,-85 31,-22-33,-35 7,-42 7,-19-1,-1 1,-1 1,-2-1,4 19,-10 37,4-13,12-9,-4-11,-3-14</inkml:trace>
  <inkml:trace contextRef="#ctx0" brushRef="#br0" timeOffset="53098.3093">22992 12003,'-4'-23,"7"19,-3 4,0 0,0 0,0 0,-3 3,3-3,0 0,0 0,13 42,-13-42,0 0,1 111,-1-111,1 96,23-50,-38-11,10-29,5-9</inkml:trace>
  <inkml:trace contextRef="#ctx0" brushRef="#br0" timeOffset="53332.3327">23274 12182,'24'-22,"25"18,-49 4,0 0,97-12,-97 12,72 0,-53 3,-18-6,-8-9</inkml:trace>
  <inkml:trace contextRef="#ctx0" brushRef="#br0" timeOffset="53766.3761">23935 12103,'-1'-4,"2"3,-1 1,0 0,0 0,22 19,-22-19,0 0,19 63,-19-63,40 69,4 0,-22-37,-8-34,24-41,20-38,7-6,-5 25,-20 30,-22 19,-18 15</inkml:trace>
  <inkml:trace contextRef="#ctx0" brushRef="#br0" timeOffset="54166.4161">23932 12604,'0'-1,"8"-4,-8 5,0 0,66-18,-66 18,110-16,21 7,24-9,-58 35,-54-28</inkml:trace>
  <inkml:trace contextRef="#ctx0" brushRef="#br0" timeOffset="54604.4599">24420 12909,'-10'-19,"-2"1,12 18,0 0,0 0,-18-17,18 17,0 0,-21-23,21 23,-50-18,-9 9,-6 26,-4 20,36 1,12 11,48-5,19 41,52-36,18-57,-30-3,-22-47</inkml:trace>
  <inkml:trace contextRef="#ctx0" brushRef="#br0" timeOffset="55083.5078">23900 11985,'-1'-3,"0"6,1-3,0 0,0 0,-29 61,29-61,0 0,-19 66,19-66,-58 127,13 14,3 29,46-34,8 22,27-22,41-26,37-34,39-47</inkml:trace>
  <inkml:trace contextRef="#ctx0" brushRef="#br0" timeOffset="55504.5499">24665 12171,'-3'-4,"2"4,1 0,0 0,0 0,0 0,1 0,-1 0,0 0,0 0,4 6,-4-6,0 0,17 75,-17-75,13 167,28 40,19 5,-41 14,-24-98,-47-39,-7-61,0-43,26-64</inkml:trace>
  <inkml:trace contextRef="#ctx0" brushRef="#br0" timeOffset="55956.5951">24812 12171,'14'-18,"1"8,-15 10,0 0,0 0,18-9,-18 9,0 0,61-32,-61 32,71-17,-22 28,-29 15,-78 63,-12-7,14-15,46-51,13-15,22 5,40 9,41 5,-1 1</inkml:trace>
  <inkml:trace contextRef="#ctx0" brushRef="#br0" timeOffset="82022.2014">1877 12811,'-8'-23,"-19"-3,27 26,0 0,0 0,-22-25,22 25,0 0,-51-32,51 32,-73-28,13 5,29 3,20 14,11 5,8 9,10 50,-19 7,5 32,2 55,-4 27,5 27,2-36,10-6,-14-32,-21 16,-8 7,10-25,8-28,0-50,7-24,-3-5,0-12,2-9,0-2,9-3,31-20,24 4,46 32,22 14,-4 0,-28 0,-68-27,-24-2</inkml:trace>
  <inkml:trace contextRef="#ctx0" brushRef="#br0" timeOffset="82652.2644">2295 14371,'-2'0,"3"0,-1 0,0 0,0 0,0 0,5 2,-5-2,0 0,0 0,28 4,-28-4,0 0,82 18,-82-18,126 34,-7 0,-24 11,-18 12,-51 3,-29-6,-43-6,-4-9,20-10,-1-5,-4 0,0-2,-25-16,-11-4,-17-39,32-3,14-18,6-25,13-28,18 44,1 44,4 24,6 12</inkml:trace>
  <inkml:trace contextRef="#ctx0" brushRef="#br0" timeOffset="83674.3666">3505 14879,'0'0,"0"-1,0 1,0 0,0 0,0 0,-1-1,1 1,0 0,0 0,2-38,-2 38,0 0,18-81,-18 81,9-100,22-51,-5-61,5 49,-26 68,-7 79,3 19,25 63,11 83,43 109,22-50,36-71,-88-86,-55-54,-50-68</inkml:trace>
  <inkml:trace contextRef="#ctx0" brushRef="#br0" timeOffset="83856.3848">3601 14505,'4'-9,"26"-1,-30 10,0 0,83-18,-83 18,100 0,12-16,-8-5</inkml:trace>
  <inkml:trace contextRef="#ctx0" brushRef="#br0" timeOffset="84105.4097">4164 13988,'-2'-2,"-3"35,5-33,0 0,-25 103,25-103,-18 180,-9 12,46-40,8-79,2-49,16-57</inkml:trace>
  <inkml:trace contextRef="#ctx0" brushRef="#br0" timeOffset="84685.4677">4537 14387,'-30'-34,"-11"32,41 2,0 0,0 0,-48 26,48-26,0 0,-43 45,43-45,-11 83,13 25,34-20,43-35,17-41,12-45,-44-37,-30 0,-55-10,-12 58,11 54,20 60,65 16,37-42,56-42,-10-78,-53-27,-72-35,-50 2,-44 42,-40 44,7 48,58-6</inkml:trace>
  <inkml:trace contextRef="#ctx0" brushRef="#br0" timeOffset="85349.5341">5674 14459,'2'-20,"-1"-5,-1 25,0 0,0 0,-23-38,23 38,0 0,-52-24,52 24,-87-2,-13 39,23 42,13 27,55 5,87-52,70-61,10-73,-70-30,-70 21,-59 27,0 67,6 43,47 52,51-22,46-46,23-50</inkml:trace>
  <inkml:trace contextRef="#ctx0" brushRef="#br0" timeOffset="85748.574">5959 14383,'-3'40,"13"24,-10-64,31 88,41-27,17-52,-19-60,-34-29,-29-13,9 29,-24 50,-4 44,-19 56,3 71,10 28,51-18,-1-76,12-71,46-76</inkml:trace>
  <inkml:trace contextRef="#ctx0" brushRef="#br0" timeOffset="86130.6122">6801 14276,'-33'-46,"-17"27,50 19,0 0,-55 3,55-3,-57 32,5 27,20-1,65 20,51 0,52 8,-14-23,-32-13,-102-21,-65 2,-52-32,-6-47,70-69</inkml:trace>
  <inkml:trace contextRef="#ctx0" brushRef="#br0" timeOffset="86665.6657">7537 13937,'14'-16,"-14"16,0 0,0 0,0 0,-7 18,7-18,0 0,-20 80,20-80,-52 133,5 24,23 2,68-9,17-57,26-46,-14-59,-31-61</inkml:trace>
  <inkml:trace contextRef="#ctx0" brushRef="#br0" timeOffset="86848.684">7379 14330,'-65'-9,"58"6,7 3,0 0,0 0,42 5,-42-5,0 0,103 10,-103-10,161 17,-20 9,-47-29</inkml:trace>
  <inkml:trace contextRef="#ctx0" brushRef="#br0" timeOffset="87265.7257">7816 13869,'-1'-1,"7"23,-6-22,0 0,16 100,-16-100,15 173,-4 35,9-33,-5-107,-14-63,-8-44,15-65,9-22,31 62,-9 53,23 60,-10 39,-12 0,-18-8,-15-33,-15-38</inkml:trace>
  <inkml:trace contextRef="#ctx0" brushRef="#br0" timeOffset="87663.7655">8261 14527,'49'13,"48"-34,-97 21,106-54,-40-4,-47-5,-55 19,-47 32,8 43,-1 41,30 27,28 9,58-1,59-49,27-50,-32-54,-43-9</inkml:trace>
  <inkml:trace contextRef="#ctx0" brushRef="#br0" timeOffset="90341.0332">9636 14363,'1'-15,"-11"-8,10 23,0 0,0 0,0 0,-14-22,14 22,0 0,0 0,-37-19,37 19,0 0,-57-6,57 6,-87 27,9 20,45 1,37-3,83-4,57 1,8 14,-50 1,-87-12,-74 3,-29-11,-8-27,41-30,65-34</inkml:trace>
  <inkml:trace contextRef="#ctx0" brushRef="#br0" timeOffset="90806.0797">9830 14088,'-20'-29,"24"23,-4 6,0 0,0 0,20 18,-20-18,0 0,27 92,-27-92,8 173,-1 38,29-66,-23-83,-15-62,-8-66,1-36,8-18,49 20,13 64,7 51,29 52,-30 28,-26 11,-48-28,-14-39,19-43</inkml:trace>
  <inkml:trace contextRef="#ctx0" brushRef="#br0" timeOffset="91171.1162">10619 14540,'2'-36,"-33"-3,31 39,0 0,-57-19,57 19,-76-1,2 39,15 45,35 31,79-8,68-64,38-72,-12-59,-77 2,-85-9,-68 36,-21 70,54 34</inkml:trace>
  <inkml:trace contextRef="#ctx0" brushRef="#br0" timeOffset="91534.1525">10963 14516,'-27'-3,"14"23,13-20,0 0,0 0,9 59,-9-59,0 0,38 88,-38-88,68 77,-34-50,-36-37,-28-48,-20-7,6-20,1 21,47 41,39 12,74 9,22-11</inkml:trace>
  <inkml:trace contextRef="#ctx0" brushRef="#br0" timeOffset="91832.1823">11343 14069,'5'-21,"-6"16,1 5,0 0,0 0,-12 18,12-18,0 0,-18 82,18-82,-11 155,11 51,35-33,26-63,-20-66,-15-78,-36-58</inkml:trace>
  <inkml:trace contextRef="#ctx0" brushRef="#br0" timeOffset="91997.1988">11193 14471,'19'-5,"57"2,-76 3,109 2,-10 4,-47-3</inkml:trace>
  <inkml:trace contextRef="#ctx0" brushRef="#br0" timeOffset="92676.2667">11606 14660,'34'-6,"27"-6,-61 12,89-26,6-18,0-15,-43-12,-45 9,-52 33,-24 30,-14 21,0 18,7 24,37 13,61 9,61-13,33-19,5-36,-22-36,-66-23</inkml:trace>
  <inkml:trace contextRef="#ctx0" brushRef="#br0" timeOffset="94116.4107">12579 14370,'6'-23,"-22"-1,16 24,0 0,0 0,0 0,-27-25,27 25,0 0,0 0,-38-22,38 22,0 0,-53-6,53 6,-80 13,6 15,30 9,30 16,39 2,63 5,58-11,6-16,-47-8,-86-16,-48 11,-48 26,-9-7,11-13,51-30,26-39</inkml:trace>
  <inkml:trace contextRef="#ctx0" brushRef="#br0" timeOffset="94791.4782">13029 13882,'11'-28,"-5"19,-6 9,0 0,0 0,0 0,-1 0,1 0,0 0,0 0,-10 41,10-41,0 0,-28 93,28-93,-33 154,21 8,6-13,18-37,29-39,22-36,-5-42,0-37</inkml:trace>
  <inkml:trace contextRef="#ctx0" brushRef="#br0" timeOffset="94987.4978">12855 14269,'29'-6,"68"17,-97-11,115 20,21-2</inkml:trace>
  <inkml:trace contextRef="#ctx0" brushRef="#br0" timeOffset="98905.8896">14162 13951,'-16'-31,"5"19,11 12,0 0,0 0,-5 5,5-5,0 0,-11 66,11-66,-43 148,1 58,42-36,59-71,14-53,-13-36,21-42,-32-29</inkml:trace>
  <inkml:trace contextRef="#ctx0" brushRef="#br0" timeOffset="99104.9095">13991 14362,'23'-25,"21"25,-44 0,0 0,69 35,-69-35,93 53,0-12,-31-25</inkml:trace>
  <inkml:trace contextRef="#ctx0" brushRef="#br0" timeOffset="99317.9308">14437 14284,'-3'-2,"10"38,-7-36,0 0,9 113,-9-113,35 122,32-48,-32-60</inkml:trace>
  <inkml:trace contextRef="#ctx0" brushRef="#br0" timeOffset="99468.9459">14410 14191,'3'-20,"38"15,-41 5</inkml:trace>
  <inkml:trace contextRef="#ctx0" brushRef="#br0" timeOffset="100278.0268">14622 14414,'12'52,"20"30,3-1,-23-40,-14-39,-11-38,-18-30,18-13,29-4,19 43,22 40,10 50,-6 40,-18 9,-36-35,-8-49,2-35,0-48,-1-21,22 6,11 40,19 44,0 56,-20 32,-6 4,8-32,15-36,31-45,6-30,-20-13,-8-35,-31 6,-49 36,-45 46,0 37,15 31,-4 56,38 4,59-23,69-41,36-63,5-43</inkml:trace>
  <inkml:trace contextRef="#ctx0" brushRef="#br0" timeOffset="100730.072">16282 14386,'0'2,"11"44,-11-46,0 0,28 117,-28-117,41 135,15-41,-32-56,-30-58</inkml:trace>
  <inkml:trace contextRef="#ctx0" brushRef="#br0" timeOffset="100863.0853">16275 14323,'-29'-41,"44"14,-15 27,0 0,39-11,-39 11</inkml:trace>
  <inkml:trace contextRef="#ctx0" brushRef="#br0" timeOffset="101274.1264">16543 14525,'6'49,"26"27,1 6,-17-42,-15-38,-22-32,-6-35,-1-20,49-34,38 49,20 47,41 41,-17 52,-32 38,-40 5,-32-58,3-51,33-77</inkml:trace>
  <inkml:trace contextRef="#ctx0" brushRef="#br0" timeOffset="101525.1515">17229 14030,'-19'-35,"9"30,10 5,0 0,0 0,-16 50,16-50,0 0,-14 139,14-139,-12 203,22-10,34-64,-5-70,-7-83,-31-70</inkml:trace>
  <inkml:trace contextRef="#ctx0" brushRef="#br0" timeOffset="101675.1665">17103 14387,'-55'-4,"54"4,1 0,0 0,0 0,42 11,-42-11,0 0,113 11,-113-11,147 6,0 1</inkml:trace>
  <inkml:trace contextRef="#ctx0" brushRef="#br0" timeOffset="102190.218">17341 14565,'48'26,"44"-15,-92-11,125-32,-39-29,-56-22,-47 3,-54 54,-12 40,9 35,14 27,43 15,57 0,47-32,22-36,11-23,-66-14,-18-30,-49-25,-2-29,13 14,2 45,29 22,37 22,16 10</inkml:trace>
  <inkml:trace contextRef="#ctx0" brushRef="#br0" timeOffset="102491.2481">17968 14270,'-21'-22,"22"18,-1 4,0 0,0 0,12 20,-12-20,0 0,32 80,-32-80,47 137,24-8,-4-37,-19-78,-26-69,0-51,17-37,9 45,-5 68,-1 48</inkml:trace>
  <inkml:trace contextRef="#ctx0" brushRef="#br0" timeOffset="102974.2964">18702 14503,'14'-34,"-28"-15,14 49,0 0,-26-61,26 61,-39-41,-4 27,-10 31,-7 34,-1 35,45 0,69-21,33-26,31-59,-36-35,-48-37,-14 0,-38 53,4 39,-13 57,16 44,32-4,54-34,59-34,-2-50,-78-63</inkml:trace>
  <inkml:trace contextRef="#ctx0" brushRef="#br0" timeOffset="103208.3198">19141 13919,'-5'-53,"19"39,-14 14,0 0,0 0,8 11,-8-11,0 0,-1 81,1-81,-24 181,8 57,33-27,8-108,-13-70,-10-64</inkml:trace>
  <inkml:trace contextRef="#ctx0" brushRef="#br0" timeOffset="104067.4057">9991 15039,'-36'-10,"24"10,12 0,0 0,0 0,0 0,0 0,0 0,-2-1,2 1,0 0,0 0,0 0,0 0,-3-1,3 1,0 0,0 0,0 0,6-4,-6 4,0 0,0 0,55-14,-55 14,0 0,126-4,-126 4,197 6,135 1,124 2,54-4,30-8,-104-7,-82 4,-53 6,-92 3,-86 8,-77-2,-44-6,-17 1,-5-6,16 2,1 0,-4-10</inkml:trace>
  <inkml:trace contextRef="#ctx0" brushRef="#br0" timeOffset="119052.9041">4016 17301,'7'-13,"-5"7,-2 6,0 0,0 0,0 0,0 0,0 0,0 0,6-20,-6 20,0 0,0 0,0 0,0 0,0 0,5-4,-5 4,0 0,0 0,0 0,0 0,0 2,0-2,0 0,0 0,0 0,-6 34,6-34,0 0,0 0,-27 54,27-54,0 0,7 100,-7-100,-11 169,7 62,-14-68,22-65,-18-59,12-37,7-8,49-40,20 8,45 37,-1-3,9 7,-47 6,-48 1,-30-10,1-5</inkml:trace>
  <inkml:trace contextRef="#ctx0" brushRef="#br0" timeOffset="119408.9397">4912 17990,'1'-2,"8"1,-9 1,0 0,0 0,71 10,-71-10,0 0,93 1,-93-1,110 12,-53-18,-35 2,-34-11</inkml:trace>
  <inkml:trace contextRef="#ctx0" brushRef="#br0" timeOffset="119689.9678">4864 17779,'-4'-3,"8"-4,-4 7,0 0,0 0,45-9,-45 9,0 0,88 5,-88-5,93-2,11 9,-2-10,-41 1,-44-5,-36-9</inkml:trace>
  <inkml:trace contextRef="#ctx0" brushRef="#br0" timeOffset="120557.0545">6292 17087,'0'-18,"-2"11,2 7,0 0,0 0,0 0,-2 6,2-6,0 0,0 0,-14 32,14-32,0 0,-14 58,14-58,-23 112,-19 52,9-6,19-39,22-38,-7-47,17-28,68-27,30-8,16 14,-41 9,20 12,-70-13,-20 2,-23 1,-20-4,-6 13,21-8</inkml:trace>
  <inkml:trace contextRef="#ctx0" brushRef="#br0" timeOffset="120985.0973">7134 17643,'-20'-32,"6"13,14 19,0 0,0 0,0 0,-34-13,34 13,0 0,0 0,-31 1,31-1,0 0,-41 26,41-26,-47 52,9 23,16-18,71 4,18-44,12-32,-12-41,-58-10,-16 11,-44 9,16 39,8 8</inkml:trace>
  <inkml:trace contextRef="#ctx0" brushRef="#br0" timeOffset="121470.1458">6075 18140,'-11'-4,"11"3,0 1,0 0,0 0,26-8,-26 8,0 0,84-12,-84 12,132-1,69-2,82-7,-77-5,-72 10,-98-11,-20-4,-38-13</inkml:trace>
  <inkml:trace contextRef="#ctx0" brushRef="#br0" timeOffset="122076.2064">6444 18258,'-10'-5,"8"3,2 2,0 0,0 0,0 0,0 0,0 0,0 0,0 0,0 0,0 0,0 1,0-1,0 0,0 0,17 14,-17-14,0 0,70 90,-70-90,90 160,-11 1,-41-36,-45-39,-2-30,-19-41,-55-53,12-17,51 0,21-25,57-23,26 4,-2 17,-14 31,-25 14</inkml:trace>
  <inkml:trace contextRef="#ctx0" brushRef="#br0" timeOffset="122974.2962">3469 16943,'-17'-7,"0"15,17-8,0 0,0 0,-32 46,32-46,0 0,-12 89,12-89,-19 159,27 61,-13 62,11-12,7-33,-27-67,-1-53,-10-54,22-62,-5-38</inkml:trace>
  <inkml:trace contextRef="#ctx0" brushRef="#br0" timeOffset="123907.3895">3407 17005,'-26'-22,"22"9,4 13,0 0,0 0,0 0,0 0,-1-7,1 7,0 0,0 0,0 0,9-11,-9 11,0 0,0 0,50-15,-50 15,0 0,93-2,-93 2,121-2,33 11,17-6,25-5,24-12,30-11,45 1,2-2,-16 12,-19 11,-15 8,-1 4,-7 1,4 3,-30 3,-39-5,-37-1,-31-6,2 3,6-14,-32-2,-30 11,-45-1,-9-1,-4-1,6 1,0 0,1 0,-11 62,-44 97,-25 66,21 77,37-11,1-28,12-28,-21-67,15-29,16-72,-1-65,-3-45</inkml:trace>
  <inkml:trace contextRef="#ctx0" brushRef="#br0" timeOffset="126293.6281">3393 18590,'-7'1,"3"18,4-19,0 0,0 0,-5 40,5-40,0 0,-22 65,22-65,-10 120,-20 16,-2-57,21-79,28 0,28 0,9 0,-3 0,38 0,7 0,38 0,-7 0,-13 0,17 0,0 0,-21 0,34 0,25 0,-9 0,-5 0,0 0,3 0,33 0,-3 0,-18 0,-24 0,-5 0,10 0,3 0,1 0,-27 0,-11 0,-43 0,13 0,-32 0,16 0,-12 0,-38 0,-3 0,-1 0,-5 0,-8 0,-1 0,5 0,0 0,-1 0,-4 0,-2 0,7 0,21 0,-9 0,-2 0,-11 0,-2 0,0 0,17 0,9 0,2 0,-20 0,-5 0,-6 0,1 0,5 0,-3 0,-2 0,-2 0,0 0,-1 0,-1 0,7 0,14 0,-18 0,-2-2,-21-73,21 14,-16 29,1 13,13 17,4 3,-2-1,1 0,-2 0,1 0,0-1,0 1,1 0,-1 0,0-1,0 2,0-1,0 0,0 0,0 0,0 0,0 0,0 0,-1 0,2 1,-2 0,1-2,0 2,-4-1,-5-1,2 0,4 0</inkml:trace>
  <inkml:trace contextRef="#ctx0" brushRef="#br0" timeOffset="129076.9064">8166 17847,'1'1,"1"10,-2-11,0 0,-12 39,12-39,-9 51,-7-1,16-50,-27 32,8-16,14-28</inkml:trace>
  <inkml:trace contextRef="#ctx0" brushRef="#br0" timeOffset="129672.966">8768 17387,'-8'-2,"5"1,3 1,0 0,0 0,-9 11,9-11,0 0,-33 66,33-66,-45 109,8 32,49-57,61-23,12-39,16-46,-24-35,-32 1,-54 37,-12 22,21 67,60 13,57-28,17-52,12-40,-65-24,-68-6,-65-18,-60 16,-9 56,65 30</inkml:trace>
  <inkml:trace contextRef="#ctx0" brushRef="#br0" timeOffset="130341.0328">9666 17230,'-3'-42,"-5"24,8 18,0 0,0 3,0-3,11 40,4 80,-15-120,17 192,-25 3,15-48,-7-73,-6-61,11-30,-9-78,44-28,13 16,28 57,8 62,-20 50,-23 44,-23 0,-15-34,-18-55,23-43</inkml:trace>
  <inkml:trace contextRef="#ctx0" brushRef="#br0" timeOffset="130873.086">10157 17798,'27'22,"39"-22,-66 0,138-40,-31-35,-23-5,-68 4,-63 36,-62 35,17 43,23 16,13 35,36 12,71-13,67-32,14-49,-34-34,-68-22,-43-21,-28-10,19-14,21 21,50 31,53 28,13 13,-11 11</inkml:trace>
  <inkml:trace contextRef="#ctx0" brushRef="#br0" timeOffset="131305.1292">10784 17764,'20'6,"23"-20,-43 14,0 0,82-36,-82 36,66-44,-19-14,-33-19,-32 20,-32 36,-19 28,6 32,14 36,1 28,33-20,33-22,55-16,26-29,-14-47,-11-32</inkml:trace>
  <inkml:trace contextRef="#ctx0" brushRef="#br0" timeOffset="132570.2557">11655 17162,'15'-53,"13"6,-28 47,0 0,0 0,0 0,0 0,0 0,23-24,-23 24,0 0,0 0,0 0,0 0,2-2,-2 2,0 0,0 0,0 0,-2 5,2-5,0 0,0 0,-20 69,20-69,0 0,-35 124,35-124,-47 172,4 35,9-55,13-69,33-43,33-51,38-51,13 19,10 25,-15 25,-52-7,-24 2,-26-7,-7 0,-4-2</inkml:trace>
  <inkml:trace contextRef="#ctx0" brushRef="#br0" timeOffset="133076.3063">12180 18049,'6'-23,"-21"-5,15 28,0 0,0 0,0 0,-28-31,28 31,0 0,0 0,-23-8,23 8,0 0,-48 8,48-8,-42 32,2 23,27 5,20-15,56-23,38-48,4-43,-60 3,-68 6,-41 41,-13 38,39 6</inkml:trace>
  <inkml:trace contextRef="#ctx0" brushRef="#br0" timeOffset="136025.6012">12933 17556,'-9'-29,"12"10,-3 19,0 0,0 0,4-6,-4 6,0 0,6 9,-6-9,29 65,-25 44,-4-109,2 105,6-16,-2-40,-7-40,5-37</inkml:trace>
  <inkml:trace contextRef="#ctx0" brushRef="#br0" timeOffset="136191.6178">12926 17362,'-15'-26,"13"20,2 6,0 0,22 16,-22-16</inkml:trace>
  <inkml:trace contextRef="#ctx0" brushRef="#br0" timeOffset="136583.657">13432 17553,'-12'-34,"-13"1,25 33,0 0,-66-20,66 20,-90 17,12 23,50 5,41 7,54-3,52-1,18 14,-28-4,-71-15,-80-4,-60-13,-18-29,55-39</inkml:trace>
  <inkml:trace contextRef="#ctx0" brushRef="#br0" timeOffset="137720.7707">14079 17741,'16'2,"29"-14,-45 12,0 0,98-64,-98 64,93-94,9-33,-40-33,-57 26,-53 38,-14 42,13 33,13 34,11 44,9 27,-10 40,-10 59,34-42,26-38,46-23,38-33,23-34,8-56,-61-32,-18-4,-42-5,-34 34,-43 11,9 39,-11 36,9 28,25 35,44 2,40-31,30-37,-4-23,-43-23,-26 2,-16-12,-4-29,14-20,17-11,0 37,35 26,47 21,-12 39,-23 36,-46 17,-36-19,-8-46,38-34</inkml:trace>
  <inkml:trace contextRef="#ctx0" brushRef="#br0" timeOffset="138304.8291">15677 17699,'-23'-41,"-9"-30,32 71,-41-83,-8 35,-27 47,-13 62,42 48,57 1,66-37,47-57,-33-55,-45-31,-67-41,-12 45,18 61,-14 73,55 95,4 54,19-6,-29-87,-45-92,-43-56,2-63,13-65,39 37,56 55,54 9,57 21</inkml:trace>
  <inkml:trace contextRef="#ctx0" brushRef="#br0" timeOffset="138585.8572">15988 17163,'4'-52,"6"34,-10 18,0 0,0 0,0 0,-1 2,1-2,0 0,0 0,-29 61,29-61,0 0,-57 143,57-143,-39 218,29-2,72-47,2-101,-24-80</inkml:trace>
  <inkml:trace contextRef="#ctx0" brushRef="#br0" timeOffset="138750.8737">15862 17523,'-5'-1,"15"10,-10-9,0 0,84 55,-84-55,131 36,18-35</inkml:trace>
  <inkml:trace contextRef="#ctx0" brushRef="#br0" timeOffset="139166.9153">16237 17108,'0'0,"22"30,-22-30,0 0,41 123,-41-123,49 188,-30 24,-20-88,-8-77,-21-41,-2-42,5-47,39-20,25 25,9 76,36 49,-13 48,4 1,-43-29,-27-59,-23-14</inkml:trace>
  <inkml:trace contextRef="#ctx0" brushRef="#br0" timeOffset="139731.9718">17229 17698,'8'-26,"8"-5,-16 31,0 0,0 0,0 0,4-28,-4 28,0 0,0 0,-28-35,28 35,0 0,-66-14,66 14,-95 19,24 17,21 27,55 13,90-19,42-56,-35-31,-72-18,-60-14,-43 16</inkml:trace>
  <inkml:trace contextRef="#ctx0" brushRef="#br0" timeOffset="140244.023">17329 17796,'17'-10,"76"-65,-93 75,133-141,-33-48,-38 3,-75 47,-38 81,-4 54,11 39,6 60,27 83,13 134,16 0,38-145,-17-101,-40-67,-47-53,-20-63,1-22,47 37,50 64,92 10,58 3</inkml:trace>
  <inkml:trace contextRef="#ctx0" brushRef="#br0" timeOffset="140750.0736">18532 17600,'-13'-45,"9"-24,4 69,-37-61,-19 26,-21 51,-15 58,34 33,73-2,107-49,54-46,2-48,-113-6,-89-12,-73-20,-3 52</inkml:trace>
  <inkml:trace contextRef="#ctx0" brushRef="#br0" timeOffset="141264.125">18719 17760,'14'-24,"78"-59,-92 83,122-126,-4-53,-49-13,-59 53,-51 57,-56 85,-1 61,36 56,25 71,47 19,69-43,61-88,-7-63,-53-59,-58-38,-86-29,-61 56,32 62,51 22,90 17</inkml:trace>
  <inkml:trace contextRef="#ctx0" brushRef="#br0" timeOffset="141563.1549">19470 17487,'-19'-25,"17"22,2 3,0 0,0 0,15 24,-15-24,0 0,55 110,-55-110,68 181,-21 43,-31-68,-50-69,-39-49,-29-88,32-109</inkml:trace>
  <inkml:trace contextRef="#ctx0" brushRef="#br0" timeOffset="141696.1682">19538 17258,'-12'-25,"13"23,-1 2,0 0,34 11,-34-11</inkml:trace>
  <inkml:trace contextRef="#ctx0" brushRef="#br0" timeOffset="142107.2093">19729 17736,'34'-1,"44"-26,-78 27,87-42,-18-15,-27 6,-14-6,-58 26,-31 14,-22 34,25 21,8 24,23 26,31 0,76-7,55-28,24-64</inkml:trace>
  <inkml:trace contextRef="#ctx0" brushRef="#br0" timeOffset="142422.2408">20655 17422,'-14'-32,"-32"0,46 32,0 0,-66-8,66 8,-77 17,15 24,1 19,21 22,36 1,64-6,68-13,26-68,-48-46</inkml:trace>
  <inkml:trace contextRef="#ctx0" brushRef="#br0" timeOffset="142636.2622">20759 17020,'-1'-8,"-8"23,9-15,0 0,-18 102,18-102,-12 184,-12 18,16-55,22-76</inkml:trace>
  <inkml:trace contextRef="#ctx0" brushRef="#br0" timeOffset="142817.2803">20518 17352,'-29'-17,"34"22,-5-5,0 0,56 43,-56-43,140 58,-33-13,-28-41</inkml:trace>
  <inkml:trace contextRef="#ctx0" brushRef="#br0" timeOffset="143485.3471">21701 17420,'-3'-1,"-1"30,4-29,0 0,12 101,-12-101,26 128,18-22,-12-58,-35-57</inkml:trace>
  <inkml:trace contextRef="#ctx0" brushRef="#br0" timeOffset="143635.3621">21647 17256,'-4'-30,"12"12,-8 18,0 0,33-4,-33 4</inkml:trace>
  <inkml:trace contextRef="#ctx0" brushRef="#br0" timeOffset="144046.4032">21972 17681,'-1'57,"1"-25,0-32,0 0,0 0,0 0,0 0,0 0,-2 6,2-6,0 0,0 0,0 0,0 0,-5-6,5 6,0 0,0 0,0 0,-6-37,6 37,0 0,0 0,1-68,-1 68,0 0,9-99,-9 99,31-96,16 55,41 21,-5 47,22 70,-56 49,-52-14,-22-62,11-59</inkml:trace>
  <inkml:trace contextRef="#ctx0" brushRef="#br0" timeOffset="144902.4888">11699 18612,'0'-35,"-3"13,3 22,0 0,0 0,-1-5,1 5,0 0,-1 1,1-1,0 10,21 63,-21-73,0 0,10 94,-10-94,19 80,1-30,-18-44,-1-7,7-30</inkml:trace>
  <inkml:trace contextRef="#ctx0" brushRef="#br0" timeOffset="145086.5072">11585 18422,'-6'-11,"6"10,0 1,0 0,0 0,8-4,-8 4,0 0,53 5,-53-5</inkml:trace>
  <inkml:trace contextRef="#ctx0" brushRef="#br0" timeOffset="145459.5445">12049 18408,'-19'-29,"10"17,9 12,0 0,0 0,0 0,0 0,2 2,-2-2,0 0,0 0,0 0,2 2,-2-2,0 0,0 0,3 46,-3-46,0 0,-2 91,2-91,0 133,15 11,21-58,15-36,-7-48,-25-48</inkml:trace>
  <inkml:trace contextRef="#ctx0" brushRef="#br0" timeOffset="145641.5627">11914 18703,'8'-13,"30"-10,-38 23,0 0,99-13,-99 13,92 1,15 15</inkml:trace>
  <inkml:trace contextRef="#ctx0" brushRef="#br0" timeOffset="146005.5991">12557 18559,'-4'-21,"-26"-7,30 28,0 0,0 0,-57-15,57 15,0 0,-67 18,67-18,-39 22,26 10,26 30,55 9,22-8,8-11,-46-25,-52-24,-42 36,-25-1,-28-27,43-22</inkml:trace>
  <inkml:trace contextRef="#ctx0" brushRef="#br0" timeOffset="146639.6625">13723 18534,'-12'-19,"-11"1,23 18,0 0,0 0,-37-9,37 9,0 0,-51 29,51-29,-68 64,15 20,43 6,78-25,71-37,6-59,-64-15,-64 5,-27-17,-64-9,19 49,36 14,24 9</inkml:trace>
  <inkml:trace contextRef="#ctx0" brushRef="#br0" timeOffset="147172.7158">14090 18567,'-12'-12,"-1"4,13 8,0 0,0 0,0 0,-6-2,6 2,0 0,0 0,-27 20,27-20,0 0,-21 72,21-72,-6 109,68-34,38-38,13-53,-40-25,-55-12,-23-11,4 57,-5 12,0 55,52 22,40-45,16-33,-32-27,-36-17,-42-26,-53-33,-21 28,-21 38,71 31</inkml:trace>
  <inkml:trace contextRef="#ctx0" brushRef="#br0" timeOffset="147764.775">14787 18624,'-1'2,"16"16,-15-18,0 0,0 0,17 65,-17-65,0 0,21 70,-21-70,30 50,-29-48,-2-3,0-3,-32-37,39-13,-3-12,36 27,42 11,36 28,-12 42,-26 40,-47 15,-36-37,2-28,3-31</inkml:trace>
  <inkml:trace contextRef="#ctx0" brushRef="#br0" timeOffset="148346.8332">15951 18678,'25'9,"6"28,-31-37,0 0,59 86,-59-86,39 61,-28-48,-11-15,-7-4,-19-46,-5-1,0-27,37 47,15-26,53 7,19 28,-27 27</inkml:trace>
  <inkml:trace contextRef="#ctx0" brushRef="#br0" timeOffset="148709.8695">16195 18713,'54'15,"35"-14,-89-1,124-21,-61-4,-17-16,-48 9,-31-17,-13 38,-25 21,31 18,-1 15,17 21,53 12,51-14,45-29</inkml:trace>
  <inkml:trace contextRef="#ctx0" brushRef="#br0" timeOffset="149120.9106">16987 18536,'-27'-17,"-22"4,49 13,0 0,0 0,-41-1,41 1,0 0,-39 10,39-10,-38 23,27 0,15 25,62 25,20-17,-11-10,-38-15,-44-19,-49 21,-9-16,-7-22,16-25,11-34</inkml:trace>
  <inkml:trace contextRef="#ctx0" brushRef="#br0" timeOffset="149637.9623">17357 18271,'2'-41,"-4"37,2 4,0 0,0 0,0 0,-1 0,1 0,0 0,0 0,-10 29,10-29,0 0,-17 121,17-121,-16 129,18 0,34-10,-3-58,-16-51</inkml:trace>
  <inkml:trace contextRef="#ctx0" brushRef="#br0" timeOffset="149850.9836">17193 18515,'0'0,"39"-10,-39 10,0 0,98 0,-98 0,127 3,-5 11,-51-6</inkml:trace>
  <inkml:trace contextRef="#ctx0" brushRef="#br0" timeOffset="150653.0638">18121 18809,'41'1,"16"-16,-57 15,0 0,54-29,-54 29,74-65,30-66,-19-31,-45 5,-52 21,-35 34,-1 35,20 51,-6 40,14 60,17 61,14 82,19 29,42-61,-12-71,-58-105,-27-22,-37-50,-4-64,16-1,57 46,17 40,73-3</inkml:trace>
  <inkml:trace contextRef="#ctx0" brushRef="#br0" timeOffset="151002.0987">18640 18523,'1'8,"31"51,-32-59,0 0,55 66,-55-66,47 54,-38-38,-11-16,-1-7,-32-36,-7-16,24 19,18 10,44-18,62 13,11 48</inkml:trace>
  <inkml:trace contextRef="#ctx0" brushRef="#br0" timeOffset="151484.1469">19345 18637,'10'-15,"-10"-3,0 18,0 0,0 0,-23-67,23 67,0 0,-54-59,54 59,-74-38,4 35,20 32,-8 59,58-4,67-23,31-27,10-56,-61-12,-24-11,-21 5,1 28,-4 15,-4 19,31 38,3-4,35-14,8-41</inkml:trace>
  <inkml:trace contextRef="#ctx0" brushRef="#br0" timeOffset="152271.2256">19648 18551,'-2'2,"26"26,-24-28,0 0,50 78,-50-78,32 93,-11-43,-21-49,-2-4,1-26,-13-54,18 5,14 27,32 27,22 30,-12 45,-26 35,-13-9,-23-41,1-37,3-4,-19-53,15-18,29-30,37 44,16 62,-11 44,-17 34,-27 14,-9-18,-16-33</inkml:trace>
  <inkml:trace contextRef="#ctx0" brushRef="#br0" timeOffset="152667.2652">20391 18662,'47'14,"31"-8,-78-6,88-28,-15-21,-52-14,-25-8,-41 22,-2 33,0 33,-36 39,26 29,51 7,34 3,50-26,23-65</inkml:trace>
  <inkml:trace contextRef="#ctx0" brushRef="#br0" timeOffset="152905.289">21039 18820,'3'-6,"0"3,-3 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6A8748-5139-4E9E-804B-8BF9FC1C988B}" type="datetimeFigureOut">
              <a:rPr lang="en-GB" smtClean="0"/>
              <a:t>09/05/201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400"/>
            <a:ext cx="5486400" cy="44751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882EF1-376E-48EA-9AD3-B7D3A2B1D89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590694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B8DD10-C6C3-544A-B7DE-C6F19E5AC334}" type="slidenum">
              <a:rPr lang="en-US"/>
              <a:pPr/>
              <a:t>2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wmf"/><Relationship Id="rId3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1000"/>
            <a:ext cx="3124200" cy="7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1"/>
          <a:stretch>
            <a:fillRect/>
          </a:stretch>
        </p:blipFill>
        <p:spPr bwMode="auto">
          <a:xfrm>
            <a:off x="330200" y="63500"/>
            <a:ext cx="3733800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13000" y="1628775"/>
            <a:ext cx="4751388" cy="1514475"/>
          </a:xfrm>
        </p:spPr>
        <p:txBody>
          <a:bodyPr/>
          <a:lstStyle>
            <a:lvl1pPr>
              <a:defRPr sz="3600">
                <a:solidFill>
                  <a:srgbClr val="0E207F"/>
                </a:solidFill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7650" y="5437188"/>
            <a:ext cx="2154238" cy="703262"/>
          </a:xfrm>
        </p:spPr>
        <p:txBody>
          <a:bodyPr/>
          <a:lstStyle>
            <a:lvl1pPr marL="0" indent="0">
              <a:buFontTx/>
              <a:buNone/>
              <a:defRPr sz="1800">
                <a:solidFill>
                  <a:srgbClr val="01835F"/>
                </a:solidFill>
              </a:defRPr>
            </a:lvl1pPr>
          </a:lstStyle>
          <a:p>
            <a:r>
              <a:rPr lang="en-GB"/>
              <a:t>Name of presenter</a:t>
            </a:r>
          </a:p>
          <a:p>
            <a:r>
              <a:rPr lang="en-GB"/>
              <a:t>Job tit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72B59C86-B4BE-4800-B241-9D8FF1800F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5143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EB6F34B7-9FFD-4BDB-BF78-F5004456F3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2361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140450" y="171450"/>
            <a:ext cx="1946275" cy="53530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0038" y="171450"/>
            <a:ext cx="5688012" cy="53530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3FC90B08-7058-4FFD-A18D-478ABEE2E3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90125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875545C3-0F8A-4EAF-B8ED-936D1AB3DE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33696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397CAE66-0B10-4497-AF6C-54447FB207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5570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4325" y="14097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76725" y="14097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ED7392F5-5CB5-4991-9B91-CBF0582388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19816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35CEC8B4-F8E1-48B1-8B11-FBB8EFD7BD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2855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852DFB5C-EA73-4E83-B2D7-25408302E1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7723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584E93C8-F273-4FA9-88C0-936E3E7BC3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1670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703A0127-CCD9-46B5-8ECB-3CBB919867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410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D9755A3B-7EB3-4174-8BA8-858EE582A3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0738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0038" y="1714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4325" y="14097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411413" y="63087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solidFill>
                  <a:srgbClr val="0E207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50825" y="63087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solidFill>
                  <a:srgbClr val="0E207F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age </a:t>
            </a:r>
            <a:fld id="{E5862CE0-B5C2-4B32-ADEF-B84A9B97B0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1835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1835F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1835F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1835F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1835F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1835F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1835F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1835F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1835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000">
          <a:solidFill>
            <a:srgbClr val="0E207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0E207F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rgbClr val="0E207F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emf"/><Relationship Id="rId20" Type="http://schemas.openxmlformats.org/officeDocument/2006/relationships/oleObject" Target="../embeddings/oleObject96.bin"/><Relationship Id="rId21" Type="http://schemas.openxmlformats.org/officeDocument/2006/relationships/image" Target="../media/image5.emf"/><Relationship Id="rId22" Type="http://schemas.openxmlformats.org/officeDocument/2006/relationships/oleObject" Target="../embeddings/oleObject97.bin"/><Relationship Id="rId23" Type="http://schemas.openxmlformats.org/officeDocument/2006/relationships/image" Target="../media/image14.emf"/><Relationship Id="rId24" Type="http://schemas.openxmlformats.org/officeDocument/2006/relationships/oleObject" Target="../embeddings/oleObject98.bin"/><Relationship Id="rId25" Type="http://schemas.openxmlformats.org/officeDocument/2006/relationships/image" Target="../media/image15.emf"/><Relationship Id="rId10" Type="http://schemas.openxmlformats.org/officeDocument/2006/relationships/oleObject" Target="../embeddings/oleObject91.bin"/><Relationship Id="rId11" Type="http://schemas.openxmlformats.org/officeDocument/2006/relationships/image" Target="../media/image10.emf"/><Relationship Id="rId12" Type="http://schemas.openxmlformats.org/officeDocument/2006/relationships/oleObject" Target="../embeddings/oleObject92.bin"/><Relationship Id="rId13" Type="http://schemas.openxmlformats.org/officeDocument/2006/relationships/image" Target="../media/image11.emf"/><Relationship Id="rId14" Type="http://schemas.openxmlformats.org/officeDocument/2006/relationships/oleObject" Target="../embeddings/oleObject93.bin"/><Relationship Id="rId15" Type="http://schemas.openxmlformats.org/officeDocument/2006/relationships/image" Target="../media/image12.emf"/><Relationship Id="rId16" Type="http://schemas.openxmlformats.org/officeDocument/2006/relationships/oleObject" Target="../embeddings/oleObject94.bin"/><Relationship Id="rId17" Type="http://schemas.openxmlformats.org/officeDocument/2006/relationships/image" Target="../media/image13.emf"/><Relationship Id="rId18" Type="http://schemas.openxmlformats.org/officeDocument/2006/relationships/oleObject" Target="../embeddings/oleObject95.bin"/><Relationship Id="rId19" Type="http://schemas.openxmlformats.org/officeDocument/2006/relationships/image" Target="../media/image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jpeg"/><Relationship Id="rId4" Type="http://schemas.openxmlformats.org/officeDocument/2006/relationships/oleObject" Target="../embeddings/oleObject88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89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9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emf"/><Relationship Id="rId20" Type="http://schemas.openxmlformats.org/officeDocument/2006/relationships/oleObject" Target="../embeddings/oleObject107.bin"/><Relationship Id="rId21" Type="http://schemas.openxmlformats.org/officeDocument/2006/relationships/image" Target="../media/image5.emf"/><Relationship Id="rId22" Type="http://schemas.openxmlformats.org/officeDocument/2006/relationships/oleObject" Target="../embeddings/oleObject108.bin"/><Relationship Id="rId23" Type="http://schemas.openxmlformats.org/officeDocument/2006/relationships/image" Target="../media/image14.emf"/><Relationship Id="rId24" Type="http://schemas.openxmlformats.org/officeDocument/2006/relationships/oleObject" Target="../embeddings/oleObject109.bin"/><Relationship Id="rId25" Type="http://schemas.openxmlformats.org/officeDocument/2006/relationships/image" Target="../media/image15.emf"/><Relationship Id="rId26" Type="http://schemas.openxmlformats.org/officeDocument/2006/relationships/oleObject" Target="../embeddings/oleObject110.bin"/><Relationship Id="rId27" Type="http://schemas.openxmlformats.org/officeDocument/2006/relationships/image" Target="../media/image19.emf"/><Relationship Id="rId10" Type="http://schemas.openxmlformats.org/officeDocument/2006/relationships/oleObject" Target="../embeddings/oleObject102.bin"/><Relationship Id="rId11" Type="http://schemas.openxmlformats.org/officeDocument/2006/relationships/image" Target="../media/image10.emf"/><Relationship Id="rId12" Type="http://schemas.openxmlformats.org/officeDocument/2006/relationships/oleObject" Target="../embeddings/oleObject103.bin"/><Relationship Id="rId13" Type="http://schemas.openxmlformats.org/officeDocument/2006/relationships/image" Target="../media/image11.emf"/><Relationship Id="rId14" Type="http://schemas.openxmlformats.org/officeDocument/2006/relationships/oleObject" Target="../embeddings/oleObject104.bin"/><Relationship Id="rId15" Type="http://schemas.openxmlformats.org/officeDocument/2006/relationships/image" Target="../media/image12.emf"/><Relationship Id="rId16" Type="http://schemas.openxmlformats.org/officeDocument/2006/relationships/oleObject" Target="../embeddings/oleObject105.bin"/><Relationship Id="rId17" Type="http://schemas.openxmlformats.org/officeDocument/2006/relationships/image" Target="../media/image13.emf"/><Relationship Id="rId18" Type="http://schemas.openxmlformats.org/officeDocument/2006/relationships/oleObject" Target="../embeddings/oleObject106.bin"/><Relationship Id="rId19" Type="http://schemas.openxmlformats.org/officeDocument/2006/relationships/image" Target="../media/image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jpeg"/><Relationship Id="rId4" Type="http://schemas.openxmlformats.org/officeDocument/2006/relationships/oleObject" Target="../embeddings/oleObject99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00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10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20" Type="http://schemas.openxmlformats.org/officeDocument/2006/relationships/image" Target="../media/image4.emf"/><Relationship Id="rId21" Type="http://schemas.openxmlformats.org/officeDocument/2006/relationships/oleObject" Target="../embeddings/oleObject119.bin"/><Relationship Id="rId22" Type="http://schemas.openxmlformats.org/officeDocument/2006/relationships/image" Target="../media/image5.emf"/><Relationship Id="rId23" Type="http://schemas.openxmlformats.org/officeDocument/2006/relationships/oleObject" Target="../embeddings/oleObject120.bin"/><Relationship Id="rId24" Type="http://schemas.openxmlformats.org/officeDocument/2006/relationships/image" Target="../media/image14.emf"/><Relationship Id="rId25" Type="http://schemas.openxmlformats.org/officeDocument/2006/relationships/oleObject" Target="../embeddings/oleObject121.bin"/><Relationship Id="rId26" Type="http://schemas.openxmlformats.org/officeDocument/2006/relationships/image" Target="../media/image15.emf"/><Relationship Id="rId27" Type="http://schemas.openxmlformats.org/officeDocument/2006/relationships/oleObject" Target="../embeddings/oleObject122.bin"/><Relationship Id="rId28" Type="http://schemas.openxmlformats.org/officeDocument/2006/relationships/image" Target="../media/image21.emf"/><Relationship Id="rId29" Type="http://schemas.openxmlformats.org/officeDocument/2006/relationships/oleObject" Target="../embeddings/oleObject123.bin"/><Relationship Id="rId30" Type="http://schemas.openxmlformats.org/officeDocument/2006/relationships/image" Target="../media/image19.emf"/><Relationship Id="rId10" Type="http://schemas.openxmlformats.org/officeDocument/2006/relationships/image" Target="../media/image9.emf"/><Relationship Id="rId11" Type="http://schemas.openxmlformats.org/officeDocument/2006/relationships/oleObject" Target="../embeddings/oleObject114.bin"/><Relationship Id="rId12" Type="http://schemas.openxmlformats.org/officeDocument/2006/relationships/image" Target="../media/image10.emf"/><Relationship Id="rId13" Type="http://schemas.openxmlformats.org/officeDocument/2006/relationships/oleObject" Target="../embeddings/oleObject115.bin"/><Relationship Id="rId14" Type="http://schemas.openxmlformats.org/officeDocument/2006/relationships/image" Target="../media/image11.emf"/><Relationship Id="rId15" Type="http://schemas.openxmlformats.org/officeDocument/2006/relationships/oleObject" Target="../embeddings/oleObject116.bin"/><Relationship Id="rId16" Type="http://schemas.openxmlformats.org/officeDocument/2006/relationships/image" Target="../media/image12.emf"/><Relationship Id="rId17" Type="http://schemas.openxmlformats.org/officeDocument/2006/relationships/oleObject" Target="../embeddings/oleObject117.bin"/><Relationship Id="rId18" Type="http://schemas.openxmlformats.org/officeDocument/2006/relationships/image" Target="../media/image13.emf"/><Relationship Id="rId19" Type="http://schemas.openxmlformats.org/officeDocument/2006/relationships/oleObject" Target="../embeddings/oleObject118.bin"/><Relationship Id="rId1" Type="http://schemas.openxmlformats.org/officeDocument/2006/relationships/themeOverride" Target="../theme/themeOverride1.xml"/><Relationship Id="rId2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7.jpeg"/><Relationship Id="rId5" Type="http://schemas.openxmlformats.org/officeDocument/2006/relationships/oleObject" Target="../embeddings/oleObject11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112.bin"/><Relationship Id="rId8" Type="http://schemas.openxmlformats.org/officeDocument/2006/relationships/image" Target="../media/image8.e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emf"/><Relationship Id="rId20" Type="http://schemas.openxmlformats.org/officeDocument/2006/relationships/oleObject" Target="../embeddings/oleObject132.bin"/><Relationship Id="rId21" Type="http://schemas.openxmlformats.org/officeDocument/2006/relationships/image" Target="../media/image5.emf"/><Relationship Id="rId22" Type="http://schemas.openxmlformats.org/officeDocument/2006/relationships/oleObject" Target="../embeddings/oleObject133.bin"/><Relationship Id="rId23" Type="http://schemas.openxmlformats.org/officeDocument/2006/relationships/image" Target="../media/image14.emf"/><Relationship Id="rId24" Type="http://schemas.openxmlformats.org/officeDocument/2006/relationships/oleObject" Target="../embeddings/oleObject134.bin"/><Relationship Id="rId25" Type="http://schemas.openxmlformats.org/officeDocument/2006/relationships/image" Target="../media/image15.emf"/><Relationship Id="rId26" Type="http://schemas.openxmlformats.org/officeDocument/2006/relationships/oleObject" Target="../embeddings/oleObject135.bin"/><Relationship Id="rId27" Type="http://schemas.openxmlformats.org/officeDocument/2006/relationships/image" Target="../media/image21.emf"/><Relationship Id="rId28" Type="http://schemas.openxmlformats.org/officeDocument/2006/relationships/oleObject" Target="../embeddings/oleObject136.bin"/><Relationship Id="rId29" Type="http://schemas.openxmlformats.org/officeDocument/2006/relationships/image" Target="../media/image19.emf"/><Relationship Id="rId10" Type="http://schemas.openxmlformats.org/officeDocument/2006/relationships/oleObject" Target="../embeddings/oleObject127.bin"/><Relationship Id="rId11" Type="http://schemas.openxmlformats.org/officeDocument/2006/relationships/image" Target="../media/image10.emf"/><Relationship Id="rId12" Type="http://schemas.openxmlformats.org/officeDocument/2006/relationships/oleObject" Target="../embeddings/oleObject128.bin"/><Relationship Id="rId13" Type="http://schemas.openxmlformats.org/officeDocument/2006/relationships/image" Target="../media/image11.emf"/><Relationship Id="rId14" Type="http://schemas.openxmlformats.org/officeDocument/2006/relationships/oleObject" Target="../embeddings/oleObject129.bin"/><Relationship Id="rId15" Type="http://schemas.openxmlformats.org/officeDocument/2006/relationships/image" Target="../media/image12.emf"/><Relationship Id="rId16" Type="http://schemas.openxmlformats.org/officeDocument/2006/relationships/oleObject" Target="../embeddings/oleObject130.bin"/><Relationship Id="rId17" Type="http://schemas.openxmlformats.org/officeDocument/2006/relationships/image" Target="../media/image13.emf"/><Relationship Id="rId18" Type="http://schemas.openxmlformats.org/officeDocument/2006/relationships/oleObject" Target="../embeddings/oleObject131.bin"/><Relationship Id="rId19" Type="http://schemas.openxmlformats.org/officeDocument/2006/relationships/image" Target="../media/image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jpeg"/><Relationship Id="rId4" Type="http://schemas.openxmlformats.org/officeDocument/2006/relationships/oleObject" Target="../embeddings/oleObject124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25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12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20" Type="http://schemas.openxmlformats.org/officeDocument/2006/relationships/image" Target="../media/image23.png"/><Relationship Id="rId21" Type="http://schemas.openxmlformats.org/officeDocument/2006/relationships/oleObject" Target="../embeddings/oleObject145.bin"/><Relationship Id="rId22" Type="http://schemas.openxmlformats.org/officeDocument/2006/relationships/image" Target="../media/image5.emf"/><Relationship Id="rId23" Type="http://schemas.openxmlformats.org/officeDocument/2006/relationships/oleObject" Target="../embeddings/oleObject146.bin"/><Relationship Id="rId24" Type="http://schemas.openxmlformats.org/officeDocument/2006/relationships/image" Target="../media/image14.emf"/><Relationship Id="rId25" Type="http://schemas.openxmlformats.org/officeDocument/2006/relationships/oleObject" Target="../embeddings/oleObject147.bin"/><Relationship Id="rId26" Type="http://schemas.openxmlformats.org/officeDocument/2006/relationships/image" Target="../media/image15.emf"/><Relationship Id="rId27" Type="http://schemas.openxmlformats.org/officeDocument/2006/relationships/image" Target="../media/image24.png"/><Relationship Id="rId28" Type="http://schemas.openxmlformats.org/officeDocument/2006/relationships/oleObject" Target="../embeddings/oleObject148.bin"/><Relationship Id="rId29" Type="http://schemas.openxmlformats.org/officeDocument/2006/relationships/image" Target="../media/image22.emf"/><Relationship Id="rId10" Type="http://schemas.openxmlformats.org/officeDocument/2006/relationships/image" Target="../media/image10.emf"/><Relationship Id="rId11" Type="http://schemas.openxmlformats.org/officeDocument/2006/relationships/oleObject" Target="../embeddings/oleObject141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142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143.bin"/><Relationship Id="rId16" Type="http://schemas.openxmlformats.org/officeDocument/2006/relationships/image" Target="../media/image13.emf"/><Relationship Id="rId17" Type="http://schemas.openxmlformats.org/officeDocument/2006/relationships/oleObject" Target="../embeddings/oleObject144.bin"/><Relationship Id="rId18" Type="http://schemas.openxmlformats.org/officeDocument/2006/relationships/image" Target="../media/image4.emf"/><Relationship Id="rId19" Type="http://schemas.openxmlformats.org/officeDocument/2006/relationships/image" Target="../media/image7.jpe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7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138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139.bin"/><Relationship Id="rId8" Type="http://schemas.openxmlformats.org/officeDocument/2006/relationships/image" Target="../media/image9.e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1.bin"/><Relationship Id="rId20" Type="http://schemas.openxmlformats.org/officeDocument/2006/relationships/image" Target="../media/image11.emf"/><Relationship Id="rId21" Type="http://schemas.openxmlformats.org/officeDocument/2006/relationships/oleObject" Target="../embeddings/oleObject157.bin"/><Relationship Id="rId22" Type="http://schemas.openxmlformats.org/officeDocument/2006/relationships/image" Target="../media/image12.emf"/><Relationship Id="rId23" Type="http://schemas.openxmlformats.org/officeDocument/2006/relationships/oleObject" Target="../embeddings/oleObject158.bin"/><Relationship Id="rId24" Type="http://schemas.openxmlformats.org/officeDocument/2006/relationships/image" Target="../media/image13.emf"/><Relationship Id="rId25" Type="http://schemas.openxmlformats.org/officeDocument/2006/relationships/oleObject" Target="../embeddings/oleObject159.bin"/><Relationship Id="rId26" Type="http://schemas.openxmlformats.org/officeDocument/2006/relationships/image" Target="../media/image25.emf"/><Relationship Id="rId27" Type="http://schemas.openxmlformats.org/officeDocument/2006/relationships/oleObject" Target="../embeddings/oleObject160.bin"/><Relationship Id="rId28" Type="http://schemas.openxmlformats.org/officeDocument/2006/relationships/image" Target="../media/image26.emf"/><Relationship Id="rId29" Type="http://schemas.openxmlformats.org/officeDocument/2006/relationships/oleObject" Target="../embeddings/oleObject161.bin"/><Relationship Id="rId30" Type="http://schemas.openxmlformats.org/officeDocument/2006/relationships/image" Target="../media/image27.emf"/><Relationship Id="rId10" Type="http://schemas.openxmlformats.org/officeDocument/2006/relationships/image" Target="../media/image15.emf"/><Relationship Id="rId11" Type="http://schemas.openxmlformats.org/officeDocument/2006/relationships/oleObject" Target="../embeddings/oleObject152.bin"/><Relationship Id="rId12" Type="http://schemas.openxmlformats.org/officeDocument/2006/relationships/image" Target="../media/image3.emf"/><Relationship Id="rId13" Type="http://schemas.openxmlformats.org/officeDocument/2006/relationships/oleObject" Target="../embeddings/oleObject153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154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155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15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jpeg"/><Relationship Id="rId4" Type="http://schemas.openxmlformats.org/officeDocument/2006/relationships/image" Target="../media/image23.png"/><Relationship Id="rId5" Type="http://schemas.openxmlformats.org/officeDocument/2006/relationships/oleObject" Target="../embeddings/oleObject149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150.bin"/><Relationship Id="rId8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1.emf"/><Relationship Id="rId21" Type="http://schemas.openxmlformats.org/officeDocument/2006/relationships/oleObject" Target="../embeddings/oleObject170.bin"/><Relationship Id="rId22" Type="http://schemas.openxmlformats.org/officeDocument/2006/relationships/image" Target="../media/image12.emf"/><Relationship Id="rId23" Type="http://schemas.openxmlformats.org/officeDocument/2006/relationships/oleObject" Target="../embeddings/oleObject171.bin"/><Relationship Id="rId24" Type="http://schemas.openxmlformats.org/officeDocument/2006/relationships/image" Target="../media/image13.emf"/><Relationship Id="rId25" Type="http://schemas.openxmlformats.org/officeDocument/2006/relationships/oleObject" Target="../embeddings/oleObject172.bin"/><Relationship Id="rId26" Type="http://schemas.openxmlformats.org/officeDocument/2006/relationships/image" Target="../media/image25.emf"/><Relationship Id="rId27" Type="http://schemas.openxmlformats.org/officeDocument/2006/relationships/oleObject" Target="../embeddings/oleObject173.bin"/><Relationship Id="rId28" Type="http://schemas.openxmlformats.org/officeDocument/2006/relationships/image" Target="../media/image26.emf"/><Relationship Id="rId29" Type="http://schemas.openxmlformats.org/officeDocument/2006/relationships/oleObject" Target="../embeddings/oleObject174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jpeg"/><Relationship Id="rId4" Type="http://schemas.openxmlformats.org/officeDocument/2006/relationships/image" Target="../media/image23.png"/><Relationship Id="rId5" Type="http://schemas.openxmlformats.org/officeDocument/2006/relationships/oleObject" Target="../embeddings/oleObject162.bin"/><Relationship Id="rId30" Type="http://schemas.openxmlformats.org/officeDocument/2006/relationships/image" Target="../media/image27.emf"/><Relationship Id="rId31" Type="http://schemas.openxmlformats.org/officeDocument/2006/relationships/oleObject" Target="../embeddings/oleObject175.bin"/><Relationship Id="rId32" Type="http://schemas.openxmlformats.org/officeDocument/2006/relationships/image" Target="../media/image28.emf"/><Relationship Id="rId9" Type="http://schemas.openxmlformats.org/officeDocument/2006/relationships/oleObject" Target="../embeddings/oleObject164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163.bin"/><Relationship Id="rId8" Type="http://schemas.openxmlformats.org/officeDocument/2006/relationships/image" Target="../media/image14.emf"/><Relationship Id="rId33" Type="http://schemas.openxmlformats.org/officeDocument/2006/relationships/oleObject" Target="../embeddings/oleObject176.bin"/><Relationship Id="rId34" Type="http://schemas.openxmlformats.org/officeDocument/2006/relationships/image" Target="../media/image29.emf"/><Relationship Id="rId10" Type="http://schemas.openxmlformats.org/officeDocument/2006/relationships/image" Target="../media/image15.emf"/><Relationship Id="rId11" Type="http://schemas.openxmlformats.org/officeDocument/2006/relationships/oleObject" Target="../embeddings/oleObject165.bin"/><Relationship Id="rId12" Type="http://schemas.openxmlformats.org/officeDocument/2006/relationships/image" Target="../media/image3.emf"/><Relationship Id="rId13" Type="http://schemas.openxmlformats.org/officeDocument/2006/relationships/oleObject" Target="../embeddings/oleObject166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167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168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169.bin"/></Relationships>
</file>

<file path=ppt/slides/_rels/slide1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1.emf"/><Relationship Id="rId21" Type="http://schemas.openxmlformats.org/officeDocument/2006/relationships/oleObject" Target="../embeddings/oleObject185.bin"/><Relationship Id="rId22" Type="http://schemas.openxmlformats.org/officeDocument/2006/relationships/image" Target="../media/image12.emf"/><Relationship Id="rId23" Type="http://schemas.openxmlformats.org/officeDocument/2006/relationships/oleObject" Target="../embeddings/oleObject186.bin"/><Relationship Id="rId24" Type="http://schemas.openxmlformats.org/officeDocument/2006/relationships/image" Target="../media/image13.emf"/><Relationship Id="rId25" Type="http://schemas.openxmlformats.org/officeDocument/2006/relationships/oleObject" Target="../embeddings/oleObject187.bin"/><Relationship Id="rId26" Type="http://schemas.openxmlformats.org/officeDocument/2006/relationships/image" Target="../media/image25.emf"/><Relationship Id="rId27" Type="http://schemas.openxmlformats.org/officeDocument/2006/relationships/oleObject" Target="../embeddings/oleObject188.bin"/><Relationship Id="rId28" Type="http://schemas.openxmlformats.org/officeDocument/2006/relationships/image" Target="../media/image26.emf"/><Relationship Id="rId29" Type="http://schemas.openxmlformats.org/officeDocument/2006/relationships/oleObject" Target="../embeddings/oleObject189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jpeg"/><Relationship Id="rId4" Type="http://schemas.openxmlformats.org/officeDocument/2006/relationships/image" Target="../media/image23.png"/><Relationship Id="rId5" Type="http://schemas.openxmlformats.org/officeDocument/2006/relationships/oleObject" Target="../embeddings/oleObject177.bin"/><Relationship Id="rId30" Type="http://schemas.openxmlformats.org/officeDocument/2006/relationships/image" Target="../media/image27.emf"/><Relationship Id="rId31" Type="http://schemas.openxmlformats.org/officeDocument/2006/relationships/oleObject" Target="../embeddings/oleObject190.bin"/><Relationship Id="rId32" Type="http://schemas.openxmlformats.org/officeDocument/2006/relationships/image" Target="../media/image28.emf"/><Relationship Id="rId9" Type="http://schemas.openxmlformats.org/officeDocument/2006/relationships/oleObject" Target="../embeddings/oleObject179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178.bin"/><Relationship Id="rId8" Type="http://schemas.openxmlformats.org/officeDocument/2006/relationships/image" Target="../media/image14.emf"/><Relationship Id="rId33" Type="http://schemas.openxmlformats.org/officeDocument/2006/relationships/oleObject" Target="../embeddings/oleObject191.bin"/><Relationship Id="rId34" Type="http://schemas.openxmlformats.org/officeDocument/2006/relationships/image" Target="../media/image29.emf"/><Relationship Id="rId10" Type="http://schemas.openxmlformats.org/officeDocument/2006/relationships/image" Target="../media/image15.emf"/><Relationship Id="rId11" Type="http://schemas.openxmlformats.org/officeDocument/2006/relationships/oleObject" Target="../embeddings/oleObject180.bin"/><Relationship Id="rId12" Type="http://schemas.openxmlformats.org/officeDocument/2006/relationships/image" Target="../media/image3.emf"/><Relationship Id="rId13" Type="http://schemas.openxmlformats.org/officeDocument/2006/relationships/oleObject" Target="../embeddings/oleObject181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182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183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184.bin"/></Relationships>
</file>

<file path=ppt/slides/_rels/slide1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1.emf"/><Relationship Id="rId21" Type="http://schemas.openxmlformats.org/officeDocument/2006/relationships/oleObject" Target="../embeddings/oleObject200.bin"/><Relationship Id="rId22" Type="http://schemas.openxmlformats.org/officeDocument/2006/relationships/image" Target="../media/image12.emf"/><Relationship Id="rId23" Type="http://schemas.openxmlformats.org/officeDocument/2006/relationships/oleObject" Target="../embeddings/oleObject201.bin"/><Relationship Id="rId24" Type="http://schemas.openxmlformats.org/officeDocument/2006/relationships/image" Target="../media/image13.emf"/><Relationship Id="rId25" Type="http://schemas.openxmlformats.org/officeDocument/2006/relationships/oleObject" Target="../embeddings/oleObject202.bin"/><Relationship Id="rId26" Type="http://schemas.openxmlformats.org/officeDocument/2006/relationships/image" Target="../media/image25.emf"/><Relationship Id="rId27" Type="http://schemas.openxmlformats.org/officeDocument/2006/relationships/oleObject" Target="../embeddings/oleObject203.bin"/><Relationship Id="rId28" Type="http://schemas.openxmlformats.org/officeDocument/2006/relationships/image" Target="../media/image26.emf"/><Relationship Id="rId29" Type="http://schemas.openxmlformats.org/officeDocument/2006/relationships/oleObject" Target="../embeddings/oleObject204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jpeg"/><Relationship Id="rId4" Type="http://schemas.openxmlformats.org/officeDocument/2006/relationships/image" Target="../media/image23.png"/><Relationship Id="rId5" Type="http://schemas.openxmlformats.org/officeDocument/2006/relationships/oleObject" Target="../embeddings/oleObject192.bin"/><Relationship Id="rId30" Type="http://schemas.openxmlformats.org/officeDocument/2006/relationships/image" Target="../media/image27.emf"/><Relationship Id="rId31" Type="http://schemas.openxmlformats.org/officeDocument/2006/relationships/oleObject" Target="../embeddings/oleObject205.bin"/><Relationship Id="rId32" Type="http://schemas.openxmlformats.org/officeDocument/2006/relationships/image" Target="../media/image28.emf"/><Relationship Id="rId9" Type="http://schemas.openxmlformats.org/officeDocument/2006/relationships/oleObject" Target="../embeddings/oleObject194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193.bin"/><Relationship Id="rId8" Type="http://schemas.openxmlformats.org/officeDocument/2006/relationships/image" Target="../media/image14.emf"/><Relationship Id="rId33" Type="http://schemas.openxmlformats.org/officeDocument/2006/relationships/oleObject" Target="../embeddings/oleObject206.bin"/><Relationship Id="rId34" Type="http://schemas.openxmlformats.org/officeDocument/2006/relationships/image" Target="../media/image29.emf"/><Relationship Id="rId35" Type="http://schemas.openxmlformats.org/officeDocument/2006/relationships/customXml" Target="../ink/ink1.xml"/><Relationship Id="rId36" Type="http://schemas.openxmlformats.org/officeDocument/2006/relationships/image" Target="../media/image30.emf"/><Relationship Id="rId10" Type="http://schemas.openxmlformats.org/officeDocument/2006/relationships/image" Target="../media/image15.emf"/><Relationship Id="rId11" Type="http://schemas.openxmlformats.org/officeDocument/2006/relationships/oleObject" Target="../embeddings/oleObject195.bin"/><Relationship Id="rId12" Type="http://schemas.openxmlformats.org/officeDocument/2006/relationships/image" Target="../media/image3.emf"/><Relationship Id="rId13" Type="http://schemas.openxmlformats.org/officeDocument/2006/relationships/oleObject" Target="../embeddings/oleObject196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197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198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199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emf"/><Relationship Id="rId20" Type="http://schemas.openxmlformats.org/officeDocument/2006/relationships/oleObject" Target="../embeddings/oleObject215.bin"/><Relationship Id="rId21" Type="http://schemas.openxmlformats.org/officeDocument/2006/relationships/image" Target="../media/image5.emf"/><Relationship Id="rId22" Type="http://schemas.openxmlformats.org/officeDocument/2006/relationships/oleObject" Target="../embeddings/oleObject216.bin"/><Relationship Id="rId23" Type="http://schemas.openxmlformats.org/officeDocument/2006/relationships/image" Target="../media/image14.emf"/><Relationship Id="rId24" Type="http://schemas.openxmlformats.org/officeDocument/2006/relationships/oleObject" Target="../embeddings/oleObject217.bin"/><Relationship Id="rId25" Type="http://schemas.openxmlformats.org/officeDocument/2006/relationships/image" Target="../media/image15.emf"/><Relationship Id="rId26" Type="http://schemas.openxmlformats.org/officeDocument/2006/relationships/oleObject" Target="../embeddings/oleObject218.bin"/><Relationship Id="rId27" Type="http://schemas.openxmlformats.org/officeDocument/2006/relationships/image" Target="../media/image21.emf"/><Relationship Id="rId28" Type="http://schemas.openxmlformats.org/officeDocument/2006/relationships/oleObject" Target="../embeddings/oleObject219.bin"/><Relationship Id="rId29" Type="http://schemas.openxmlformats.org/officeDocument/2006/relationships/image" Target="../media/image19.emf"/><Relationship Id="rId10" Type="http://schemas.openxmlformats.org/officeDocument/2006/relationships/oleObject" Target="../embeddings/oleObject210.bin"/><Relationship Id="rId11" Type="http://schemas.openxmlformats.org/officeDocument/2006/relationships/image" Target="../media/image10.emf"/><Relationship Id="rId12" Type="http://schemas.openxmlformats.org/officeDocument/2006/relationships/oleObject" Target="../embeddings/oleObject211.bin"/><Relationship Id="rId13" Type="http://schemas.openxmlformats.org/officeDocument/2006/relationships/image" Target="../media/image11.emf"/><Relationship Id="rId14" Type="http://schemas.openxmlformats.org/officeDocument/2006/relationships/oleObject" Target="../embeddings/oleObject212.bin"/><Relationship Id="rId15" Type="http://schemas.openxmlformats.org/officeDocument/2006/relationships/image" Target="../media/image12.emf"/><Relationship Id="rId16" Type="http://schemas.openxmlformats.org/officeDocument/2006/relationships/oleObject" Target="../embeddings/oleObject213.bin"/><Relationship Id="rId17" Type="http://schemas.openxmlformats.org/officeDocument/2006/relationships/image" Target="../media/image13.emf"/><Relationship Id="rId18" Type="http://schemas.openxmlformats.org/officeDocument/2006/relationships/oleObject" Target="../embeddings/oleObject214.bin"/><Relationship Id="rId19" Type="http://schemas.openxmlformats.org/officeDocument/2006/relationships/image" Target="../media/image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jpeg"/><Relationship Id="rId4" Type="http://schemas.openxmlformats.org/officeDocument/2006/relationships/oleObject" Target="../embeddings/oleObject207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08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20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2.bin"/><Relationship Id="rId20" Type="http://schemas.openxmlformats.org/officeDocument/2006/relationships/image" Target="../media/image35.emf"/><Relationship Id="rId21" Type="http://schemas.openxmlformats.org/officeDocument/2006/relationships/oleObject" Target="../embeddings/oleObject228.bin"/><Relationship Id="rId22" Type="http://schemas.openxmlformats.org/officeDocument/2006/relationships/image" Target="../media/image36.emf"/><Relationship Id="rId23" Type="http://schemas.openxmlformats.org/officeDocument/2006/relationships/oleObject" Target="../embeddings/oleObject229.bin"/><Relationship Id="rId24" Type="http://schemas.openxmlformats.org/officeDocument/2006/relationships/image" Target="../media/image37.emf"/><Relationship Id="rId25" Type="http://schemas.openxmlformats.org/officeDocument/2006/relationships/oleObject" Target="../embeddings/oleObject230.bin"/><Relationship Id="rId26" Type="http://schemas.openxmlformats.org/officeDocument/2006/relationships/image" Target="../media/image25.emf"/><Relationship Id="rId27" Type="http://schemas.openxmlformats.org/officeDocument/2006/relationships/oleObject" Target="../embeddings/oleObject231.bin"/><Relationship Id="rId28" Type="http://schemas.openxmlformats.org/officeDocument/2006/relationships/image" Target="../media/image38.emf"/><Relationship Id="rId29" Type="http://schemas.openxmlformats.org/officeDocument/2006/relationships/oleObject" Target="../embeddings/oleObject232.bin"/><Relationship Id="rId30" Type="http://schemas.openxmlformats.org/officeDocument/2006/relationships/image" Target="../media/image39.emf"/><Relationship Id="rId31" Type="http://schemas.openxmlformats.org/officeDocument/2006/relationships/customXml" Target="../ink/ink2.xml"/><Relationship Id="rId32" Type="http://schemas.openxmlformats.org/officeDocument/2006/relationships/image" Target="../media/image40.emf"/><Relationship Id="rId10" Type="http://schemas.openxmlformats.org/officeDocument/2006/relationships/image" Target="../media/image15.emf"/><Relationship Id="rId11" Type="http://schemas.openxmlformats.org/officeDocument/2006/relationships/oleObject" Target="../embeddings/oleObject223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224.bin"/><Relationship Id="rId14" Type="http://schemas.openxmlformats.org/officeDocument/2006/relationships/image" Target="../media/image32.emf"/><Relationship Id="rId15" Type="http://schemas.openxmlformats.org/officeDocument/2006/relationships/oleObject" Target="../embeddings/oleObject225.bin"/><Relationship Id="rId16" Type="http://schemas.openxmlformats.org/officeDocument/2006/relationships/image" Target="../media/image33.emf"/><Relationship Id="rId17" Type="http://schemas.openxmlformats.org/officeDocument/2006/relationships/oleObject" Target="../embeddings/oleObject226.bin"/><Relationship Id="rId18" Type="http://schemas.openxmlformats.org/officeDocument/2006/relationships/image" Target="../media/image34.emf"/><Relationship Id="rId19" Type="http://schemas.openxmlformats.org/officeDocument/2006/relationships/oleObject" Target="../embeddings/oleObject227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jpeg"/><Relationship Id="rId4" Type="http://schemas.openxmlformats.org/officeDocument/2006/relationships/image" Target="../media/image23.png"/><Relationship Id="rId5" Type="http://schemas.openxmlformats.org/officeDocument/2006/relationships/oleObject" Target="../embeddings/oleObject220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221.bin"/><Relationship Id="rId8" Type="http://schemas.openxmlformats.org/officeDocument/2006/relationships/image" Target="../media/image1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33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234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ustomXml" Target="../ink/ink3.xml"/><Relationship Id="rId3" Type="http://schemas.openxmlformats.org/officeDocument/2006/relationships/image" Target="../media/image42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ustomXml" Target="../ink/ink4.xml"/><Relationship Id="rId3" Type="http://schemas.openxmlformats.org/officeDocument/2006/relationships/image" Target="../media/image43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ustomXml" Target="../ink/ink5.xml"/><Relationship Id="rId3" Type="http://schemas.openxmlformats.org/officeDocument/2006/relationships/image" Target="../media/image44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ustomXml" Target="../ink/ink6.xml"/><Relationship Id="rId3" Type="http://schemas.openxmlformats.org/officeDocument/2006/relationships/image" Target="../media/image45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ustomXml" Target="../ink/ink7.xml"/><Relationship Id="rId3" Type="http://schemas.openxmlformats.org/officeDocument/2006/relationships/image" Target="../media/image46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ustomXml" Target="../ink/ink8.xml"/><Relationship Id="rId3" Type="http://schemas.openxmlformats.org/officeDocument/2006/relationships/image" Target="../media/image4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ustomXml" Target="../ink/ink9.xml"/><Relationship Id="rId3" Type="http://schemas.openxmlformats.org/officeDocument/2006/relationships/image" Target="../media/image48.em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emf"/><Relationship Id="rId20" Type="http://schemas.openxmlformats.org/officeDocument/2006/relationships/oleObject" Target="../embeddings/oleObject13.bin"/><Relationship Id="rId21" Type="http://schemas.openxmlformats.org/officeDocument/2006/relationships/image" Target="../media/image5.emf"/><Relationship Id="rId22" Type="http://schemas.openxmlformats.org/officeDocument/2006/relationships/oleObject" Target="../embeddings/oleObject14.bin"/><Relationship Id="rId23" Type="http://schemas.openxmlformats.org/officeDocument/2006/relationships/image" Target="../media/image6.e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10.emf"/><Relationship Id="rId12" Type="http://schemas.openxmlformats.org/officeDocument/2006/relationships/oleObject" Target="../embeddings/oleObject9.bin"/><Relationship Id="rId13" Type="http://schemas.openxmlformats.org/officeDocument/2006/relationships/image" Target="../media/image11.emf"/><Relationship Id="rId14" Type="http://schemas.openxmlformats.org/officeDocument/2006/relationships/oleObject" Target="../embeddings/oleObject10.bin"/><Relationship Id="rId15" Type="http://schemas.openxmlformats.org/officeDocument/2006/relationships/image" Target="../media/image12.emf"/><Relationship Id="rId16" Type="http://schemas.openxmlformats.org/officeDocument/2006/relationships/oleObject" Target="../embeddings/oleObject11.bin"/><Relationship Id="rId17" Type="http://schemas.openxmlformats.org/officeDocument/2006/relationships/image" Target="../media/image13.emf"/><Relationship Id="rId18" Type="http://schemas.openxmlformats.org/officeDocument/2006/relationships/oleObject" Target="../embeddings/oleObject12.bin"/><Relationship Id="rId19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jpeg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20" Type="http://schemas.openxmlformats.org/officeDocument/2006/relationships/image" Target="../media/image5.emf"/><Relationship Id="rId21" Type="http://schemas.openxmlformats.org/officeDocument/2006/relationships/image" Target="../media/image7.jpeg"/><Relationship Id="rId22" Type="http://schemas.openxmlformats.org/officeDocument/2006/relationships/oleObject" Target="../embeddings/oleObject24.bin"/><Relationship Id="rId23" Type="http://schemas.openxmlformats.org/officeDocument/2006/relationships/image" Target="../media/image14.emf"/><Relationship Id="rId24" Type="http://schemas.openxmlformats.org/officeDocument/2006/relationships/oleObject" Target="../embeddings/oleObject25.bin"/><Relationship Id="rId25" Type="http://schemas.openxmlformats.org/officeDocument/2006/relationships/image" Target="../media/image15.emf"/><Relationship Id="rId26" Type="http://schemas.openxmlformats.org/officeDocument/2006/relationships/oleObject" Target="../embeddings/oleObject26.bin"/><Relationship Id="rId27" Type="http://schemas.openxmlformats.org/officeDocument/2006/relationships/image" Target="../media/image6.emf"/><Relationship Id="rId28" Type="http://schemas.openxmlformats.org/officeDocument/2006/relationships/oleObject" Target="../embeddings/oleObject27.bin"/><Relationship Id="rId29" Type="http://schemas.openxmlformats.org/officeDocument/2006/relationships/image" Target="../media/image16.emf"/><Relationship Id="rId30" Type="http://schemas.openxmlformats.org/officeDocument/2006/relationships/oleObject" Target="../embeddings/oleObject28.bin"/><Relationship Id="rId31" Type="http://schemas.openxmlformats.org/officeDocument/2006/relationships/image" Target="../media/image17.emf"/><Relationship Id="rId10" Type="http://schemas.openxmlformats.org/officeDocument/2006/relationships/image" Target="../media/image10.emf"/><Relationship Id="rId11" Type="http://schemas.openxmlformats.org/officeDocument/2006/relationships/oleObject" Target="../embeddings/oleObject19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13.emf"/><Relationship Id="rId17" Type="http://schemas.openxmlformats.org/officeDocument/2006/relationships/oleObject" Target="../embeddings/oleObject22.bin"/><Relationship Id="rId18" Type="http://schemas.openxmlformats.org/officeDocument/2006/relationships/image" Target="../media/image4.emf"/><Relationship Id="rId19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20" Type="http://schemas.openxmlformats.org/officeDocument/2006/relationships/image" Target="../media/image5.emf"/><Relationship Id="rId21" Type="http://schemas.openxmlformats.org/officeDocument/2006/relationships/image" Target="../media/image7.jpeg"/><Relationship Id="rId22" Type="http://schemas.openxmlformats.org/officeDocument/2006/relationships/oleObject" Target="../embeddings/oleObject38.bin"/><Relationship Id="rId23" Type="http://schemas.openxmlformats.org/officeDocument/2006/relationships/image" Target="../media/image14.emf"/><Relationship Id="rId24" Type="http://schemas.openxmlformats.org/officeDocument/2006/relationships/oleObject" Target="../embeddings/oleObject39.bin"/><Relationship Id="rId25" Type="http://schemas.openxmlformats.org/officeDocument/2006/relationships/image" Target="../media/image15.emf"/><Relationship Id="rId26" Type="http://schemas.openxmlformats.org/officeDocument/2006/relationships/oleObject" Target="../embeddings/oleObject40.bin"/><Relationship Id="rId27" Type="http://schemas.openxmlformats.org/officeDocument/2006/relationships/image" Target="../media/image6.emf"/><Relationship Id="rId28" Type="http://schemas.openxmlformats.org/officeDocument/2006/relationships/oleObject" Target="../embeddings/oleObject41.bin"/><Relationship Id="rId29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30.bin"/><Relationship Id="rId30" Type="http://schemas.openxmlformats.org/officeDocument/2006/relationships/oleObject" Target="../embeddings/oleObject42.bin"/><Relationship Id="rId31" Type="http://schemas.openxmlformats.org/officeDocument/2006/relationships/image" Target="../media/image17.emf"/><Relationship Id="rId32" Type="http://schemas.openxmlformats.org/officeDocument/2006/relationships/oleObject" Target="../embeddings/oleObject43.bin"/><Relationship Id="rId9" Type="http://schemas.openxmlformats.org/officeDocument/2006/relationships/oleObject" Target="../embeddings/oleObject32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9.emf"/><Relationship Id="rId33" Type="http://schemas.openxmlformats.org/officeDocument/2006/relationships/image" Target="../media/image18.emf"/><Relationship Id="rId34" Type="http://schemas.openxmlformats.org/officeDocument/2006/relationships/oleObject" Target="../embeddings/oleObject44.bin"/><Relationship Id="rId10" Type="http://schemas.openxmlformats.org/officeDocument/2006/relationships/image" Target="../media/image10.emf"/><Relationship Id="rId11" Type="http://schemas.openxmlformats.org/officeDocument/2006/relationships/oleObject" Target="../embeddings/oleObject33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13.emf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4.emf"/><Relationship Id="rId19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emf"/><Relationship Id="rId20" Type="http://schemas.openxmlformats.org/officeDocument/2006/relationships/oleObject" Target="../embeddings/oleObject53.bin"/><Relationship Id="rId21" Type="http://schemas.openxmlformats.org/officeDocument/2006/relationships/image" Target="../media/image5.emf"/><Relationship Id="rId22" Type="http://schemas.openxmlformats.org/officeDocument/2006/relationships/oleObject" Target="../embeddings/oleObject54.bin"/><Relationship Id="rId23" Type="http://schemas.openxmlformats.org/officeDocument/2006/relationships/image" Target="../media/image14.emf"/><Relationship Id="rId24" Type="http://schemas.openxmlformats.org/officeDocument/2006/relationships/oleObject" Target="../embeddings/oleObject55.bin"/><Relationship Id="rId25" Type="http://schemas.openxmlformats.org/officeDocument/2006/relationships/image" Target="../media/image15.emf"/><Relationship Id="rId26" Type="http://schemas.openxmlformats.org/officeDocument/2006/relationships/oleObject" Target="../embeddings/oleObject56.bin"/><Relationship Id="rId27" Type="http://schemas.openxmlformats.org/officeDocument/2006/relationships/image" Target="../media/image18.emf"/><Relationship Id="rId28" Type="http://schemas.openxmlformats.org/officeDocument/2006/relationships/oleObject" Target="../embeddings/oleObject57.bin"/><Relationship Id="rId29" Type="http://schemas.openxmlformats.org/officeDocument/2006/relationships/oleObject" Target="../embeddings/oleObject58.bin"/><Relationship Id="rId30" Type="http://schemas.openxmlformats.org/officeDocument/2006/relationships/image" Target="../media/image19.emf"/><Relationship Id="rId10" Type="http://schemas.openxmlformats.org/officeDocument/2006/relationships/oleObject" Target="../embeddings/oleObject48.bin"/><Relationship Id="rId11" Type="http://schemas.openxmlformats.org/officeDocument/2006/relationships/image" Target="../media/image10.emf"/><Relationship Id="rId12" Type="http://schemas.openxmlformats.org/officeDocument/2006/relationships/oleObject" Target="../embeddings/oleObject49.bin"/><Relationship Id="rId13" Type="http://schemas.openxmlformats.org/officeDocument/2006/relationships/image" Target="../media/image11.emf"/><Relationship Id="rId14" Type="http://schemas.openxmlformats.org/officeDocument/2006/relationships/oleObject" Target="../embeddings/oleObject50.bin"/><Relationship Id="rId15" Type="http://schemas.openxmlformats.org/officeDocument/2006/relationships/image" Target="../media/image12.emf"/><Relationship Id="rId16" Type="http://schemas.openxmlformats.org/officeDocument/2006/relationships/oleObject" Target="../embeddings/oleObject51.bin"/><Relationship Id="rId17" Type="http://schemas.openxmlformats.org/officeDocument/2006/relationships/image" Target="../media/image13.emf"/><Relationship Id="rId18" Type="http://schemas.openxmlformats.org/officeDocument/2006/relationships/oleObject" Target="../embeddings/oleObject52.bin"/><Relationship Id="rId19" Type="http://schemas.openxmlformats.org/officeDocument/2006/relationships/image" Target="../media/image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jpeg"/><Relationship Id="rId4" Type="http://schemas.openxmlformats.org/officeDocument/2006/relationships/oleObject" Target="../embeddings/oleObject4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emf"/><Relationship Id="rId20" Type="http://schemas.openxmlformats.org/officeDocument/2006/relationships/oleObject" Target="../embeddings/oleObject67.bin"/><Relationship Id="rId21" Type="http://schemas.openxmlformats.org/officeDocument/2006/relationships/image" Target="../media/image5.emf"/><Relationship Id="rId22" Type="http://schemas.openxmlformats.org/officeDocument/2006/relationships/oleObject" Target="../embeddings/oleObject68.bin"/><Relationship Id="rId23" Type="http://schemas.openxmlformats.org/officeDocument/2006/relationships/image" Target="../media/image14.emf"/><Relationship Id="rId24" Type="http://schemas.openxmlformats.org/officeDocument/2006/relationships/oleObject" Target="../embeddings/oleObject69.bin"/><Relationship Id="rId25" Type="http://schemas.openxmlformats.org/officeDocument/2006/relationships/image" Target="../media/image15.emf"/><Relationship Id="rId26" Type="http://schemas.openxmlformats.org/officeDocument/2006/relationships/oleObject" Target="../embeddings/oleObject70.bin"/><Relationship Id="rId27" Type="http://schemas.openxmlformats.org/officeDocument/2006/relationships/image" Target="../media/image18.emf"/><Relationship Id="rId28" Type="http://schemas.openxmlformats.org/officeDocument/2006/relationships/oleObject" Target="../embeddings/oleObject71.bin"/><Relationship Id="rId29" Type="http://schemas.openxmlformats.org/officeDocument/2006/relationships/oleObject" Target="../embeddings/oleObject72.bin"/><Relationship Id="rId30" Type="http://schemas.openxmlformats.org/officeDocument/2006/relationships/image" Target="../media/image19.emf"/><Relationship Id="rId31" Type="http://schemas.openxmlformats.org/officeDocument/2006/relationships/oleObject" Target="../embeddings/oleObject73.bin"/><Relationship Id="rId32" Type="http://schemas.openxmlformats.org/officeDocument/2006/relationships/image" Target="../media/image20.emf"/><Relationship Id="rId10" Type="http://schemas.openxmlformats.org/officeDocument/2006/relationships/oleObject" Target="../embeddings/oleObject62.bin"/><Relationship Id="rId11" Type="http://schemas.openxmlformats.org/officeDocument/2006/relationships/image" Target="../media/image10.emf"/><Relationship Id="rId12" Type="http://schemas.openxmlformats.org/officeDocument/2006/relationships/oleObject" Target="../embeddings/oleObject63.bin"/><Relationship Id="rId13" Type="http://schemas.openxmlformats.org/officeDocument/2006/relationships/image" Target="../media/image11.emf"/><Relationship Id="rId14" Type="http://schemas.openxmlformats.org/officeDocument/2006/relationships/oleObject" Target="../embeddings/oleObject64.bin"/><Relationship Id="rId15" Type="http://schemas.openxmlformats.org/officeDocument/2006/relationships/image" Target="../media/image12.emf"/><Relationship Id="rId16" Type="http://schemas.openxmlformats.org/officeDocument/2006/relationships/oleObject" Target="../embeddings/oleObject65.bin"/><Relationship Id="rId17" Type="http://schemas.openxmlformats.org/officeDocument/2006/relationships/image" Target="../media/image13.emf"/><Relationship Id="rId18" Type="http://schemas.openxmlformats.org/officeDocument/2006/relationships/oleObject" Target="../embeddings/oleObject66.bin"/><Relationship Id="rId19" Type="http://schemas.openxmlformats.org/officeDocument/2006/relationships/image" Target="../media/image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jpeg"/><Relationship Id="rId4" Type="http://schemas.openxmlformats.org/officeDocument/2006/relationships/oleObject" Target="../embeddings/oleObject59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emf"/><Relationship Id="rId20" Type="http://schemas.openxmlformats.org/officeDocument/2006/relationships/oleObject" Target="../embeddings/oleObject82.bin"/><Relationship Id="rId21" Type="http://schemas.openxmlformats.org/officeDocument/2006/relationships/image" Target="../media/image5.emf"/><Relationship Id="rId22" Type="http://schemas.openxmlformats.org/officeDocument/2006/relationships/oleObject" Target="../embeddings/oleObject83.bin"/><Relationship Id="rId23" Type="http://schemas.openxmlformats.org/officeDocument/2006/relationships/image" Target="../media/image14.emf"/><Relationship Id="rId24" Type="http://schemas.openxmlformats.org/officeDocument/2006/relationships/oleObject" Target="../embeddings/oleObject84.bin"/><Relationship Id="rId25" Type="http://schemas.openxmlformats.org/officeDocument/2006/relationships/image" Target="../media/image15.emf"/><Relationship Id="rId26" Type="http://schemas.openxmlformats.org/officeDocument/2006/relationships/oleObject" Target="../embeddings/oleObject85.bin"/><Relationship Id="rId27" Type="http://schemas.openxmlformats.org/officeDocument/2006/relationships/image" Target="../media/image19.emf"/><Relationship Id="rId28" Type="http://schemas.openxmlformats.org/officeDocument/2006/relationships/oleObject" Target="../embeddings/oleObject86.bin"/><Relationship Id="rId29" Type="http://schemas.openxmlformats.org/officeDocument/2006/relationships/image" Target="../media/image20.emf"/><Relationship Id="rId30" Type="http://schemas.openxmlformats.org/officeDocument/2006/relationships/oleObject" Target="../embeddings/oleObject87.bin"/><Relationship Id="rId31" Type="http://schemas.openxmlformats.org/officeDocument/2006/relationships/image" Target="../media/image21.emf"/><Relationship Id="rId10" Type="http://schemas.openxmlformats.org/officeDocument/2006/relationships/oleObject" Target="../embeddings/oleObject77.bin"/><Relationship Id="rId11" Type="http://schemas.openxmlformats.org/officeDocument/2006/relationships/image" Target="../media/image10.emf"/><Relationship Id="rId12" Type="http://schemas.openxmlformats.org/officeDocument/2006/relationships/oleObject" Target="../embeddings/oleObject78.bin"/><Relationship Id="rId13" Type="http://schemas.openxmlformats.org/officeDocument/2006/relationships/image" Target="../media/image11.emf"/><Relationship Id="rId14" Type="http://schemas.openxmlformats.org/officeDocument/2006/relationships/oleObject" Target="../embeddings/oleObject79.bin"/><Relationship Id="rId15" Type="http://schemas.openxmlformats.org/officeDocument/2006/relationships/image" Target="../media/image12.emf"/><Relationship Id="rId16" Type="http://schemas.openxmlformats.org/officeDocument/2006/relationships/oleObject" Target="../embeddings/oleObject80.bin"/><Relationship Id="rId17" Type="http://schemas.openxmlformats.org/officeDocument/2006/relationships/image" Target="../media/image13.emf"/><Relationship Id="rId18" Type="http://schemas.openxmlformats.org/officeDocument/2006/relationships/oleObject" Target="../embeddings/oleObject81.bin"/><Relationship Id="rId19" Type="http://schemas.openxmlformats.org/officeDocument/2006/relationships/image" Target="../media/image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jpeg"/><Relationship Id="rId4" Type="http://schemas.openxmlformats.org/officeDocument/2006/relationships/oleObject" Target="../embeddings/oleObject74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75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7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51720" y="2420888"/>
            <a:ext cx="5904433" cy="244777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4000" b="1" dirty="0" smtClean="0"/>
              <a:t>Relativity – Lecture 3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sz="2800" b="1" dirty="0" err="1" smtClean="0"/>
              <a:t>Dr</a:t>
            </a:r>
            <a:r>
              <a:rPr lang="en-US" altLang="en-US" sz="2800" b="1" dirty="0" smtClean="0"/>
              <a:t> Caroline </a:t>
            </a:r>
            <a:r>
              <a:rPr lang="en-US" altLang="en-US" sz="2800" b="1" dirty="0" err="1" smtClean="0"/>
              <a:t>Clewley</a:t>
            </a:r>
            <a:r>
              <a:rPr lang="en-US" altLang="en-US" sz="2800" b="1" dirty="0" smtClean="0"/>
              <a:t/>
            </a:r>
            <a:br>
              <a:rPr lang="en-US" altLang="en-US" sz="2800" b="1" dirty="0" smtClean="0"/>
            </a:br>
            <a:endParaRPr lang="en-GB" altLang="en-US" sz="28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age </a:t>
            </a:r>
            <a:fld id="{72B59C86-B4BE-4800-B241-9D8FF1800F39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793209" y="3337314"/>
            <a:ext cx="5635171" cy="679145"/>
            <a:chOff x="1793209" y="3337314"/>
            <a:chExt cx="5635171" cy="679145"/>
          </a:xfrm>
        </p:grpSpPr>
        <p:pic>
          <p:nvPicPr>
            <p:cNvPr id="16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4491306" y="3337314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122655" y="3337314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1793209" y="3351912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Rectangle 17"/>
          <p:cNvSpPr>
            <a:spLocks noChangeAspect="1"/>
          </p:cNvSpPr>
          <p:nvPr/>
        </p:nvSpPr>
        <p:spPr>
          <a:xfrm>
            <a:off x="0" y="4339002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>
            <a:spLocks noChangeAspect="1"/>
          </p:cNvSpPr>
          <p:nvPr/>
        </p:nvSpPr>
        <p:spPr>
          <a:xfrm>
            <a:off x="-1" y="51598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>
            <a:spLocks noChangeAspect="1"/>
          </p:cNvSpPr>
          <p:nvPr/>
        </p:nvSpPr>
        <p:spPr>
          <a:xfrm>
            <a:off x="-45152" y="1707497"/>
            <a:ext cx="1539461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spect="1"/>
          </p:cNvSpPr>
          <p:nvPr/>
        </p:nvSpPr>
        <p:spPr>
          <a:xfrm>
            <a:off x="7650804" y="1544453"/>
            <a:ext cx="1540914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>
            <a:spLocks noChangeAspect="1"/>
          </p:cNvSpPr>
          <p:nvPr/>
        </p:nvSpPr>
        <p:spPr>
          <a:xfrm>
            <a:off x="1508907" y="2529414"/>
            <a:ext cx="6120000" cy="180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/>
          <p:cNvGrpSpPr>
            <a:grpSpLocks noChangeAspect="1"/>
          </p:cNvGrpSpPr>
          <p:nvPr/>
        </p:nvGrpSpPr>
        <p:grpSpPr>
          <a:xfrm>
            <a:off x="1005831" y="4866146"/>
            <a:ext cx="7572982" cy="536869"/>
            <a:chOff x="842671" y="5077024"/>
            <a:chExt cx="7727533" cy="547826"/>
          </a:xfrm>
        </p:grpSpPr>
        <p:grpSp>
          <p:nvGrpSpPr>
            <p:cNvPr id="40" name="Group 39"/>
            <p:cNvGrpSpPr/>
            <p:nvPr/>
          </p:nvGrpSpPr>
          <p:grpSpPr>
            <a:xfrm>
              <a:off x="842671" y="5160547"/>
              <a:ext cx="6421866" cy="180000"/>
              <a:chOff x="842671" y="5160547"/>
              <a:chExt cx="6421866" cy="180000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1731987" y="5160547"/>
                <a:ext cx="5532550" cy="180000"/>
                <a:chOff x="1731987" y="5160547"/>
                <a:chExt cx="5532550" cy="180000"/>
              </a:xfrm>
            </p:grpSpPr>
            <p:grpSp>
              <p:nvGrpSpPr>
                <p:cNvPr id="52" name="Group 51"/>
                <p:cNvGrpSpPr/>
                <p:nvPr/>
              </p:nvGrpSpPr>
              <p:grpSpPr>
                <a:xfrm>
                  <a:off x="1731987" y="5160547"/>
                  <a:ext cx="929444" cy="180000"/>
                  <a:chOff x="1731987" y="5160547"/>
                  <a:chExt cx="929444" cy="180000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V="1">
                    <a:off x="1731987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 flipV="1">
                    <a:off x="2661431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2674681" y="5160547"/>
                  <a:ext cx="905959" cy="180000"/>
                  <a:chOff x="1750355" y="5160547"/>
                  <a:chExt cx="905959" cy="180000"/>
                </a:xfrm>
              </p:grpSpPr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1750355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V="1">
                    <a:off x="2656314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591559" y="5160547"/>
                  <a:ext cx="907448" cy="180000"/>
                  <a:chOff x="1742907" y="5160547"/>
                  <a:chExt cx="907448" cy="180000"/>
                </a:xfrm>
              </p:grpSpPr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 flipV="1">
                    <a:off x="2650355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4515885" y="5160547"/>
                  <a:ext cx="907448" cy="180000"/>
                  <a:chOff x="1742907" y="5160547"/>
                  <a:chExt cx="907448" cy="180000"/>
                </a:xfrm>
              </p:grpSpPr>
              <p:cxnSp>
                <p:nvCxnSpPr>
                  <p:cNvPr id="64" name="Straight Connector 63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V="1">
                    <a:off x="2650355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5440211" y="5160547"/>
                  <a:ext cx="901489" cy="180000"/>
                  <a:chOff x="1742907" y="5160547"/>
                  <a:chExt cx="901489" cy="180000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 flipV="1">
                    <a:off x="2644396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7" name="Group 56"/>
                <p:cNvGrpSpPr/>
                <p:nvPr/>
              </p:nvGrpSpPr>
              <p:grpSpPr>
                <a:xfrm>
                  <a:off x="6364537" y="5160547"/>
                  <a:ext cx="900000" cy="180000"/>
                  <a:chOff x="1742907" y="5160547"/>
                  <a:chExt cx="900000" cy="180000"/>
                </a:xfrm>
              </p:grpSpPr>
              <p:cxnSp>
                <p:nvCxnSpPr>
                  <p:cNvPr id="58" name="Straight Connector 57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 flipV="1">
                    <a:off x="2638437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51" name="Straight Connector 50"/>
              <p:cNvCxnSpPr/>
              <p:nvPr/>
            </p:nvCxnSpPr>
            <p:spPr>
              <a:xfrm>
                <a:off x="842671" y="5250547"/>
                <a:ext cx="900000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med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Connector 40"/>
            <p:cNvCxnSpPr/>
            <p:nvPr/>
          </p:nvCxnSpPr>
          <p:spPr>
            <a:xfrm>
              <a:off x="7271985" y="5250547"/>
              <a:ext cx="900000" cy="0"/>
            </a:xfrm>
            <a:prstGeom prst="line">
              <a:avLst/>
            </a:prstGeom>
            <a:ln>
              <a:solidFill>
                <a:schemeClr val="tx1"/>
              </a:solidFill>
              <a:tailEnd type="triangl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922932"/>
                </p:ext>
              </p:extLst>
            </p:nvPr>
          </p:nvGraphicFramePr>
          <p:xfrm>
            <a:off x="4384382" y="532005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1" name="Equation" r:id="rId4" imgW="127000" imgH="152400" progId="Equation.DSMT4">
                    <p:embed/>
                  </p:oleObj>
                </mc:Choice>
                <mc:Fallback>
                  <p:oleObj name="Equation" r:id="rId4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84382" y="5320050"/>
                          <a:ext cx="254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2623647"/>
                </p:ext>
              </p:extLst>
            </p:nvPr>
          </p:nvGraphicFramePr>
          <p:xfrm>
            <a:off x="7147904" y="5320050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2" name="Equation" r:id="rId6" imgW="114300" imgH="152400" progId="Equation.DSMT4">
                    <p:embed/>
                  </p:oleObj>
                </mc:Choice>
                <mc:Fallback>
                  <p:oleObj name="Equation" r:id="rId6" imgW="1143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47904" y="5320050"/>
                          <a:ext cx="2286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5659641"/>
                </p:ext>
              </p:extLst>
            </p:nvPr>
          </p:nvGraphicFramePr>
          <p:xfrm>
            <a:off x="6232188" y="532005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3" name="Equation" r:id="rId8" imgW="127000" imgH="152400" progId="Equation.DSMT4">
                    <p:embed/>
                  </p:oleObj>
                </mc:Choice>
                <mc:Fallback>
                  <p:oleObj name="Equation" r:id="rId8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232188" y="5320050"/>
                          <a:ext cx="254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8726973"/>
                </p:ext>
              </p:extLst>
            </p:nvPr>
          </p:nvGraphicFramePr>
          <p:xfrm>
            <a:off x="3301932" y="5320050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4" name="Equation" r:id="rId10" imgW="190500" imgH="152400" progId="Equation.DSMT4">
                    <p:embed/>
                  </p:oleObj>
                </mc:Choice>
                <mc:Fallback>
                  <p:oleObj name="Equation" r:id="rId10" imgW="1905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301932" y="5320050"/>
                          <a:ext cx="381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9777072"/>
                </p:ext>
              </p:extLst>
            </p:nvPr>
          </p:nvGraphicFramePr>
          <p:xfrm>
            <a:off x="5338375" y="5320050"/>
            <a:ext cx="203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5" name="Equation" r:id="rId12" imgW="101600" imgH="152400" progId="Equation.DSMT4">
                    <p:embed/>
                  </p:oleObj>
                </mc:Choice>
                <mc:Fallback>
                  <p:oleObj name="Equation" r:id="rId12" imgW="101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338375" y="5320050"/>
                          <a:ext cx="203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0076628"/>
                </p:ext>
              </p:extLst>
            </p:nvPr>
          </p:nvGraphicFramePr>
          <p:xfrm>
            <a:off x="2378416" y="532005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6" name="Equation" r:id="rId14" imgW="203200" imgH="152400" progId="Equation.DSMT4">
                    <p:embed/>
                  </p:oleObj>
                </mc:Choice>
                <mc:Fallback>
                  <p:oleObj name="Equation" r:id="rId14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378416" y="5320050"/>
                          <a:ext cx="406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0175954"/>
                </p:ext>
              </p:extLst>
            </p:nvPr>
          </p:nvGraphicFramePr>
          <p:xfrm>
            <a:off x="1450366" y="532005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7" name="Equation" r:id="rId16" imgW="203200" imgH="152400" progId="Equation.DSMT4">
                    <p:embed/>
                  </p:oleObj>
                </mc:Choice>
                <mc:Fallback>
                  <p:oleObj name="Equation" r:id="rId16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450366" y="5320050"/>
                          <a:ext cx="406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2703619"/>
                </p:ext>
              </p:extLst>
            </p:nvPr>
          </p:nvGraphicFramePr>
          <p:xfrm>
            <a:off x="8252704" y="5077024"/>
            <a:ext cx="317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8" name="Equation" r:id="rId18" imgW="127000" imgH="127000" progId="Equation.DSMT4">
                    <p:embed/>
                  </p:oleObj>
                </mc:Choice>
                <mc:Fallback>
                  <p:oleObj name="Equation" r:id="rId18" imgW="1270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252704" y="5077024"/>
                          <a:ext cx="317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651966"/>
              </p:ext>
            </p:extLst>
          </p:nvPr>
        </p:nvGraphicFramePr>
        <p:xfrm>
          <a:off x="4443628" y="2613073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" name="Equation" r:id="rId20" imgW="152400" imgH="152400" progId="Equation.DSMT4">
                  <p:embed/>
                </p:oleObj>
              </mc:Choice>
              <mc:Fallback>
                <p:oleObj name="Equation" r:id="rId20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43628" y="2613073"/>
                        <a:ext cx="2762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10376"/>
              </p:ext>
            </p:extLst>
          </p:nvPr>
        </p:nvGraphicFramePr>
        <p:xfrm>
          <a:off x="1756970" y="2613073"/>
          <a:ext cx="2540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0" name="Equation" r:id="rId22" imgW="139700" imgH="152400" progId="Equation.DSMT4">
                  <p:embed/>
                </p:oleObj>
              </mc:Choice>
              <mc:Fallback>
                <p:oleObj name="Equation" r:id="rId22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56970" y="2613073"/>
                        <a:ext cx="25400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122621"/>
              </p:ext>
            </p:extLst>
          </p:nvPr>
        </p:nvGraphicFramePr>
        <p:xfrm>
          <a:off x="7160243" y="2613073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1" name="Equation" r:id="rId24" imgW="152400" imgH="152400" progId="Equation.DSMT4">
                  <p:embed/>
                </p:oleObj>
              </mc:Choice>
              <mc:Fallback>
                <p:oleObj name="Equation" r:id="rId24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60243" y="2613073"/>
                        <a:ext cx="2762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1635631" y="4399482"/>
            <a:ext cx="5899259" cy="502004"/>
            <a:chOff x="1765260" y="5935565"/>
            <a:chExt cx="5899259" cy="502004"/>
          </a:xfrm>
        </p:grpSpPr>
        <p:grpSp>
          <p:nvGrpSpPr>
            <p:cNvPr id="3" name="Group 2"/>
            <p:cNvGrpSpPr/>
            <p:nvPr/>
          </p:nvGrpSpPr>
          <p:grpSpPr>
            <a:xfrm>
              <a:off x="7183385" y="5935565"/>
              <a:ext cx="481134" cy="502004"/>
              <a:chOff x="7207319" y="4551882"/>
              <a:chExt cx="481134" cy="502004"/>
            </a:xfrm>
          </p:grpSpPr>
          <p:sp>
            <p:nvSpPr>
              <p:cNvPr id="80" name="Oval 79"/>
              <p:cNvSpPr/>
              <p:nvPr/>
            </p:nvSpPr>
            <p:spPr>
              <a:xfrm>
                <a:off x="7207319" y="4551882"/>
                <a:ext cx="481134" cy="50200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6" name="Straight Connector 105"/>
              <p:cNvCxnSpPr>
                <a:endCxn id="80" idx="4"/>
              </p:cNvCxnSpPr>
              <p:nvPr/>
            </p:nvCxnSpPr>
            <p:spPr>
              <a:xfrm>
                <a:off x="7439403" y="4802884"/>
                <a:ext cx="8483" cy="25100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0" name="Group 119"/>
            <p:cNvGrpSpPr/>
            <p:nvPr/>
          </p:nvGrpSpPr>
          <p:grpSpPr>
            <a:xfrm>
              <a:off x="4475497" y="5935565"/>
              <a:ext cx="481134" cy="502004"/>
              <a:chOff x="4492596" y="4407272"/>
              <a:chExt cx="481134" cy="502004"/>
            </a:xfrm>
          </p:grpSpPr>
          <p:sp>
            <p:nvSpPr>
              <p:cNvPr id="121" name="Oval 120"/>
              <p:cNvSpPr/>
              <p:nvPr/>
            </p:nvSpPr>
            <p:spPr>
              <a:xfrm>
                <a:off x="4492596" y="4407272"/>
                <a:ext cx="481134" cy="50200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2" name="Straight Connector 121"/>
              <p:cNvCxnSpPr>
                <a:endCxn id="121" idx="4"/>
              </p:cNvCxnSpPr>
              <p:nvPr/>
            </p:nvCxnSpPr>
            <p:spPr>
              <a:xfrm>
                <a:off x="4733163" y="4658274"/>
                <a:ext cx="0" cy="25100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3" name="Group 122"/>
            <p:cNvGrpSpPr/>
            <p:nvPr/>
          </p:nvGrpSpPr>
          <p:grpSpPr>
            <a:xfrm>
              <a:off x="1765260" y="5935565"/>
              <a:ext cx="481134" cy="502004"/>
              <a:chOff x="1636794" y="4399482"/>
              <a:chExt cx="481134" cy="502004"/>
            </a:xfrm>
          </p:grpSpPr>
          <p:sp>
            <p:nvSpPr>
              <p:cNvPr id="124" name="Oval 123"/>
              <p:cNvSpPr/>
              <p:nvPr/>
            </p:nvSpPr>
            <p:spPr>
              <a:xfrm>
                <a:off x="1636794" y="4399482"/>
                <a:ext cx="481134" cy="50200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5" name="Straight Connector 124"/>
              <p:cNvCxnSpPr>
                <a:endCxn id="124" idx="4"/>
              </p:cNvCxnSpPr>
              <p:nvPr/>
            </p:nvCxnSpPr>
            <p:spPr>
              <a:xfrm>
                <a:off x="1877361" y="4650484"/>
                <a:ext cx="0" cy="25100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1" name="Group 30"/>
          <p:cNvGrpSpPr/>
          <p:nvPr/>
        </p:nvGrpSpPr>
        <p:grpSpPr>
          <a:xfrm>
            <a:off x="1637555" y="4399482"/>
            <a:ext cx="5898651" cy="502004"/>
            <a:chOff x="2648585" y="6355996"/>
            <a:chExt cx="5898651" cy="502004"/>
          </a:xfrm>
        </p:grpSpPr>
        <p:grpSp>
          <p:nvGrpSpPr>
            <p:cNvPr id="129" name="Group 128"/>
            <p:cNvGrpSpPr/>
            <p:nvPr/>
          </p:nvGrpSpPr>
          <p:grpSpPr>
            <a:xfrm>
              <a:off x="5358822" y="6355996"/>
              <a:ext cx="481134" cy="502004"/>
              <a:chOff x="4492596" y="4407272"/>
              <a:chExt cx="481134" cy="502004"/>
            </a:xfrm>
          </p:grpSpPr>
          <p:sp>
            <p:nvSpPr>
              <p:cNvPr id="130" name="Oval 129"/>
              <p:cNvSpPr/>
              <p:nvPr/>
            </p:nvSpPr>
            <p:spPr>
              <a:xfrm>
                <a:off x="4492596" y="4407272"/>
                <a:ext cx="481134" cy="50200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1" name="Straight Connector 130"/>
              <p:cNvCxnSpPr>
                <a:endCxn id="130" idx="3"/>
              </p:cNvCxnSpPr>
              <p:nvPr/>
            </p:nvCxnSpPr>
            <p:spPr>
              <a:xfrm flipH="1">
                <a:off x="4563056" y="4658274"/>
                <a:ext cx="170107" cy="17748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2" name="Group 131"/>
            <p:cNvGrpSpPr/>
            <p:nvPr/>
          </p:nvGrpSpPr>
          <p:grpSpPr>
            <a:xfrm>
              <a:off x="2648585" y="6355996"/>
              <a:ext cx="481134" cy="502004"/>
              <a:chOff x="1636794" y="4399482"/>
              <a:chExt cx="481134" cy="502004"/>
            </a:xfrm>
          </p:grpSpPr>
          <p:sp>
            <p:nvSpPr>
              <p:cNvPr id="133" name="Oval 132"/>
              <p:cNvSpPr/>
              <p:nvPr/>
            </p:nvSpPr>
            <p:spPr>
              <a:xfrm>
                <a:off x="1636794" y="4399482"/>
                <a:ext cx="481134" cy="50200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4" name="Straight Connector 133"/>
              <p:cNvCxnSpPr>
                <a:endCxn id="133" idx="3"/>
              </p:cNvCxnSpPr>
              <p:nvPr/>
            </p:nvCxnSpPr>
            <p:spPr>
              <a:xfrm flipH="1">
                <a:off x="1707254" y="4650484"/>
                <a:ext cx="170107" cy="17748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5" name="Group 134"/>
            <p:cNvGrpSpPr/>
            <p:nvPr/>
          </p:nvGrpSpPr>
          <p:grpSpPr>
            <a:xfrm>
              <a:off x="8066102" y="6355996"/>
              <a:ext cx="481134" cy="502004"/>
              <a:chOff x="7054311" y="4399482"/>
              <a:chExt cx="481134" cy="502004"/>
            </a:xfrm>
          </p:grpSpPr>
          <p:sp>
            <p:nvSpPr>
              <p:cNvPr id="136" name="Oval 135"/>
              <p:cNvSpPr/>
              <p:nvPr/>
            </p:nvSpPr>
            <p:spPr>
              <a:xfrm>
                <a:off x="7054311" y="4399482"/>
                <a:ext cx="481134" cy="50200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7" name="Straight Connector 136"/>
              <p:cNvCxnSpPr>
                <a:endCxn id="136" idx="3"/>
              </p:cNvCxnSpPr>
              <p:nvPr/>
            </p:nvCxnSpPr>
            <p:spPr>
              <a:xfrm flipH="1">
                <a:off x="7124771" y="4650484"/>
                <a:ext cx="161624" cy="17748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" name="Group 31"/>
          <p:cNvGrpSpPr/>
          <p:nvPr/>
        </p:nvGrpSpPr>
        <p:grpSpPr>
          <a:xfrm>
            <a:off x="1637555" y="4399482"/>
            <a:ext cx="5898651" cy="502004"/>
            <a:chOff x="3129719" y="1369042"/>
            <a:chExt cx="5898651" cy="502004"/>
          </a:xfrm>
        </p:grpSpPr>
        <p:grpSp>
          <p:nvGrpSpPr>
            <p:cNvPr id="138" name="Group 137"/>
            <p:cNvGrpSpPr/>
            <p:nvPr/>
          </p:nvGrpSpPr>
          <p:grpSpPr>
            <a:xfrm>
              <a:off x="5839956" y="1369042"/>
              <a:ext cx="481134" cy="502004"/>
              <a:chOff x="4492596" y="4407272"/>
              <a:chExt cx="481134" cy="502004"/>
            </a:xfrm>
          </p:grpSpPr>
          <p:sp>
            <p:nvSpPr>
              <p:cNvPr id="139" name="Oval 138"/>
              <p:cNvSpPr/>
              <p:nvPr/>
            </p:nvSpPr>
            <p:spPr>
              <a:xfrm>
                <a:off x="4492596" y="4407272"/>
                <a:ext cx="481134" cy="50200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0" name="Straight Connector 139"/>
              <p:cNvCxnSpPr>
                <a:endCxn id="139" idx="2"/>
              </p:cNvCxnSpPr>
              <p:nvPr/>
            </p:nvCxnSpPr>
            <p:spPr>
              <a:xfrm flipH="1">
                <a:off x="4492596" y="4658274"/>
                <a:ext cx="240567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1" name="Group 140"/>
            <p:cNvGrpSpPr/>
            <p:nvPr/>
          </p:nvGrpSpPr>
          <p:grpSpPr>
            <a:xfrm>
              <a:off x="3129719" y="1369042"/>
              <a:ext cx="481134" cy="502004"/>
              <a:chOff x="1636794" y="4399482"/>
              <a:chExt cx="481134" cy="502004"/>
            </a:xfrm>
          </p:grpSpPr>
          <p:sp>
            <p:nvSpPr>
              <p:cNvPr id="142" name="Oval 141"/>
              <p:cNvSpPr/>
              <p:nvPr/>
            </p:nvSpPr>
            <p:spPr>
              <a:xfrm>
                <a:off x="1636794" y="4399482"/>
                <a:ext cx="481134" cy="50200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3" name="Straight Connector 142"/>
              <p:cNvCxnSpPr>
                <a:endCxn id="142" idx="2"/>
              </p:cNvCxnSpPr>
              <p:nvPr/>
            </p:nvCxnSpPr>
            <p:spPr>
              <a:xfrm flipH="1">
                <a:off x="1636794" y="4650484"/>
                <a:ext cx="240567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4" name="Group 143"/>
            <p:cNvGrpSpPr/>
            <p:nvPr/>
          </p:nvGrpSpPr>
          <p:grpSpPr>
            <a:xfrm>
              <a:off x="8547236" y="1369042"/>
              <a:ext cx="481134" cy="502004"/>
              <a:chOff x="7054311" y="4399482"/>
              <a:chExt cx="481134" cy="502004"/>
            </a:xfrm>
          </p:grpSpPr>
          <p:sp>
            <p:nvSpPr>
              <p:cNvPr id="145" name="Oval 144"/>
              <p:cNvSpPr/>
              <p:nvPr/>
            </p:nvSpPr>
            <p:spPr>
              <a:xfrm>
                <a:off x="7054311" y="4399482"/>
                <a:ext cx="481134" cy="50200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6" name="Straight Connector 145"/>
              <p:cNvCxnSpPr>
                <a:endCxn id="145" idx="2"/>
              </p:cNvCxnSpPr>
              <p:nvPr/>
            </p:nvCxnSpPr>
            <p:spPr>
              <a:xfrm flipH="1">
                <a:off x="7054311" y="4650484"/>
                <a:ext cx="232084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4" name="Group 33"/>
          <p:cNvGrpSpPr/>
          <p:nvPr/>
        </p:nvGrpSpPr>
        <p:grpSpPr>
          <a:xfrm>
            <a:off x="1638272" y="4399482"/>
            <a:ext cx="5898651" cy="502004"/>
            <a:chOff x="1571551" y="761892"/>
            <a:chExt cx="5898651" cy="502004"/>
          </a:xfrm>
        </p:grpSpPr>
        <p:grpSp>
          <p:nvGrpSpPr>
            <p:cNvPr id="147" name="Group 146"/>
            <p:cNvGrpSpPr/>
            <p:nvPr/>
          </p:nvGrpSpPr>
          <p:grpSpPr>
            <a:xfrm>
              <a:off x="4281788" y="761892"/>
              <a:ext cx="481134" cy="502004"/>
              <a:chOff x="4492596" y="4407272"/>
              <a:chExt cx="481134" cy="502004"/>
            </a:xfrm>
          </p:grpSpPr>
          <p:sp>
            <p:nvSpPr>
              <p:cNvPr id="148" name="Oval 147"/>
              <p:cNvSpPr/>
              <p:nvPr/>
            </p:nvSpPr>
            <p:spPr>
              <a:xfrm>
                <a:off x="4492596" y="4407272"/>
                <a:ext cx="481134" cy="50200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9" name="Straight Connector 148"/>
              <p:cNvCxnSpPr>
                <a:endCxn id="148" idx="1"/>
              </p:cNvCxnSpPr>
              <p:nvPr/>
            </p:nvCxnSpPr>
            <p:spPr>
              <a:xfrm flipH="1" flipV="1">
                <a:off x="4563056" y="4480789"/>
                <a:ext cx="170107" cy="17748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0" name="Group 149"/>
            <p:cNvGrpSpPr/>
            <p:nvPr/>
          </p:nvGrpSpPr>
          <p:grpSpPr>
            <a:xfrm>
              <a:off x="1571551" y="761892"/>
              <a:ext cx="481134" cy="502004"/>
              <a:chOff x="1636794" y="4399482"/>
              <a:chExt cx="481134" cy="502004"/>
            </a:xfrm>
          </p:grpSpPr>
          <p:sp>
            <p:nvSpPr>
              <p:cNvPr id="151" name="Oval 150"/>
              <p:cNvSpPr/>
              <p:nvPr/>
            </p:nvSpPr>
            <p:spPr>
              <a:xfrm>
                <a:off x="1636794" y="4399482"/>
                <a:ext cx="481134" cy="50200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2" name="Straight Connector 151"/>
              <p:cNvCxnSpPr>
                <a:endCxn id="151" idx="1"/>
              </p:cNvCxnSpPr>
              <p:nvPr/>
            </p:nvCxnSpPr>
            <p:spPr>
              <a:xfrm flipH="1" flipV="1">
                <a:off x="1707254" y="4472999"/>
                <a:ext cx="170107" cy="17748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3" name="Group 152"/>
            <p:cNvGrpSpPr/>
            <p:nvPr/>
          </p:nvGrpSpPr>
          <p:grpSpPr>
            <a:xfrm>
              <a:off x="6989068" y="761892"/>
              <a:ext cx="481134" cy="502004"/>
              <a:chOff x="7054311" y="4399482"/>
              <a:chExt cx="481134" cy="502004"/>
            </a:xfrm>
          </p:grpSpPr>
          <p:sp>
            <p:nvSpPr>
              <p:cNvPr id="154" name="Oval 153"/>
              <p:cNvSpPr/>
              <p:nvPr/>
            </p:nvSpPr>
            <p:spPr>
              <a:xfrm>
                <a:off x="7054311" y="4399482"/>
                <a:ext cx="481134" cy="50200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5" name="Straight Connector 154"/>
              <p:cNvCxnSpPr>
                <a:endCxn id="154" idx="1"/>
              </p:cNvCxnSpPr>
              <p:nvPr/>
            </p:nvCxnSpPr>
            <p:spPr>
              <a:xfrm flipH="1" flipV="1">
                <a:off x="7124771" y="4472999"/>
                <a:ext cx="161624" cy="17748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9" name="Group 28"/>
          <p:cNvGrpSpPr/>
          <p:nvPr/>
        </p:nvGrpSpPr>
        <p:grpSpPr>
          <a:xfrm>
            <a:off x="1636794" y="4399482"/>
            <a:ext cx="5898651" cy="502004"/>
            <a:chOff x="1636794" y="4399482"/>
            <a:chExt cx="5898651" cy="502004"/>
          </a:xfrm>
        </p:grpSpPr>
        <p:grpSp>
          <p:nvGrpSpPr>
            <p:cNvPr id="25" name="Group 24"/>
            <p:cNvGrpSpPr/>
            <p:nvPr/>
          </p:nvGrpSpPr>
          <p:grpSpPr>
            <a:xfrm>
              <a:off x="4347031" y="4399482"/>
              <a:ext cx="481134" cy="502004"/>
              <a:chOff x="4492596" y="4407272"/>
              <a:chExt cx="481134" cy="502004"/>
            </a:xfrm>
          </p:grpSpPr>
          <p:sp>
            <p:nvSpPr>
              <p:cNvPr id="23" name="Oval 22"/>
              <p:cNvSpPr/>
              <p:nvPr/>
            </p:nvSpPr>
            <p:spPr>
              <a:xfrm>
                <a:off x="4492596" y="4407272"/>
                <a:ext cx="481134" cy="50200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4" name="Straight Connector 23"/>
              <p:cNvCxnSpPr>
                <a:endCxn id="23" idx="5"/>
              </p:cNvCxnSpPr>
              <p:nvPr/>
            </p:nvCxnSpPr>
            <p:spPr>
              <a:xfrm>
                <a:off x="4733163" y="4658274"/>
                <a:ext cx="170107" cy="17748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" name="Group 1"/>
            <p:cNvGrpSpPr/>
            <p:nvPr/>
          </p:nvGrpSpPr>
          <p:grpSpPr>
            <a:xfrm>
              <a:off x="1636794" y="4399482"/>
              <a:ext cx="481134" cy="502004"/>
              <a:chOff x="1636794" y="4399482"/>
              <a:chExt cx="481134" cy="502004"/>
            </a:xfrm>
          </p:grpSpPr>
          <p:sp>
            <p:nvSpPr>
              <p:cNvPr id="79" name="Oval 78"/>
              <p:cNvSpPr/>
              <p:nvPr/>
            </p:nvSpPr>
            <p:spPr>
              <a:xfrm>
                <a:off x="1636794" y="4399482"/>
                <a:ext cx="481134" cy="50200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5" name="Straight Connector 104"/>
              <p:cNvCxnSpPr/>
              <p:nvPr/>
            </p:nvCxnSpPr>
            <p:spPr>
              <a:xfrm>
                <a:off x="1877361" y="4650484"/>
                <a:ext cx="170107" cy="17748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7054311" y="4399482"/>
              <a:ext cx="481134" cy="502004"/>
              <a:chOff x="7054311" y="4399482"/>
              <a:chExt cx="481134" cy="502004"/>
            </a:xfrm>
          </p:grpSpPr>
          <p:sp>
            <p:nvSpPr>
              <p:cNvPr id="156" name="Oval 155"/>
              <p:cNvSpPr/>
              <p:nvPr/>
            </p:nvSpPr>
            <p:spPr>
              <a:xfrm>
                <a:off x="7054311" y="4399482"/>
                <a:ext cx="481134" cy="50200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7" name="Straight Connector 156"/>
              <p:cNvCxnSpPr/>
              <p:nvPr/>
            </p:nvCxnSpPr>
            <p:spPr>
              <a:xfrm>
                <a:off x="7286395" y="4650484"/>
                <a:ext cx="170107" cy="17748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7" name="Rectangle 2"/>
          <p:cNvSpPr>
            <a:spLocks noGrp="1" noChangeArrowheads="1"/>
          </p:cNvSpPr>
          <p:nvPr>
            <p:ph type="title"/>
          </p:nvPr>
        </p:nvSpPr>
        <p:spPr>
          <a:xfrm>
            <a:off x="300038" y="171450"/>
            <a:ext cx="8173446" cy="1143000"/>
          </a:xfrm>
        </p:spPr>
        <p:txBody>
          <a:bodyPr/>
          <a:lstStyle/>
          <a:p>
            <a:r>
              <a:rPr lang="en-GB" altLang="en-US" dirty="0"/>
              <a:t>Procedure</a:t>
            </a:r>
            <a:r>
              <a:rPr lang="en-GB" altLang="en-US" dirty="0" smtClean="0"/>
              <a:t> to synchronize all clocks in frame </a:t>
            </a:r>
            <a:r>
              <a:rPr lang="en-GB" altLang="en-US" i="1" dirty="0" smtClean="0"/>
              <a:t>S</a:t>
            </a:r>
            <a:endParaRPr lang="en-GB" altLang="en-US" dirty="0" smtClean="0"/>
          </a:p>
        </p:txBody>
      </p:sp>
      <p:sp>
        <p:nvSpPr>
          <p:cNvPr id="102" name="TextBox 101"/>
          <p:cNvSpPr txBox="1"/>
          <p:nvPr/>
        </p:nvSpPr>
        <p:spPr>
          <a:xfrm>
            <a:off x="1124907" y="1037130"/>
            <a:ext cx="69964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E207F"/>
                </a:solidFill>
                <a:latin typeface="+mn-lt"/>
                <a:cs typeface="+mn-cs"/>
              </a:rPr>
              <a:t>Now, all three clocks run in synch with each other!</a:t>
            </a:r>
          </a:p>
        </p:txBody>
      </p:sp>
      <p:sp>
        <p:nvSpPr>
          <p:cNvPr id="98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08725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1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47175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793209" y="3337314"/>
            <a:ext cx="5635171" cy="679145"/>
            <a:chOff x="1793209" y="3337314"/>
            <a:chExt cx="5635171" cy="679145"/>
          </a:xfrm>
        </p:grpSpPr>
        <p:pic>
          <p:nvPicPr>
            <p:cNvPr id="16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4491306" y="3337314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122655" y="3337314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1793209" y="3351912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Rectangle 17"/>
          <p:cNvSpPr>
            <a:spLocks noChangeAspect="1"/>
          </p:cNvSpPr>
          <p:nvPr/>
        </p:nvSpPr>
        <p:spPr>
          <a:xfrm>
            <a:off x="0" y="4339002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>
            <a:spLocks noChangeAspect="1"/>
          </p:cNvSpPr>
          <p:nvPr/>
        </p:nvSpPr>
        <p:spPr>
          <a:xfrm>
            <a:off x="-1" y="51598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>
            <a:spLocks noChangeAspect="1"/>
          </p:cNvSpPr>
          <p:nvPr/>
        </p:nvSpPr>
        <p:spPr>
          <a:xfrm>
            <a:off x="-45152" y="1707497"/>
            <a:ext cx="1539461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spect="1"/>
          </p:cNvSpPr>
          <p:nvPr/>
        </p:nvSpPr>
        <p:spPr>
          <a:xfrm>
            <a:off x="7650804" y="1544453"/>
            <a:ext cx="1540914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>
            <a:spLocks noChangeAspect="1"/>
          </p:cNvSpPr>
          <p:nvPr/>
        </p:nvSpPr>
        <p:spPr>
          <a:xfrm>
            <a:off x="1508907" y="2529414"/>
            <a:ext cx="6120000" cy="180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/>
          <p:cNvGrpSpPr>
            <a:grpSpLocks noChangeAspect="1"/>
          </p:cNvGrpSpPr>
          <p:nvPr/>
        </p:nvGrpSpPr>
        <p:grpSpPr>
          <a:xfrm>
            <a:off x="1005831" y="4866146"/>
            <a:ext cx="7572982" cy="536869"/>
            <a:chOff x="842671" y="5077024"/>
            <a:chExt cx="7727533" cy="547826"/>
          </a:xfrm>
        </p:grpSpPr>
        <p:grpSp>
          <p:nvGrpSpPr>
            <p:cNvPr id="40" name="Group 39"/>
            <p:cNvGrpSpPr/>
            <p:nvPr/>
          </p:nvGrpSpPr>
          <p:grpSpPr>
            <a:xfrm>
              <a:off x="842671" y="5160547"/>
              <a:ext cx="6421866" cy="180000"/>
              <a:chOff x="842671" y="5160547"/>
              <a:chExt cx="6421866" cy="180000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1731987" y="5160547"/>
                <a:ext cx="5532550" cy="180000"/>
                <a:chOff x="1731987" y="5160547"/>
                <a:chExt cx="5532550" cy="180000"/>
              </a:xfrm>
            </p:grpSpPr>
            <p:grpSp>
              <p:nvGrpSpPr>
                <p:cNvPr id="52" name="Group 51"/>
                <p:cNvGrpSpPr/>
                <p:nvPr/>
              </p:nvGrpSpPr>
              <p:grpSpPr>
                <a:xfrm>
                  <a:off x="1731987" y="5160547"/>
                  <a:ext cx="929444" cy="180000"/>
                  <a:chOff x="1731987" y="5160547"/>
                  <a:chExt cx="929444" cy="180000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V="1">
                    <a:off x="1731987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 flipV="1">
                    <a:off x="2661431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2674681" y="5160547"/>
                  <a:ext cx="905959" cy="180000"/>
                  <a:chOff x="1750355" y="5160547"/>
                  <a:chExt cx="905959" cy="180000"/>
                </a:xfrm>
              </p:grpSpPr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1750355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V="1">
                    <a:off x="2656314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591559" y="5160547"/>
                  <a:ext cx="907448" cy="180000"/>
                  <a:chOff x="1742907" y="5160547"/>
                  <a:chExt cx="907448" cy="180000"/>
                </a:xfrm>
              </p:grpSpPr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 flipV="1">
                    <a:off x="2650355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4515885" y="5160547"/>
                  <a:ext cx="907448" cy="180000"/>
                  <a:chOff x="1742907" y="5160547"/>
                  <a:chExt cx="907448" cy="180000"/>
                </a:xfrm>
              </p:grpSpPr>
              <p:cxnSp>
                <p:nvCxnSpPr>
                  <p:cNvPr id="64" name="Straight Connector 63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V="1">
                    <a:off x="2650355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5440211" y="5160547"/>
                  <a:ext cx="901489" cy="180000"/>
                  <a:chOff x="1742907" y="5160547"/>
                  <a:chExt cx="901489" cy="180000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 flipV="1">
                    <a:off x="2644396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7" name="Group 56"/>
                <p:cNvGrpSpPr/>
                <p:nvPr/>
              </p:nvGrpSpPr>
              <p:grpSpPr>
                <a:xfrm>
                  <a:off x="6364537" y="5160547"/>
                  <a:ext cx="900000" cy="180000"/>
                  <a:chOff x="1742907" y="5160547"/>
                  <a:chExt cx="900000" cy="180000"/>
                </a:xfrm>
              </p:grpSpPr>
              <p:cxnSp>
                <p:nvCxnSpPr>
                  <p:cNvPr id="58" name="Straight Connector 57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 flipV="1">
                    <a:off x="2638437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51" name="Straight Connector 50"/>
              <p:cNvCxnSpPr/>
              <p:nvPr/>
            </p:nvCxnSpPr>
            <p:spPr>
              <a:xfrm>
                <a:off x="842671" y="5250547"/>
                <a:ext cx="900000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med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Connector 40"/>
            <p:cNvCxnSpPr/>
            <p:nvPr/>
          </p:nvCxnSpPr>
          <p:spPr>
            <a:xfrm>
              <a:off x="7271985" y="5250547"/>
              <a:ext cx="900000" cy="0"/>
            </a:xfrm>
            <a:prstGeom prst="line">
              <a:avLst/>
            </a:prstGeom>
            <a:ln>
              <a:solidFill>
                <a:schemeClr val="tx1"/>
              </a:solidFill>
              <a:tailEnd type="triangl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828269"/>
                </p:ext>
              </p:extLst>
            </p:nvPr>
          </p:nvGraphicFramePr>
          <p:xfrm>
            <a:off x="4384382" y="532005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1" name="Equation" r:id="rId4" imgW="127000" imgH="152400" progId="Equation.DSMT4">
                    <p:embed/>
                  </p:oleObj>
                </mc:Choice>
                <mc:Fallback>
                  <p:oleObj name="Equation" r:id="rId4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84382" y="5320050"/>
                          <a:ext cx="254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1156556"/>
                </p:ext>
              </p:extLst>
            </p:nvPr>
          </p:nvGraphicFramePr>
          <p:xfrm>
            <a:off x="7147904" y="5320050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" name="Equation" r:id="rId6" imgW="114300" imgH="152400" progId="Equation.DSMT4">
                    <p:embed/>
                  </p:oleObj>
                </mc:Choice>
                <mc:Fallback>
                  <p:oleObj name="Equation" r:id="rId6" imgW="1143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47904" y="5320050"/>
                          <a:ext cx="2286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102324"/>
                </p:ext>
              </p:extLst>
            </p:nvPr>
          </p:nvGraphicFramePr>
          <p:xfrm>
            <a:off x="6232188" y="532005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" name="Equation" r:id="rId8" imgW="127000" imgH="152400" progId="Equation.DSMT4">
                    <p:embed/>
                  </p:oleObj>
                </mc:Choice>
                <mc:Fallback>
                  <p:oleObj name="Equation" r:id="rId8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232188" y="5320050"/>
                          <a:ext cx="254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5211679"/>
                </p:ext>
              </p:extLst>
            </p:nvPr>
          </p:nvGraphicFramePr>
          <p:xfrm>
            <a:off x="3301932" y="5320050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4" name="Equation" r:id="rId10" imgW="190500" imgH="152400" progId="Equation.DSMT4">
                    <p:embed/>
                  </p:oleObj>
                </mc:Choice>
                <mc:Fallback>
                  <p:oleObj name="Equation" r:id="rId10" imgW="1905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301932" y="5320050"/>
                          <a:ext cx="381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9639666"/>
                </p:ext>
              </p:extLst>
            </p:nvPr>
          </p:nvGraphicFramePr>
          <p:xfrm>
            <a:off x="5338375" y="5320050"/>
            <a:ext cx="203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5" name="Equation" r:id="rId12" imgW="101600" imgH="152400" progId="Equation.DSMT4">
                    <p:embed/>
                  </p:oleObj>
                </mc:Choice>
                <mc:Fallback>
                  <p:oleObj name="Equation" r:id="rId12" imgW="101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338375" y="5320050"/>
                          <a:ext cx="203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3371835"/>
                </p:ext>
              </p:extLst>
            </p:nvPr>
          </p:nvGraphicFramePr>
          <p:xfrm>
            <a:off x="2378416" y="532005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6" name="Equation" r:id="rId14" imgW="203200" imgH="152400" progId="Equation.DSMT4">
                    <p:embed/>
                  </p:oleObj>
                </mc:Choice>
                <mc:Fallback>
                  <p:oleObj name="Equation" r:id="rId14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378416" y="5320050"/>
                          <a:ext cx="406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009536"/>
                </p:ext>
              </p:extLst>
            </p:nvPr>
          </p:nvGraphicFramePr>
          <p:xfrm>
            <a:off x="1450366" y="532005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" name="Equation" r:id="rId16" imgW="203200" imgH="152400" progId="Equation.DSMT4">
                    <p:embed/>
                  </p:oleObj>
                </mc:Choice>
                <mc:Fallback>
                  <p:oleObj name="Equation" r:id="rId16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450366" y="5320050"/>
                          <a:ext cx="406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1794135"/>
                </p:ext>
              </p:extLst>
            </p:nvPr>
          </p:nvGraphicFramePr>
          <p:xfrm>
            <a:off x="8252704" y="5077024"/>
            <a:ext cx="317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8" name="Equation" r:id="rId18" imgW="127000" imgH="127000" progId="Equation.DSMT4">
                    <p:embed/>
                  </p:oleObj>
                </mc:Choice>
                <mc:Fallback>
                  <p:oleObj name="Equation" r:id="rId18" imgW="1270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252704" y="5077024"/>
                          <a:ext cx="317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793518"/>
              </p:ext>
            </p:extLst>
          </p:nvPr>
        </p:nvGraphicFramePr>
        <p:xfrm>
          <a:off x="4443628" y="2613073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" name="Equation" r:id="rId20" imgW="152400" imgH="152400" progId="Equation.DSMT4">
                  <p:embed/>
                </p:oleObj>
              </mc:Choice>
              <mc:Fallback>
                <p:oleObj name="Equation" r:id="rId20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43628" y="2613073"/>
                        <a:ext cx="2762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88985"/>
              </p:ext>
            </p:extLst>
          </p:nvPr>
        </p:nvGraphicFramePr>
        <p:xfrm>
          <a:off x="1756970" y="2613073"/>
          <a:ext cx="2540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" name="Equation" r:id="rId22" imgW="139700" imgH="152400" progId="Equation.DSMT4">
                  <p:embed/>
                </p:oleObj>
              </mc:Choice>
              <mc:Fallback>
                <p:oleObj name="Equation" r:id="rId22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56970" y="2613073"/>
                        <a:ext cx="25400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513321"/>
              </p:ext>
            </p:extLst>
          </p:nvPr>
        </p:nvGraphicFramePr>
        <p:xfrm>
          <a:off x="7160243" y="2613073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" name="Equation" r:id="rId24" imgW="152400" imgH="152400" progId="Equation.DSMT4">
                  <p:embed/>
                </p:oleObj>
              </mc:Choice>
              <mc:Fallback>
                <p:oleObj name="Equation" r:id="rId24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60243" y="2613073"/>
                        <a:ext cx="2762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1638272" y="4399482"/>
            <a:ext cx="5898651" cy="502004"/>
            <a:chOff x="1571551" y="761892"/>
            <a:chExt cx="5898651" cy="502004"/>
          </a:xfrm>
        </p:grpSpPr>
        <p:grpSp>
          <p:nvGrpSpPr>
            <p:cNvPr id="147" name="Group 146"/>
            <p:cNvGrpSpPr/>
            <p:nvPr/>
          </p:nvGrpSpPr>
          <p:grpSpPr>
            <a:xfrm>
              <a:off x="4281788" y="761892"/>
              <a:ext cx="481134" cy="502004"/>
              <a:chOff x="4492596" y="4407272"/>
              <a:chExt cx="481134" cy="502004"/>
            </a:xfrm>
          </p:grpSpPr>
          <p:sp>
            <p:nvSpPr>
              <p:cNvPr id="148" name="Oval 147"/>
              <p:cNvSpPr/>
              <p:nvPr/>
            </p:nvSpPr>
            <p:spPr>
              <a:xfrm>
                <a:off x="4492596" y="4407272"/>
                <a:ext cx="481134" cy="50200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9" name="Straight Connector 148"/>
              <p:cNvCxnSpPr>
                <a:endCxn id="148" idx="0"/>
              </p:cNvCxnSpPr>
              <p:nvPr/>
            </p:nvCxnSpPr>
            <p:spPr>
              <a:xfrm flipH="1" flipV="1">
                <a:off x="4733163" y="4407272"/>
                <a:ext cx="2" cy="25100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0" name="Group 149"/>
            <p:cNvGrpSpPr/>
            <p:nvPr/>
          </p:nvGrpSpPr>
          <p:grpSpPr>
            <a:xfrm>
              <a:off x="1571551" y="761892"/>
              <a:ext cx="481134" cy="502004"/>
              <a:chOff x="1636794" y="4399482"/>
              <a:chExt cx="481134" cy="502004"/>
            </a:xfrm>
          </p:grpSpPr>
          <p:sp>
            <p:nvSpPr>
              <p:cNvPr id="151" name="Oval 150"/>
              <p:cNvSpPr/>
              <p:nvPr/>
            </p:nvSpPr>
            <p:spPr>
              <a:xfrm>
                <a:off x="1636794" y="4399482"/>
                <a:ext cx="481134" cy="50200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2" name="Straight Connector 151"/>
              <p:cNvCxnSpPr>
                <a:endCxn id="151" idx="0"/>
              </p:cNvCxnSpPr>
              <p:nvPr/>
            </p:nvCxnSpPr>
            <p:spPr>
              <a:xfrm flipH="1" flipV="1">
                <a:off x="1877361" y="4399482"/>
                <a:ext cx="1" cy="25100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3" name="Group 152"/>
            <p:cNvGrpSpPr/>
            <p:nvPr/>
          </p:nvGrpSpPr>
          <p:grpSpPr>
            <a:xfrm>
              <a:off x="6989068" y="761892"/>
              <a:ext cx="481134" cy="502004"/>
              <a:chOff x="7054311" y="4399482"/>
              <a:chExt cx="481134" cy="502004"/>
            </a:xfrm>
          </p:grpSpPr>
          <p:sp>
            <p:nvSpPr>
              <p:cNvPr id="154" name="Oval 153"/>
              <p:cNvSpPr/>
              <p:nvPr/>
            </p:nvSpPr>
            <p:spPr>
              <a:xfrm>
                <a:off x="7054311" y="4399482"/>
                <a:ext cx="481134" cy="50200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5" name="Straight Connector 154"/>
              <p:cNvCxnSpPr>
                <a:endCxn id="154" idx="0"/>
              </p:cNvCxnSpPr>
              <p:nvPr/>
            </p:nvCxnSpPr>
            <p:spPr>
              <a:xfrm flipV="1">
                <a:off x="7293400" y="4399482"/>
                <a:ext cx="1478" cy="25100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9" name="AutoShape 10"/>
          <p:cNvSpPr>
            <a:spLocks noChangeArrowheads="1"/>
          </p:cNvSpPr>
          <p:nvPr/>
        </p:nvSpPr>
        <p:spPr bwMode="auto">
          <a:xfrm>
            <a:off x="1610661" y="3202963"/>
            <a:ext cx="533400" cy="4572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0" name="AutoShape 10"/>
          <p:cNvSpPr>
            <a:spLocks noChangeArrowheads="1"/>
          </p:cNvSpPr>
          <p:nvPr/>
        </p:nvSpPr>
        <p:spPr bwMode="auto">
          <a:xfrm>
            <a:off x="7024740" y="3202963"/>
            <a:ext cx="533400" cy="4572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" name="Rectangle 2"/>
          <p:cNvSpPr>
            <a:spLocks noGrp="1" noChangeArrowheads="1"/>
          </p:cNvSpPr>
          <p:nvPr>
            <p:ph type="title"/>
          </p:nvPr>
        </p:nvSpPr>
        <p:spPr>
          <a:xfrm>
            <a:off x="300038" y="171450"/>
            <a:ext cx="8173446" cy="1143000"/>
          </a:xfrm>
        </p:spPr>
        <p:txBody>
          <a:bodyPr/>
          <a:lstStyle/>
          <a:p>
            <a:r>
              <a:rPr lang="en-GB" altLang="en-US" dirty="0"/>
              <a:t>Procedure</a:t>
            </a:r>
            <a:r>
              <a:rPr lang="en-GB" altLang="en-US" dirty="0" smtClean="0"/>
              <a:t> to synchronize all clocks in frame </a:t>
            </a:r>
            <a:r>
              <a:rPr lang="en-GB" altLang="en-US" i="1" dirty="0" smtClean="0"/>
              <a:t>S</a:t>
            </a:r>
            <a:endParaRPr lang="en-GB" altLang="en-US" dirty="0" smtClean="0"/>
          </a:p>
        </p:txBody>
      </p:sp>
      <p:grpSp>
        <p:nvGrpSpPr>
          <p:cNvPr id="80" name="Group 79"/>
          <p:cNvGrpSpPr/>
          <p:nvPr/>
        </p:nvGrpSpPr>
        <p:grpSpPr>
          <a:xfrm>
            <a:off x="1124907" y="1037130"/>
            <a:ext cx="7852104" cy="905971"/>
            <a:chOff x="1124907" y="329091"/>
            <a:chExt cx="7852104" cy="905971"/>
          </a:xfrm>
        </p:grpSpPr>
        <p:sp>
          <p:nvSpPr>
            <p:cNvPr id="81" name="TextBox 80"/>
            <p:cNvSpPr txBox="1"/>
            <p:nvPr/>
          </p:nvSpPr>
          <p:spPr>
            <a:xfrm>
              <a:off x="1124907" y="329091"/>
              <a:ext cx="69964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E207F"/>
                  </a:solidFill>
                  <a:latin typeface="+mn-lt"/>
                  <a:cs typeface="+mn-cs"/>
                </a:rPr>
                <a:t>Now, all three clocks run in synch with each other!</a:t>
              </a:r>
            </a:p>
          </p:txBody>
        </p:sp>
        <p:grpSp>
          <p:nvGrpSpPr>
            <p:cNvPr id="82" name="Group 81"/>
            <p:cNvGrpSpPr/>
            <p:nvPr/>
          </p:nvGrpSpPr>
          <p:grpSpPr>
            <a:xfrm>
              <a:off x="1133645" y="773397"/>
              <a:ext cx="7843366" cy="461665"/>
              <a:chOff x="1133645" y="773397"/>
              <a:chExt cx="7843366" cy="461665"/>
            </a:xfrm>
          </p:grpSpPr>
          <p:sp>
            <p:nvSpPr>
              <p:cNvPr id="83" name="TextBox 82"/>
              <p:cNvSpPr txBox="1"/>
              <p:nvPr/>
            </p:nvSpPr>
            <p:spPr>
              <a:xfrm>
                <a:off x="1133645" y="773397"/>
                <a:ext cx="784336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To check, Lucy &amp; Ricky both emit light flashes at            </a:t>
                </a:r>
                <a:r>
                  <a:rPr lang="en-US" sz="2000" dirty="0" smtClean="0"/>
                  <a:t>.</a:t>
                </a:r>
                <a:endParaRPr lang="en-US" dirty="0"/>
              </a:p>
            </p:txBody>
          </p:sp>
          <p:graphicFrame>
            <p:nvGraphicFramePr>
              <p:cNvPr id="84" name="Object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810525"/>
                  </p:ext>
                </p:extLst>
              </p:nvPr>
            </p:nvGraphicFramePr>
            <p:xfrm>
              <a:off x="7789937" y="863735"/>
              <a:ext cx="5984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2" name="Equation" r:id="rId26" imgW="330200" imgH="152400" progId="Equation.DSMT4">
                      <p:embed/>
                    </p:oleObj>
                  </mc:Choice>
                  <mc:Fallback>
                    <p:oleObj name="Equation" r:id="rId26" imgW="3302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7789937" y="863735"/>
                            <a:ext cx="598487" cy="273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8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37126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1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60146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793209" y="3337314"/>
            <a:ext cx="5635171" cy="679145"/>
            <a:chOff x="1793209" y="3337314"/>
            <a:chExt cx="5635171" cy="679145"/>
          </a:xfrm>
        </p:grpSpPr>
        <p:pic>
          <p:nvPicPr>
            <p:cNvPr id="16" name="Picture 17" descr="Helper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flipH="1">
              <a:off x="4491306" y="3337314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7" descr="Helper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flipH="1">
              <a:off x="7122655" y="3337314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17" descr="Helper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flipH="1">
              <a:off x="1793209" y="3351912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" name="Oval 2"/>
          <p:cNvSpPr>
            <a:spLocks noChangeArrowheads="1"/>
          </p:cNvSpPr>
          <p:nvPr/>
        </p:nvSpPr>
        <p:spPr bwMode="auto">
          <a:xfrm>
            <a:off x="7044790" y="3202963"/>
            <a:ext cx="450000" cy="450000"/>
          </a:xfrm>
          <a:prstGeom prst="ellipse">
            <a:avLst/>
          </a:prstGeom>
          <a:noFill/>
          <a:ln w="31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" name="Oval 2"/>
          <p:cNvSpPr>
            <a:spLocks noChangeArrowheads="1"/>
          </p:cNvSpPr>
          <p:nvPr/>
        </p:nvSpPr>
        <p:spPr bwMode="auto">
          <a:xfrm>
            <a:off x="6371036" y="2529414"/>
            <a:ext cx="1800000" cy="18000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" name="Oval 2"/>
          <p:cNvSpPr>
            <a:spLocks noChangeAspect="1" noChangeArrowheads="1"/>
          </p:cNvSpPr>
          <p:nvPr/>
        </p:nvSpPr>
        <p:spPr bwMode="auto">
          <a:xfrm>
            <a:off x="6074477" y="2228146"/>
            <a:ext cx="2397600" cy="2397600"/>
          </a:xfrm>
          <a:prstGeom prst="ellipse">
            <a:avLst/>
          </a:prstGeom>
          <a:noFill/>
          <a:ln w="16891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" name="Oval 2"/>
          <p:cNvSpPr>
            <a:spLocks noChangeArrowheads="1"/>
          </p:cNvSpPr>
          <p:nvPr/>
        </p:nvSpPr>
        <p:spPr bwMode="auto">
          <a:xfrm>
            <a:off x="975120" y="2529414"/>
            <a:ext cx="1800000" cy="18000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87" name="Oval 2"/>
          <p:cNvSpPr>
            <a:spLocks noChangeArrowheads="1"/>
          </p:cNvSpPr>
          <p:nvPr/>
        </p:nvSpPr>
        <p:spPr bwMode="auto">
          <a:xfrm>
            <a:off x="1648874" y="3202963"/>
            <a:ext cx="450000" cy="450000"/>
          </a:xfrm>
          <a:prstGeom prst="ellipse">
            <a:avLst/>
          </a:prstGeom>
          <a:noFill/>
          <a:ln w="31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" name="Oval 2"/>
          <p:cNvSpPr>
            <a:spLocks noChangeAspect="1" noChangeArrowheads="1"/>
          </p:cNvSpPr>
          <p:nvPr/>
        </p:nvSpPr>
        <p:spPr bwMode="auto">
          <a:xfrm>
            <a:off x="5473277" y="1626946"/>
            <a:ext cx="3600000" cy="3600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Oval 2"/>
          <p:cNvSpPr>
            <a:spLocks noChangeAspect="1" noChangeArrowheads="1"/>
          </p:cNvSpPr>
          <p:nvPr/>
        </p:nvSpPr>
        <p:spPr bwMode="auto">
          <a:xfrm>
            <a:off x="678561" y="2228146"/>
            <a:ext cx="2397600" cy="2397600"/>
          </a:xfrm>
          <a:prstGeom prst="ellipse">
            <a:avLst/>
          </a:prstGeom>
          <a:noFill/>
          <a:ln w="16891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" name="Oval 2"/>
          <p:cNvSpPr>
            <a:spLocks noChangeAspect="1" noChangeArrowheads="1"/>
          </p:cNvSpPr>
          <p:nvPr/>
        </p:nvSpPr>
        <p:spPr bwMode="auto">
          <a:xfrm>
            <a:off x="77361" y="1626946"/>
            <a:ext cx="3600000" cy="3600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Rectangle 17"/>
          <p:cNvSpPr>
            <a:spLocks noChangeAspect="1"/>
          </p:cNvSpPr>
          <p:nvPr/>
        </p:nvSpPr>
        <p:spPr>
          <a:xfrm>
            <a:off x="0" y="4339002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>
            <a:spLocks noChangeAspect="1"/>
          </p:cNvSpPr>
          <p:nvPr/>
        </p:nvSpPr>
        <p:spPr>
          <a:xfrm>
            <a:off x="-1" y="51598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>
            <a:spLocks noChangeAspect="1"/>
          </p:cNvSpPr>
          <p:nvPr/>
        </p:nvSpPr>
        <p:spPr>
          <a:xfrm>
            <a:off x="-45152" y="1707497"/>
            <a:ext cx="1539461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spect="1"/>
          </p:cNvSpPr>
          <p:nvPr/>
        </p:nvSpPr>
        <p:spPr>
          <a:xfrm>
            <a:off x="7650804" y="1544453"/>
            <a:ext cx="1540914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>
            <a:spLocks noChangeAspect="1"/>
          </p:cNvSpPr>
          <p:nvPr/>
        </p:nvSpPr>
        <p:spPr>
          <a:xfrm>
            <a:off x="1508907" y="2529414"/>
            <a:ext cx="6120000" cy="180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4348473" y="4399482"/>
            <a:ext cx="481134" cy="502004"/>
            <a:chOff x="4492596" y="4407272"/>
            <a:chExt cx="481134" cy="502004"/>
          </a:xfrm>
        </p:grpSpPr>
        <p:sp>
          <p:nvSpPr>
            <p:cNvPr id="30" name="Oval 29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/>
            <p:cNvCxnSpPr>
              <a:endCxn id="30" idx="7"/>
            </p:cNvCxnSpPr>
            <p:nvPr/>
          </p:nvCxnSpPr>
          <p:spPr>
            <a:xfrm flipV="1">
              <a:off x="4733163" y="4480789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4347031" y="4399482"/>
            <a:ext cx="481134" cy="502004"/>
            <a:chOff x="4492596" y="4407272"/>
            <a:chExt cx="481134" cy="502004"/>
          </a:xfrm>
        </p:grpSpPr>
        <p:sp>
          <p:nvSpPr>
            <p:cNvPr id="27" name="Oval 26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/>
            <p:cNvCxnSpPr>
              <a:endCxn id="27" idx="6"/>
            </p:cNvCxnSpPr>
            <p:nvPr/>
          </p:nvCxnSpPr>
          <p:spPr>
            <a:xfrm>
              <a:off x="4733163" y="4658274"/>
              <a:ext cx="24056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4348473" y="4399482"/>
            <a:ext cx="481134" cy="502004"/>
            <a:chOff x="4492596" y="4407272"/>
            <a:chExt cx="481134" cy="502004"/>
          </a:xfrm>
        </p:grpSpPr>
        <p:sp>
          <p:nvSpPr>
            <p:cNvPr id="35" name="Oval 34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Connector 35"/>
            <p:cNvCxnSpPr>
              <a:endCxn id="35" idx="5"/>
            </p:cNvCxnSpPr>
            <p:nvPr/>
          </p:nvCxnSpPr>
          <p:spPr>
            <a:xfrm>
              <a:off x="4733163" y="4658274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>
            <a:grpSpLocks noChangeAspect="1"/>
          </p:cNvGrpSpPr>
          <p:nvPr/>
        </p:nvGrpSpPr>
        <p:grpSpPr>
          <a:xfrm>
            <a:off x="1005831" y="4866146"/>
            <a:ext cx="7572982" cy="536869"/>
            <a:chOff x="842671" y="5077024"/>
            <a:chExt cx="7727533" cy="547826"/>
          </a:xfrm>
        </p:grpSpPr>
        <p:grpSp>
          <p:nvGrpSpPr>
            <p:cNvPr id="40" name="Group 39"/>
            <p:cNvGrpSpPr/>
            <p:nvPr/>
          </p:nvGrpSpPr>
          <p:grpSpPr>
            <a:xfrm>
              <a:off x="842671" y="5160547"/>
              <a:ext cx="6421866" cy="180000"/>
              <a:chOff x="842671" y="5160547"/>
              <a:chExt cx="6421866" cy="180000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1731987" y="5160547"/>
                <a:ext cx="5532550" cy="180000"/>
                <a:chOff x="1731987" y="5160547"/>
                <a:chExt cx="5532550" cy="180000"/>
              </a:xfrm>
            </p:grpSpPr>
            <p:grpSp>
              <p:nvGrpSpPr>
                <p:cNvPr id="52" name="Group 51"/>
                <p:cNvGrpSpPr/>
                <p:nvPr/>
              </p:nvGrpSpPr>
              <p:grpSpPr>
                <a:xfrm>
                  <a:off x="1731987" y="5160547"/>
                  <a:ext cx="929444" cy="180000"/>
                  <a:chOff x="1731987" y="5160547"/>
                  <a:chExt cx="929444" cy="180000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V="1">
                    <a:off x="1731987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 flipV="1">
                    <a:off x="2661431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2674681" y="5160547"/>
                  <a:ext cx="905959" cy="180000"/>
                  <a:chOff x="1750355" y="5160547"/>
                  <a:chExt cx="905959" cy="180000"/>
                </a:xfrm>
              </p:grpSpPr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1750355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V="1">
                    <a:off x="2656314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591559" y="5160547"/>
                  <a:ext cx="907448" cy="180000"/>
                  <a:chOff x="1742907" y="5160547"/>
                  <a:chExt cx="907448" cy="180000"/>
                </a:xfrm>
              </p:grpSpPr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 flipV="1">
                    <a:off x="2650355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4515885" y="5160547"/>
                  <a:ext cx="907448" cy="180000"/>
                  <a:chOff x="1742907" y="5160547"/>
                  <a:chExt cx="907448" cy="180000"/>
                </a:xfrm>
              </p:grpSpPr>
              <p:cxnSp>
                <p:nvCxnSpPr>
                  <p:cNvPr id="64" name="Straight Connector 63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V="1">
                    <a:off x="2650355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5440211" y="5160547"/>
                  <a:ext cx="901489" cy="180000"/>
                  <a:chOff x="1742907" y="5160547"/>
                  <a:chExt cx="901489" cy="180000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 flipV="1">
                    <a:off x="2644396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7" name="Group 56"/>
                <p:cNvGrpSpPr/>
                <p:nvPr/>
              </p:nvGrpSpPr>
              <p:grpSpPr>
                <a:xfrm>
                  <a:off x="6364537" y="5160547"/>
                  <a:ext cx="900000" cy="180000"/>
                  <a:chOff x="1742907" y="5160547"/>
                  <a:chExt cx="900000" cy="180000"/>
                </a:xfrm>
              </p:grpSpPr>
              <p:cxnSp>
                <p:nvCxnSpPr>
                  <p:cNvPr id="58" name="Straight Connector 57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 flipV="1">
                    <a:off x="2638437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51" name="Straight Connector 50"/>
              <p:cNvCxnSpPr/>
              <p:nvPr/>
            </p:nvCxnSpPr>
            <p:spPr>
              <a:xfrm>
                <a:off x="842671" y="5250547"/>
                <a:ext cx="900000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med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Connector 40"/>
            <p:cNvCxnSpPr/>
            <p:nvPr/>
          </p:nvCxnSpPr>
          <p:spPr>
            <a:xfrm>
              <a:off x="7271985" y="5250547"/>
              <a:ext cx="900000" cy="0"/>
            </a:xfrm>
            <a:prstGeom prst="line">
              <a:avLst/>
            </a:prstGeom>
            <a:ln>
              <a:solidFill>
                <a:schemeClr val="tx1"/>
              </a:solidFill>
              <a:tailEnd type="triangl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7625802"/>
                </p:ext>
              </p:extLst>
            </p:nvPr>
          </p:nvGraphicFramePr>
          <p:xfrm>
            <a:off x="4384382" y="532005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1" name="Equation" r:id="rId5" imgW="127000" imgH="152400" progId="Equation.DSMT4">
                    <p:embed/>
                  </p:oleObj>
                </mc:Choice>
                <mc:Fallback>
                  <p:oleObj name="Equation" r:id="rId5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84382" y="5320050"/>
                          <a:ext cx="254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9729621"/>
                </p:ext>
              </p:extLst>
            </p:nvPr>
          </p:nvGraphicFramePr>
          <p:xfrm>
            <a:off x="7147904" y="5320050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2" name="Equation" r:id="rId7" imgW="114300" imgH="152400" progId="Equation.DSMT4">
                    <p:embed/>
                  </p:oleObj>
                </mc:Choice>
                <mc:Fallback>
                  <p:oleObj name="Equation" r:id="rId7" imgW="1143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47904" y="5320050"/>
                          <a:ext cx="2286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2549715"/>
                </p:ext>
              </p:extLst>
            </p:nvPr>
          </p:nvGraphicFramePr>
          <p:xfrm>
            <a:off x="6232188" y="532005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3" name="Equation" r:id="rId9" imgW="127000" imgH="152400" progId="Equation.DSMT4">
                    <p:embed/>
                  </p:oleObj>
                </mc:Choice>
                <mc:Fallback>
                  <p:oleObj name="Equation" r:id="rId9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32188" y="5320050"/>
                          <a:ext cx="254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892559"/>
                </p:ext>
              </p:extLst>
            </p:nvPr>
          </p:nvGraphicFramePr>
          <p:xfrm>
            <a:off x="3301932" y="5320050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4" name="Equation" r:id="rId11" imgW="190500" imgH="152400" progId="Equation.DSMT4">
                    <p:embed/>
                  </p:oleObj>
                </mc:Choice>
                <mc:Fallback>
                  <p:oleObj name="Equation" r:id="rId11" imgW="1905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01932" y="5320050"/>
                          <a:ext cx="381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1559844"/>
                </p:ext>
              </p:extLst>
            </p:nvPr>
          </p:nvGraphicFramePr>
          <p:xfrm>
            <a:off x="5338375" y="5320050"/>
            <a:ext cx="203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5" name="Equation" r:id="rId13" imgW="101600" imgH="152400" progId="Equation.DSMT4">
                    <p:embed/>
                  </p:oleObj>
                </mc:Choice>
                <mc:Fallback>
                  <p:oleObj name="Equation" r:id="rId13" imgW="101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38375" y="5320050"/>
                          <a:ext cx="203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820012"/>
                </p:ext>
              </p:extLst>
            </p:nvPr>
          </p:nvGraphicFramePr>
          <p:xfrm>
            <a:off x="2378416" y="532005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6" name="Equation" r:id="rId15" imgW="203200" imgH="152400" progId="Equation.DSMT4">
                    <p:embed/>
                  </p:oleObj>
                </mc:Choice>
                <mc:Fallback>
                  <p:oleObj name="Equation" r:id="rId15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378416" y="5320050"/>
                          <a:ext cx="406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098920"/>
                </p:ext>
              </p:extLst>
            </p:nvPr>
          </p:nvGraphicFramePr>
          <p:xfrm>
            <a:off x="1450366" y="532005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7" name="Equation" r:id="rId17" imgW="203200" imgH="152400" progId="Equation.DSMT4">
                    <p:embed/>
                  </p:oleObj>
                </mc:Choice>
                <mc:Fallback>
                  <p:oleObj name="Equation" r:id="rId17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450366" y="5320050"/>
                          <a:ext cx="406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9841764"/>
                </p:ext>
              </p:extLst>
            </p:nvPr>
          </p:nvGraphicFramePr>
          <p:xfrm>
            <a:off x="8252704" y="5077024"/>
            <a:ext cx="317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8" name="Equation" r:id="rId19" imgW="127000" imgH="127000" progId="Equation.DSMT4">
                    <p:embed/>
                  </p:oleObj>
                </mc:Choice>
                <mc:Fallback>
                  <p:oleObj name="Equation" r:id="rId19" imgW="1270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252704" y="5077024"/>
                          <a:ext cx="317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4347031" y="4399482"/>
            <a:ext cx="481134" cy="502004"/>
            <a:chOff x="4492596" y="4407272"/>
            <a:chExt cx="481134" cy="502004"/>
          </a:xfrm>
        </p:grpSpPr>
        <p:sp>
          <p:nvSpPr>
            <p:cNvPr id="23" name="Oval 22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>
              <a:endCxn id="23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747165"/>
              </p:ext>
            </p:extLst>
          </p:nvPr>
        </p:nvGraphicFramePr>
        <p:xfrm>
          <a:off x="4443628" y="2613073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" name="Equation" r:id="rId21" imgW="152400" imgH="152400" progId="Equation.DSMT4">
                  <p:embed/>
                </p:oleObj>
              </mc:Choice>
              <mc:Fallback>
                <p:oleObj name="Equation" r:id="rId21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43628" y="2613073"/>
                        <a:ext cx="2762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09618"/>
              </p:ext>
            </p:extLst>
          </p:nvPr>
        </p:nvGraphicFramePr>
        <p:xfrm>
          <a:off x="1756970" y="2613073"/>
          <a:ext cx="2540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0" name="Equation" r:id="rId23" imgW="139700" imgH="152400" progId="Equation.DSMT4">
                  <p:embed/>
                </p:oleObj>
              </mc:Choice>
              <mc:Fallback>
                <p:oleObj name="Equation" r:id="rId23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56970" y="2613073"/>
                        <a:ext cx="25400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715481"/>
              </p:ext>
            </p:extLst>
          </p:nvPr>
        </p:nvGraphicFramePr>
        <p:xfrm>
          <a:off x="7160243" y="2613073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" name="Equation" r:id="rId25" imgW="152400" imgH="152400" progId="Equation.DSMT4">
                  <p:embed/>
                </p:oleObj>
              </mc:Choice>
              <mc:Fallback>
                <p:oleObj name="Equation" r:id="rId2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60243" y="2613073"/>
                        <a:ext cx="2762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AutoShape 10"/>
          <p:cNvSpPr>
            <a:spLocks noChangeArrowheads="1"/>
          </p:cNvSpPr>
          <p:nvPr/>
        </p:nvSpPr>
        <p:spPr bwMode="auto">
          <a:xfrm>
            <a:off x="1610661" y="3202963"/>
            <a:ext cx="533400" cy="4572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" name="AutoShape 10"/>
          <p:cNvSpPr>
            <a:spLocks noChangeArrowheads="1"/>
          </p:cNvSpPr>
          <p:nvPr/>
        </p:nvSpPr>
        <p:spPr bwMode="auto">
          <a:xfrm>
            <a:off x="7024740" y="3202963"/>
            <a:ext cx="533400" cy="4572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1636794" y="4399482"/>
            <a:ext cx="481134" cy="502004"/>
            <a:chOff x="4492596" y="4407272"/>
            <a:chExt cx="481134" cy="502004"/>
          </a:xfrm>
        </p:grpSpPr>
        <p:sp>
          <p:nvSpPr>
            <p:cNvPr id="107" name="Oval 106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Straight Connector 107"/>
            <p:cNvCxnSpPr>
              <a:endCxn id="107" idx="5"/>
            </p:cNvCxnSpPr>
            <p:nvPr/>
          </p:nvCxnSpPr>
          <p:spPr>
            <a:xfrm>
              <a:off x="4733163" y="4658274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Group 108"/>
          <p:cNvGrpSpPr/>
          <p:nvPr/>
        </p:nvGrpSpPr>
        <p:grpSpPr>
          <a:xfrm>
            <a:off x="7054311" y="4399482"/>
            <a:ext cx="481134" cy="502004"/>
            <a:chOff x="4492596" y="4407272"/>
            <a:chExt cx="481134" cy="502004"/>
          </a:xfrm>
        </p:grpSpPr>
        <p:sp>
          <p:nvSpPr>
            <p:cNvPr id="110" name="Oval 109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1" name="Straight Connector 110"/>
            <p:cNvCxnSpPr>
              <a:endCxn id="110" idx="5"/>
            </p:cNvCxnSpPr>
            <p:nvPr/>
          </p:nvCxnSpPr>
          <p:spPr>
            <a:xfrm>
              <a:off x="4733163" y="4658274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636794" y="4399482"/>
            <a:ext cx="481134" cy="502004"/>
            <a:chOff x="4492596" y="4407272"/>
            <a:chExt cx="481134" cy="502004"/>
          </a:xfrm>
        </p:grpSpPr>
        <p:sp>
          <p:nvSpPr>
            <p:cNvPr id="113" name="Oval 112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4" name="Straight Connector 113"/>
            <p:cNvCxnSpPr>
              <a:endCxn id="113" idx="6"/>
            </p:cNvCxnSpPr>
            <p:nvPr/>
          </p:nvCxnSpPr>
          <p:spPr>
            <a:xfrm>
              <a:off x="4733163" y="4658274"/>
              <a:ext cx="24056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Group 114"/>
          <p:cNvGrpSpPr/>
          <p:nvPr/>
        </p:nvGrpSpPr>
        <p:grpSpPr>
          <a:xfrm>
            <a:off x="7054311" y="4399482"/>
            <a:ext cx="481134" cy="502004"/>
            <a:chOff x="4492596" y="4407272"/>
            <a:chExt cx="481134" cy="502004"/>
          </a:xfrm>
        </p:grpSpPr>
        <p:sp>
          <p:nvSpPr>
            <p:cNvPr id="116" name="Oval 115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7" name="Straight Connector 116"/>
            <p:cNvCxnSpPr>
              <a:endCxn id="116" idx="6"/>
            </p:cNvCxnSpPr>
            <p:nvPr/>
          </p:nvCxnSpPr>
          <p:spPr>
            <a:xfrm>
              <a:off x="4733163" y="4658274"/>
              <a:ext cx="24056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8" name="Group 117"/>
          <p:cNvGrpSpPr/>
          <p:nvPr/>
        </p:nvGrpSpPr>
        <p:grpSpPr>
          <a:xfrm>
            <a:off x="1636794" y="4399482"/>
            <a:ext cx="481134" cy="502004"/>
            <a:chOff x="4492596" y="4407272"/>
            <a:chExt cx="481134" cy="502004"/>
          </a:xfrm>
        </p:grpSpPr>
        <p:sp>
          <p:nvSpPr>
            <p:cNvPr id="119" name="Oval 118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0" name="Straight Connector 119"/>
            <p:cNvCxnSpPr>
              <a:endCxn id="119" idx="7"/>
            </p:cNvCxnSpPr>
            <p:nvPr/>
          </p:nvCxnSpPr>
          <p:spPr>
            <a:xfrm flipV="1">
              <a:off x="4733163" y="4480789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1" name="Group 120"/>
          <p:cNvGrpSpPr/>
          <p:nvPr/>
        </p:nvGrpSpPr>
        <p:grpSpPr>
          <a:xfrm>
            <a:off x="7054311" y="4399482"/>
            <a:ext cx="481134" cy="502004"/>
            <a:chOff x="4492596" y="4407272"/>
            <a:chExt cx="481134" cy="502004"/>
          </a:xfrm>
        </p:grpSpPr>
        <p:sp>
          <p:nvSpPr>
            <p:cNvPr id="122" name="Oval 121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3" name="Straight Connector 122"/>
            <p:cNvCxnSpPr>
              <a:endCxn id="122" idx="7"/>
            </p:cNvCxnSpPr>
            <p:nvPr/>
          </p:nvCxnSpPr>
          <p:spPr>
            <a:xfrm flipV="1">
              <a:off x="4733163" y="4480789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4" name="Group 123"/>
          <p:cNvGrpSpPr/>
          <p:nvPr/>
        </p:nvGrpSpPr>
        <p:grpSpPr>
          <a:xfrm>
            <a:off x="1636794" y="4399482"/>
            <a:ext cx="481134" cy="502004"/>
            <a:chOff x="4492596" y="4407272"/>
            <a:chExt cx="481134" cy="502004"/>
          </a:xfrm>
        </p:grpSpPr>
        <p:sp>
          <p:nvSpPr>
            <p:cNvPr id="125" name="Oval 124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6" name="Straight Connector 125"/>
            <p:cNvCxnSpPr>
              <a:endCxn id="125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Group 126"/>
          <p:cNvGrpSpPr/>
          <p:nvPr/>
        </p:nvGrpSpPr>
        <p:grpSpPr>
          <a:xfrm>
            <a:off x="7057110" y="4399482"/>
            <a:ext cx="481134" cy="502004"/>
            <a:chOff x="4492596" y="4407272"/>
            <a:chExt cx="481134" cy="502004"/>
          </a:xfrm>
        </p:grpSpPr>
        <p:sp>
          <p:nvSpPr>
            <p:cNvPr id="128" name="Oval 127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9" name="Straight Connector 128"/>
            <p:cNvCxnSpPr>
              <a:endCxn id="128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0" name="AutoShape 10"/>
          <p:cNvSpPr>
            <a:spLocks noChangeArrowheads="1"/>
          </p:cNvSpPr>
          <p:nvPr/>
        </p:nvSpPr>
        <p:spPr bwMode="auto">
          <a:xfrm>
            <a:off x="4315041" y="3202963"/>
            <a:ext cx="533400" cy="4572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42" name="Group 141"/>
          <p:cNvGrpSpPr/>
          <p:nvPr/>
        </p:nvGrpSpPr>
        <p:grpSpPr>
          <a:xfrm>
            <a:off x="1133645" y="1907930"/>
            <a:ext cx="7680308" cy="461665"/>
            <a:chOff x="1133645" y="1254636"/>
            <a:chExt cx="7680308" cy="461665"/>
          </a:xfrm>
        </p:grpSpPr>
        <p:sp>
          <p:nvSpPr>
            <p:cNvPr id="143" name="TextBox 142"/>
            <p:cNvSpPr txBox="1"/>
            <p:nvPr/>
          </p:nvSpPr>
          <p:spPr>
            <a:xfrm>
              <a:off x="1133645" y="1254636"/>
              <a:ext cx="768030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E207F"/>
                  </a:solidFill>
                  <a:latin typeface="+mn-lt"/>
                  <a:cs typeface="+mn-cs"/>
                </a:rPr>
                <a:t>Oscar receives both light flashes at                               </a:t>
              </a:r>
              <a:r>
                <a:rPr lang="en-US" sz="2000" dirty="0" smtClean="0"/>
                <a:t>.</a:t>
              </a:r>
              <a:endParaRPr lang="en-US" dirty="0"/>
            </a:p>
          </p:txBody>
        </p:sp>
        <p:graphicFrame>
          <p:nvGraphicFramePr>
            <p:cNvPr id="144" name="Object 1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1462552"/>
                </p:ext>
              </p:extLst>
            </p:nvPr>
          </p:nvGraphicFramePr>
          <p:xfrm>
            <a:off x="6088335" y="1286011"/>
            <a:ext cx="17240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2" name="Equation" r:id="rId27" imgW="952500" imgH="228600" progId="Equation.DSMT4">
                    <p:embed/>
                  </p:oleObj>
                </mc:Choice>
                <mc:Fallback>
                  <p:oleObj name="Equation" r:id="rId27" imgW="952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088335" y="1286011"/>
                          <a:ext cx="1724025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5" name="Group 144"/>
          <p:cNvGrpSpPr/>
          <p:nvPr/>
        </p:nvGrpSpPr>
        <p:grpSpPr>
          <a:xfrm>
            <a:off x="1124907" y="1037130"/>
            <a:ext cx="7852104" cy="905971"/>
            <a:chOff x="1124907" y="329091"/>
            <a:chExt cx="7852104" cy="905971"/>
          </a:xfrm>
        </p:grpSpPr>
        <p:sp>
          <p:nvSpPr>
            <p:cNvPr id="146" name="TextBox 145"/>
            <p:cNvSpPr txBox="1"/>
            <p:nvPr/>
          </p:nvSpPr>
          <p:spPr>
            <a:xfrm>
              <a:off x="1124907" y="329091"/>
              <a:ext cx="69964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E207F"/>
                  </a:solidFill>
                  <a:latin typeface="+mn-lt"/>
                  <a:cs typeface="+mn-cs"/>
                </a:rPr>
                <a:t>Now, all three clocks run in synch with each other!</a:t>
              </a:r>
            </a:p>
          </p:txBody>
        </p:sp>
        <p:grpSp>
          <p:nvGrpSpPr>
            <p:cNvPr id="147" name="Group 146"/>
            <p:cNvGrpSpPr/>
            <p:nvPr/>
          </p:nvGrpSpPr>
          <p:grpSpPr>
            <a:xfrm>
              <a:off x="1133645" y="773397"/>
              <a:ext cx="7843366" cy="461665"/>
              <a:chOff x="1133645" y="773397"/>
              <a:chExt cx="7843366" cy="461665"/>
            </a:xfrm>
          </p:grpSpPr>
          <p:sp>
            <p:nvSpPr>
              <p:cNvPr id="148" name="TextBox 147"/>
              <p:cNvSpPr txBox="1"/>
              <p:nvPr/>
            </p:nvSpPr>
            <p:spPr>
              <a:xfrm>
                <a:off x="1133645" y="773397"/>
                <a:ext cx="784336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To check, Lucy &amp; Ricky both emit light flashes at            </a:t>
                </a:r>
                <a:r>
                  <a:rPr lang="en-US" sz="2000" dirty="0" smtClean="0"/>
                  <a:t>.</a:t>
                </a:r>
                <a:endParaRPr lang="en-US" dirty="0"/>
              </a:p>
            </p:txBody>
          </p:sp>
          <p:graphicFrame>
            <p:nvGraphicFramePr>
              <p:cNvPr id="149" name="Object 1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7998075"/>
                  </p:ext>
                </p:extLst>
              </p:nvPr>
            </p:nvGraphicFramePr>
            <p:xfrm>
              <a:off x="7789937" y="863735"/>
              <a:ext cx="5984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93" name="Equation" r:id="rId29" imgW="330200" imgH="152400" progId="Equation.DSMT4">
                      <p:embed/>
                    </p:oleObj>
                  </mc:Choice>
                  <mc:Fallback>
                    <p:oleObj name="Equation" r:id="rId29" imgW="3302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7789937" y="863735"/>
                            <a:ext cx="598487" cy="273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0038" y="171450"/>
            <a:ext cx="8173446" cy="1143000"/>
          </a:xfrm>
        </p:spPr>
        <p:txBody>
          <a:bodyPr/>
          <a:lstStyle/>
          <a:p>
            <a:r>
              <a:rPr lang="en-GB" altLang="en-US" dirty="0"/>
              <a:t>Procedure</a:t>
            </a:r>
            <a:r>
              <a:rPr lang="en-GB" altLang="en-US" dirty="0" smtClean="0"/>
              <a:t> to synchronize all clocks in frame </a:t>
            </a:r>
            <a:r>
              <a:rPr lang="en-GB" altLang="en-US" i="1" dirty="0" smtClean="0"/>
              <a:t>S</a:t>
            </a:r>
            <a:endParaRPr lang="en-GB" altLang="en-US" dirty="0" smtClean="0"/>
          </a:p>
        </p:txBody>
      </p:sp>
      <p:sp>
        <p:nvSpPr>
          <p:cNvPr id="102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08725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1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853206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" presetClass="emp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Scale>
                                      <p:cBhvr>
                                        <p:cTn id="14" dur="750" fill="hold"/>
                                        <p:tgtEl>
                                          <p:spTgt spid="5"/>
                                        </p:tgtEl>
                                      </p:cBhvr>
                                      <p:by x="400000" y="40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6" presetClass="emph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133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6" presetClass="emph" presetSubtype="0" fill="hold" grpId="1" nodeType="withEffect">
                                  <p:stCondLst>
                                    <p:cond delay="1330"/>
                                  </p:stCondLst>
                                  <p:childTnLst>
                                    <p:animScale>
                                      <p:cBhvr>
                                        <p:cTn id="22" dur="670" fill="hold"/>
                                        <p:tgtEl>
                                          <p:spTgt spid="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6" presetClass="emph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Scale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6" presetClass="emp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Scale>
                                      <p:cBhvr>
                                        <p:cTn id="42" dur="750" fill="hold"/>
                                        <p:tgtEl>
                                          <p:spTgt spid="87"/>
                                        </p:tgtEl>
                                      </p:cBhvr>
                                      <p:by x="400000" y="40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"/>
                                            </p:cond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6" presetClass="emph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46" dur="500" fill="hold"/>
                                        <p:tgtEl>
                                          <p:spTgt spid="8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"/>
                                            </p:cond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133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6" presetClass="emph" presetSubtype="0" fill="hold" grpId="1" nodeType="withEffect">
                                  <p:stCondLst>
                                    <p:cond delay="1330"/>
                                  </p:stCondLst>
                                  <p:childTnLst>
                                    <p:animScale>
                                      <p:cBhvr>
                                        <p:cTn id="50" dur="670" fill="hold"/>
                                        <p:tgtEl>
                                          <p:spTgt spid="8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"/>
                                            </p:cond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6" presetClass="emph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Scale>
                                      <p:cBhvr>
                                        <p:cTn id="54" dur="1000" fill="hold"/>
                                        <p:tgtEl>
                                          <p:spTgt spid="10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12" grpId="0" animBg="1"/>
      <p:bldP spid="12" grpId="1" animBg="1"/>
      <p:bldP spid="88" grpId="0" animBg="1"/>
      <p:bldP spid="88" grpId="1" animBg="1"/>
      <p:bldP spid="87" grpId="0" animBg="1"/>
      <p:bldP spid="87" grpId="1" animBg="1"/>
      <p:bldP spid="13" grpId="0" animBg="1"/>
      <p:bldP spid="13" grpId="1" animBg="1"/>
      <p:bldP spid="89" grpId="0" animBg="1"/>
      <p:bldP spid="89" grpId="1" animBg="1"/>
      <p:bldP spid="101" grpId="0" animBg="1"/>
      <p:bldP spid="101" grpId="1" animBg="1"/>
      <p:bldP spid="104" grpId="0" animBg="1"/>
      <p:bldP spid="105" grpId="0" animBg="1"/>
      <p:bldP spid="1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793209" y="3337314"/>
            <a:ext cx="5635171" cy="679145"/>
            <a:chOff x="1793209" y="3337314"/>
            <a:chExt cx="5635171" cy="679145"/>
          </a:xfrm>
        </p:grpSpPr>
        <p:pic>
          <p:nvPicPr>
            <p:cNvPr id="16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4491306" y="3337314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122655" y="3337314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1793209" y="3351912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Rectangle 17"/>
          <p:cNvSpPr>
            <a:spLocks noChangeAspect="1"/>
          </p:cNvSpPr>
          <p:nvPr/>
        </p:nvSpPr>
        <p:spPr>
          <a:xfrm>
            <a:off x="0" y="4339002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>
            <a:spLocks noChangeAspect="1"/>
          </p:cNvSpPr>
          <p:nvPr/>
        </p:nvSpPr>
        <p:spPr>
          <a:xfrm>
            <a:off x="-1" y="51598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>
            <a:spLocks noChangeAspect="1"/>
          </p:cNvSpPr>
          <p:nvPr/>
        </p:nvSpPr>
        <p:spPr>
          <a:xfrm>
            <a:off x="-45152" y="1707497"/>
            <a:ext cx="1539461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spect="1"/>
          </p:cNvSpPr>
          <p:nvPr/>
        </p:nvSpPr>
        <p:spPr>
          <a:xfrm>
            <a:off x="7650804" y="1544453"/>
            <a:ext cx="1540914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>
            <a:spLocks noChangeAspect="1"/>
          </p:cNvSpPr>
          <p:nvPr/>
        </p:nvSpPr>
        <p:spPr>
          <a:xfrm>
            <a:off x="1508907" y="2529414"/>
            <a:ext cx="6120000" cy="180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/>
          <p:cNvGrpSpPr>
            <a:grpSpLocks noChangeAspect="1"/>
          </p:cNvGrpSpPr>
          <p:nvPr/>
        </p:nvGrpSpPr>
        <p:grpSpPr>
          <a:xfrm>
            <a:off x="1005831" y="4866146"/>
            <a:ext cx="7572982" cy="536869"/>
            <a:chOff x="842671" y="5077024"/>
            <a:chExt cx="7727533" cy="547826"/>
          </a:xfrm>
        </p:grpSpPr>
        <p:grpSp>
          <p:nvGrpSpPr>
            <p:cNvPr id="40" name="Group 39"/>
            <p:cNvGrpSpPr/>
            <p:nvPr/>
          </p:nvGrpSpPr>
          <p:grpSpPr>
            <a:xfrm>
              <a:off x="842671" y="5160547"/>
              <a:ext cx="6421866" cy="180000"/>
              <a:chOff x="842671" y="5160547"/>
              <a:chExt cx="6421866" cy="180000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1731987" y="5160547"/>
                <a:ext cx="5532550" cy="180000"/>
                <a:chOff x="1731987" y="5160547"/>
                <a:chExt cx="5532550" cy="180000"/>
              </a:xfrm>
            </p:grpSpPr>
            <p:grpSp>
              <p:nvGrpSpPr>
                <p:cNvPr id="52" name="Group 51"/>
                <p:cNvGrpSpPr/>
                <p:nvPr/>
              </p:nvGrpSpPr>
              <p:grpSpPr>
                <a:xfrm>
                  <a:off x="1731987" y="5160547"/>
                  <a:ext cx="929444" cy="180000"/>
                  <a:chOff x="1731987" y="5160547"/>
                  <a:chExt cx="929444" cy="180000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V="1">
                    <a:off x="1731987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 flipV="1">
                    <a:off x="2661431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2674681" y="5160547"/>
                  <a:ext cx="905959" cy="180000"/>
                  <a:chOff x="1750355" y="5160547"/>
                  <a:chExt cx="905959" cy="180000"/>
                </a:xfrm>
              </p:grpSpPr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1750355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V="1">
                    <a:off x="2656314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591559" y="5160547"/>
                  <a:ext cx="907448" cy="180000"/>
                  <a:chOff x="1742907" y="5160547"/>
                  <a:chExt cx="907448" cy="180000"/>
                </a:xfrm>
              </p:grpSpPr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 flipV="1">
                    <a:off x="2650355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4515885" y="5160547"/>
                  <a:ext cx="907448" cy="180000"/>
                  <a:chOff x="1742907" y="5160547"/>
                  <a:chExt cx="907448" cy="180000"/>
                </a:xfrm>
              </p:grpSpPr>
              <p:cxnSp>
                <p:nvCxnSpPr>
                  <p:cNvPr id="64" name="Straight Connector 63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V="1">
                    <a:off x="2650355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5440211" y="5160547"/>
                  <a:ext cx="901489" cy="180000"/>
                  <a:chOff x="1742907" y="5160547"/>
                  <a:chExt cx="901489" cy="180000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 flipV="1">
                    <a:off x="2644396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7" name="Group 56"/>
                <p:cNvGrpSpPr/>
                <p:nvPr/>
              </p:nvGrpSpPr>
              <p:grpSpPr>
                <a:xfrm>
                  <a:off x="6364537" y="5160547"/>
                  <a:ext cx="900000" cy="180000"/>
                  <a:chOff x="1742907" y="5160547"/>
                  <a:chExt cx="900000" cy="180000"/>
                </a:xfrm>
              </p:grpSpPr>
              <p:cxnSp>
                <p:nvCxnSpPr>
                  <p:cNvPr id="58" name="Straight Connector 57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 flipV="1">
                    <a:off x="2638437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51" name="Straight Connector 50"/>
              <p:cNvCxnSpPr/>
              <p:nvPr/>
            </p:nvCxnSpPr>
            <p:spPr>
              <a:xfrm>
                <a:off x="842671" y="5250547"/>
                <a:ext cx="900000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med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Connector 40"/>
            <p:cNvCxnSpPr/>
            <p:nvPr/>
          </p:nvCxnSpPr>
          <p:spPr>
            <a:xfrm>
              <a:off x="7271985" y="5250547"/>
              <a:ext cx="900000" cy="0"/>
            </a:xfrm>
            <a:prstGeom prst="line">
              <a:avLst/>
            </a:prstGeom>
            <a:ln>
              <a:solidFill>
                <a:schemeClr val="tx1"/>
              </a:solidFill>
              <a:tailEnd type="triangl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8762553"/>
                </p:ext>
              </p:extLst>
            </p:nvPr>
          </p:nvGraphicFramePr>
          <p:xfrm>
            <a:off x="4384382" y="532005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5" name="Equation" r:id="rId4" imgW="127000" imgH="152400" progId="Equation.DSMT4">
                    <p:embed/>
                  </p:oleObj>
                </mc:Choice>
                <mc:Fallback>
                  <p:oleObj name="Equation" r:id="rId4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84382" y="5320050"/>
                          <a:ext cx="254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633653"/>
                </p:ext>
              </p:extLst>
            </p:nvPr>
          </p:nvGraphicFramePr>
          <p:xfrm>
            <a:off x="7147904" y="5320050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6" name="Equation" r:id="rId6" imgW="114300" imgH="152400" progId="Equation.DSMT4">
                    <p:embed/>
                  </p:oleObj>
                </mc:Choice>
                <mc:Fallback>
                  <p:oleObj name="Equation" r:id="rId6" imgW="1143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47904" y="5320050"/>
                          <a:ext cx="2286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5325396"/>
                </p:ext>
              </p:extLst>
            </p:nvPr>
          </p:nvGraphicFramePr>
          <p:xfrm>
            <a:off x="6232188" y="532005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7" name="Equation" r:id="rId8" imgW="127000" imgH="152400" progId="Equation.DSMT4">
                    <p:embed/>
                  </p:oleObj>
                </mc:Choice>
                <mc:Fallback>
                  <p:oleObj name="Equation" r:id="rId8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232188" y="5320050"/>
                          <a:ext cx="254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4632672"/>
                </p:ext>
              </p:extLst>
            </p:nvPr>
          </p:nvGraphicFramePr>
          <p:xfrm>
            <a:off x="3301932" y="5320050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8" name="Equation" r:id="rId10" imgW="190500" imgH="152400" progId="Equation.DSMT4">
                    <p:embed/>
                  </p:oleObj>
                </mc:Choice>
                <mc:Fallback>
                  <p:oleObj name="Equation" r:id="rId10" imgW="1905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301932" y="5320050"/>
                          <a:ext cx="381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270076"/>
                </p:ext>
              </p:extLst>
            </p:nvPr>
          </p:nvGraphicFramePr>
          <p:xfrm>
            <a:off x="5338375" y="5320050"/>
            <a:ext cx="203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9" name="Equation" r:id="rId12" imgW="101600" imgH="152400" progId="Equation.DSMT4">
                    <p:embed/>
                  </p:oleObj>
                </mc:Choice>
                <mc:Fallback>
                  <p:oleObj name="Equation" r:id="rId12" imgW="101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338375" y="5320050"/>
                          <a:ext cx="203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600803"/>
                </p:ext>
              </p:extLst>
            </p:nvPr>
          </p:nvGraphicFramePr>
          <p:xfrm>
            <a:off x="2378416" y="532005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0" name="Equation" r:id="rId14" imgW="203200" imgH="152400" progId="Equation.DSMT4">
                    <p:embed/>
                  </p:oleObj>
                </mc:Choice>
                <mc:Fallback>
                  <p:oleObj name="Equation" r:id="rId14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378416" y="5320050"/>
                          <a:ext cx="406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4004649"/>
                </p:ext>
              </p:extLst>
            </p:nvPr>
          </p:nvGraphicFramePr>
          <p:xfrm>
            <a:off x="1450366" y="532005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1" name="Equation" r:id="rId16" imgW="203200" imgH="152400" progId="Equation.DSMT4">
                    <p:embed/>
                  </p:oleObj>
                </mc:Choice>
                <mc:Fallback>
                  <p:oleObj name="Equation" r:id="rId16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450366" y="5320050"/>
                          <a:ext cx="406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200508"/>
                </p:ext>
              </p:extLst>
            </p:nvPr>
          </p:nvGraphicFramePr>
          <p:xfrm>
            <a:off x="8252704" y="5077024"/>
            <a:ext cx="317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2" name="Equation" r:id="rId18" imgW="127000" imgH="127000" progId="Equation.DSMT4">
                    <p:embed/>
                  </p:oleObj>
                </mc:Choice>
                <mc:Fallback>
                  <p:oleObj name="Equation" r:id="rId18" imgW="1270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252704" y="5077024"/>
                          <a:ext cx="317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4347031" y="4399482"/>
            <a:ext cx="481134" cy="502004"/>
            <a:chOff x="4492596" y="4407272"/>
            <a:chExt cx="481134" cy="502004"/>
          </a:xfrm>
        </p:grpSpPr>
        <p:sp>
          <p:nvSpPr>
            <p:cNvPr id="23" name="Oval 22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>
              <a:endCxn id="23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5304"/>
              </p:ext>
            </p:extLst>
          </p:nvPr>
        </p:nvGraphicFramePr>
        <p:xfrm>
          <a:off x="4443628" y="2613073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3" name="Equation" r:id="rId20" imgW="152400" imgH="152400" progId="Equation.DSMT4">
                  <p:embed/>
                </p:oleObj>
              </mc:Choice>
              <mc:Fallback>
                <p:oleObj name="Equation" r:id="rId20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43628" y="2613073"/>
                        <a:ext cx="2762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767849"/>
              </p:ext>
            </p:extLst>
          </p:nvPr>
        </p:nvGraphicFramePr>
        <p:xfrm>
          <a:off x="1756970" y="2613073"/>
          <a:ext cx="2540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" name="Equation" r:id="rId22" imgW="139700" imgH="152400" progId="Equation.DSMT4">
                  <p:embed/>
                </p:oleObj>
              </mc:Choice>
              <mc:Fallback>
                <p:oleObj name="Equation" r:id="rId22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56970" y="2613073"/>
                        <a:ext cx="25400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494125"/>
              </p:ext>
            </p:extLst>
          </p:nvPr>
        </p:nvGraphicFramePr>
        <p:xfrm>
          <a:off x="7160243" y="2613073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5" name="Equation" r:id="rId24" imgW="152400" imgH="152400" progId="Equation.DSMT4">
                  <p:embed/>
                </p:oleObj>
              </mc:Choice>
              <mc:Fallback>
                <p:oleObj name="Equation" r:id="rId24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60243" y="2613073"/>
                        <a:ext cx="2762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AutoShape 10"/>
          <p:cNvSpPr>
            <a:spLocks noChangeArrowheads="1"/>
          </p:cNvSpPr>
          <p:nvPr/>
        </p:nvSpPr>
        <p:spPr bwMode="auto">
          <a:xfrm>
            <a:off x="1610661" y="3202963"/>
            <a:ext cx="533400" cy="4572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" name="AutoShape 10"/>
          <p:cNvSpPr>
            <a:spLocks noChangeArrowheads="1"/>
          </p:cNvSpPr>
          <p:nvPr/>
        </p:nvSpPr>
        <p:spPr bwMode="auto">
          <a:xfrm>
            <a:off x="7024740" y="3202963"/>
            <a:ext cx="533400" cy="4572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24" name="Group 123"/>
          <p:cNvGrpSpPr/>
          <p:nvPr/>
        </p:nvGrpSpPr>
        <p:grpSpPr>
          <a:xfrm>
            <a:off x="1636794" y="4399482"/>
            <a:ext cx="481134" cy="502004"/>
            <a:chOff x="4492596" y="4407272"/>
            <a:chExt cx="481134" cy="502004"/>
          </a:xfrm>
        </p:grpSpPr>
        <p:sp>
          <p:nvSpPr>
            <p:cNvPr id="125" name="Oval 124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6" name="Straight Connector 125"/>
            <p:cNvCxnSpPr>
              <a:endCxn id="125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Group 126"/>
          <p:cNvGrpSpPr/>
          <p:nvPr/>
        </p:nvGrpSpPr>
        <p:grpSpPr>
          <a:xfrm>
            <a:off x="7057110" y="4399482"/>
            <a:ext cx="481134" cy="502004"/>
            <a:chOff x="4492596" y="4407272"/>
            <a:chExt cx="481134" cy="502004"/>
          </a:xfrm>
        </p:grpSpPr>
        <p:sp>
          <p:nvSpPr>
            <p:cNvPr id="128" name="Oval 127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9" name="Straight Connector 128"/>
            <p:cNvCxnSpPr>
              <a:endCxn id="128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1" name="Group 130"/>
          <p:cNvGrpSpPr/>
          <p:nvPr/>
        </p:nvGrpSpPr>
        <p:grpSpPr>
          <a:xfrm>
            <a:off x="1133645" y="1907930"/>
            <a:ext cx="7680308" cy="461665"/>
            <a:chOff x="1133645" y="1254636"/>
            <a:chExt cx="7680308" cy="461665"/>
          </a:xfrm>
        </p:grpSpPr>
        <p:sp>
          <p:nvSpPr>
            <p:cNvPr id="132" name="TextBox 131"/>
            <p:cNvSpPr txBox="1"/>
            <p:nvPr/>
          </p:nvSpPr>
          <p:spPr>
            <a:xfrm>
              <a:off x="1133645" y="1254636"/>
              <a:ext cx="768030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E207F"/>
                  </a:solidFill>
                  <a:latin typeface="+mn-lt"/>
                  <a:cs typeface="+mn-cs"/>
                </a:rPr>
                <a:t>Oscar receives both light flashes at                               </a:t>
              </a:r>
              <a:r>
                <a:rPr lang="en-US" sz="2000" dirty="0" smtClean="0"/>
                <a:t>.</a:t>
              </a:r>
              <a:endParaRPr lang="en-US" dirty="0"/>
            </a:p>
          </p:txBody>
        </p:sp>
        <p:graphicFrame>
          <p:nvGraphicFramePr>
            <p:cNvPr id="133" name="Object 1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912107"/>
                </p:ext>
              </p:extLst>
            </p:nvPr>
          </p:nvGraphicFramePr>
          <p:xfrm>
            <a:off x="6088335" y="1286011"/>
            <a:ext cx="17240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6" name="Equation" r:id="rId26" imgW="952500" imgH="228600" progId="Equation.DSMT4">
                    <p:embed/>
                  </p:oleObj>
                </mc:Choice>
                <mc:Fallback>
                  <p:oleObj name="Equation" r:id="rId26" imgW="952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088335" y="1286011"/>
                          <a:ext cx="1724025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" name="Group 133"/>
          <p:cNvGrpSpPr/>
          <p:nvPr/>
        </p:nvGrpSpPr>
        <p:grpSpPr>
          <a:xfrm>
            <a:off x="1124907" y="1037130"/>
            <a:ext cx="7852104" cy="905971"/>
            <a:chOff x="1124907" y="329091"/>
            <a:chExt cx="7852104" cy="905971"/>
          </a:xfrm>
        </p:grpSpPr>
        <p:sp>
          <p:nvSpPr>
            <p:cNvPr id="135" name="TextBox 134"/>
            <p:cNvSpPr txBox="1"/>
            <p:nvPr/>
          </p:nvSpPr>
          <p:spPr>
            <a:xfrm>
              <a:off x="1124907" y="329091"/>
              <a:ext cx="69964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E207F"/>
                  </a:solidFill>
                  <a:latin typeface="+mn-lt"/>
                  <a:cs typeface="+mn-cs"/>
                </a:rPr>
                <a:t>Now, all three clocks run in synch with each other!</a:t>
              </a:r>
            </a:p>
          </p:txBody>
        </p:sp>
        <p:grpSp>
          <p:nvGrpSpPr>
            <p:cNvPr id="136" name="Group 135"/>
            <p:cNvGrpSpPr/>
            <p:nvPr/>
          </p:nvGrpSpPr>
          <p:grpSpPr>
            <a:xfrm>
              <a:off x="1133645" y="773397"/>
              <a:ext cx="7843366" cy="461665"/>
              <a:chOff x="1133645" y="773397"/>
              <a:chExt cx="7843366" cy="461665"/>
            </a:xfrm>
          </p:grpSpPr>
          <p:sp>
            <p:nvSpPr>
              <p:cNvPr id="137" name="TextBox 136"/>
              <p:cNvSpPr txBox="1"/>
              <p:nvPr/>
            </p:nvSpPr>
            <p:spPr>
              <a:xfrm>
                <a:off x="1133645" y="773397"/>
                <a:ext cx="784336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To check, Lucy &amp; Ricky both emit light flashes at            </a:t>
                </a:r>
                <a:r>
                  <a:rPr lang="en-US" sz="2000" dirty="0" smtClean="0"/>
                  <a:t>.</a:t>
                </a:r>
                <a:endParaRPr lang="en-US" dirty="0"/>
              </a:p>
            </p:txBody>
          </p:sp>
          <p:graphicFrame>
            <p:nvGraphicFramePr>
              <p:cNvPr id="138" name="Object 1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2322388"/>
                  </p:ext>
                </p:extLst>
              </p:nvPr>
            </p:nvGraphicFramePr>
            <p:xfrm>
              <a:off x="7789937" y="863735"/>
              <a:ext cx="59848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17" name="Equation" r:id="rId28" imgW="330200" imgH="152400" progId="Equation.DSMT4">
                      <p:embed/>
                    </p:oleObj>
                  </mc:Choice>
                  <mc:Fallback>
                    <p:oleObj name="Equation" r:id="rId28" imgW="3302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7789937" y="863735"/>
                            <a:ext cx="598487" cy="273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2" name="TextBox 101"/>
          <p:cNvSpPr txBox="1"/>
          <p:nvPr/>
        </p:nvSpPr>
        <p:spPr>
          <a:xfrm>
            <a:off x="409515" y="5835046"/>
            <a:ext cx="7853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E207F"/>
                </a:solidFill>
                <a:latin typeface="+mn-lt"/>
                <a:cs typeface="+mn-cs"/>
              </a:rPr>
              <a:t>Oscar concludes both flashes were sent </a:t>
            </a:r>
            <a:r>
              <a:rPr lang="en-US" sz="2400" dirty="0" smtClean="0">
                <a:solidFill>
                  <a:srgbClr val="0E207F"/>
                </a:solidFill>
                <a:latin typeface="+mn-lt"/>
                <a:cs typeface="+mn-cs"/>
              </a:rPr>
              <a:t>simultaneously.</a:t>
            </a:r>
            <a:endParaRPr lang="en-US" sz="2400" dirty="0">
              <a:solidFill>
                <a:srgbClr val="0E207F"/>
              </a:solidFill>
              <a:latin typeface="+mn-lt"/>
              <a:cs typeface="+mn-cs"/>
            </a:endParaRPr>
          </a:p>
        </p:txBody>
      </p:sp>
      <p:sp>
        <p:nvSpPr>
          <p:cNvPr id="68" name="Rectangle 2"/>
          <p:cNvSpPr>
            <a:spLocks noGrp="1" noChangeArrowheads="1"/>
          </p:cNvSpPr>
          <p:nvPr>
            <p:ph type="title"/>
          </p:nvPr>
        </p:nvSpPr>
        <p:spPr>
          <a:xfrm>
            <a:off x="300038" y="171450"/>
            <a:ext cx="8173446" cy="1143000"/>
          </a:xfrm>
        </p:spPr>
        <p:txBody>
          <a:bodyPr/>
          <a:lstStyle/>
          <a:p>
            <a:r>
              <a:rPr lang="en-GB" altLang="en-US" dirty="0"/>
              <a:t>Procedure</a:t>
            </a:r>
            <a:r>
              <a:rPr lang="en-GB" altLang="en-US" dirty="0" smtClean="0"/>
              <a:t> to synchronize all clocks in frame </a:t>
            </a:r>
            <a:r>
              <a:rPr lang="en-GB" altLang="en-US" i="1" dirty="0" smtClean="0"/>
              <a:t>S</a:t>
            </a:r>
            <a:endParaRPr lang="en-GB" altLang="en-US" dirty="0" smtClean="0"/>
          </a:p>
        </p:txBody>
      </p:sp>
      <p:sp>
        <p:nvSpPr>
          <p:cNvPr id="71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08725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1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444592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>
            <a:spLocks noChangeAspect="1"/>
          </p:cNvSpPr>
          <p:nvPr/>
        </p:nvSpPr>
        <p:spPr>
          <a:xfrm>
            <a:off x="0" y="4339002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>
            <a:spLocks noChangeAspect="1"/>
          </p:cNvSpPr>
          <p:nvPr/>
        </p:nvSpPr>
        <p:spPr>
          <a:xfrm>
            <a:off x="-1" y="51598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>
            <a:spLocks noChangeAspect="1"/>
          </p:cNvSpPr>
          <p:nvPr/>
        </p:nvSpPr>
        <p:spPr>
          <a:xfrm>
            <a:off x="-45152" y="1707497"/>
            <a:ext cx="1539461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spect="1"/>
          </p:cNvSpPr>
          <p:nvPr/>
        </p:nvSpPr>
        <p:spPr>
          <a:xfrm>
            <a:off x="7650804" y="1544453"/>
            <a:ext cx="1540914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/>
          <p:cNvGrpSpPr>
            <a:grpSpLocks noChangeAspect="1"/>
          </p:cNvGrpSpPr>
          <p:nvPr/>
        </p:nvGrpSpPr>
        <p:grpSpPr>
          <a:xfrm>
            <a:off x="1005831" y="4866146"/>
            <a:ext cx="7572982" cy="536869"/>
            <a:chOff x="842671" y="5077024"/>
            <a:chExt cx="7727533" cy="547826"/>
          </a:xfrm>
        </p:grpSpPr>
        <p:grpSp>
          <p:nvGrpSpPr>
            <p:cNvPr id="40" name="Group 39"/>
            <p:cNvGrpSpPr/>
            <p:nvPr/>
          </p:nvGrpSpPr>
          <p:grpSpPr>
            <a:xfrm>
              <a:off x="842671" y="5160547"/>
              <a:ext cx="6421866" cy="180000"/>
              <a:chOff x="842671" y="5160547"/>
              <a:chExt cx="6421866" cy="180000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1731987" y="5160547"/>
                <a:ext cx="5532550" cy="180000"/>
                <a:chOff x="1731987" y="5160547"/>
                <a:chExt cx="5532550" cy="180000"/>
              </a:xfrm>
            </p:grpSpPr>
            <p:grpSp>
              <p:nvGrpSpPr>
                <p:cNvPr id="52" name="Group 51"/>
                <p:cNvGrpSpPr/>
                <p:nvPr/>
              </p:nvGrpSpPr>
              <p:grpSpPr>
                <a:xfrm>
                  <a:off x="1731987" y="5160547"/>
                  <a:ext cx="929444" cy="180000"/>
                  <a:chOff x="1731987" y="5160547"/>
                  <a:chExt cx="929444" cy="180000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V="1">
                    <a:off x="1731987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 flipV="1">
                    <a:off x="2661431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2674681" y="5160547"/>
                  <a:ext cx="905959" cy="180000"/>
                  <a:chOff x="1750355" y="5160547"/>
                  <a:chExt cx="905959" cy="180000"/>
                </a:xfrm>
              </p:grpSpPr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1750355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V="1">
                    <a:off x="2656314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591559" y="5160547"/>
                  <a:ext cx="907448" cy="180000"/>
                  <a:chOff x="1742907" y="5160547"/>
                  <a:chExt cx="907448" cy="180000"/>
                </a:xfrm>
              </p:grpSpPr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 flipV="1">
                    <a:off x="2650355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4515885" y="5160547"/>
                  <a:ext cx="907448" cy="180000"/>
                  <a:chOff x="1742907" y="5160547"/>
                  <a:chExt cx="907448" cy="180000"/>
                </a:xfrm>
              </p:grpSpPr>
              <p:cxnSp>
                <p:nvCxnSpPr>
                  <p:cNvPr id="64" name="Straight Connector 63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V="1">
                    <a:off x="2650355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5440211" y="5160547"/>
                  <a:ext cx="901489" cy="180000"/>
                  <a:chOff x="1742907" y="5160547"/>
                  <a:chExt cx="901489" cy="180000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 flipV="1">
                    <a:off x="2644396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7" name="Group 56"/>
                <p:cNvGrpSpPr/>
                <p:nvPr/>
              </p:nvGrpSpPr>
              <p:grpSpPr>
                <a:xfrm>
                  <a:off x="6364537" y="5160547"/>
                  <a:ext cx="900000" cy="180000"/>
                  <a:chOff x="1742907" y="5160547"/>
                  <a:chExt cx="900000" cy="180000"/>
                </a:xfrm>
              </p:grpSpPr>
              <p:cxnSp>
                <p:nvCxnSpPr>
                  <p:cNvPr id="58" name="Straight Connector 57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 flipV="1">
                    <a:off x="2638437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51" name="Straight Connector 50"/>
              <p:cNvCxnSpPr/>
              <p:nvPr/>
            </p:nvCxnSpPr>
            <p:spPr>
              <a:xfrm>
                <a:off x="842671" y="5250547"/>
                <a:ext cx="900000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med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Connector 40"/>
            <p:cNvCxnSpPr/>
            <p:nvPr/>
          </p:nvCxnSpPr>
          <p:spPr>
            <a:xfrm>
              <a:off x="7271985" y="5250547"/>
              <a:ext cx="900000" cy="0"/>
            </a:xfrm>
            <a:prstGeom prst="line">
              <a:avLst/>
            </a:prstGeom>
            <a:ln>
              <a:solidFill>
                <a:schemeClr val="tx1"/>
              </a:solidFill>
              <a:tailEnd type="triangl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2095012"/>
                </p:ext>
              </p:extLst>
            </p:nvPr>
          </p:nvGraphicFramePr>
          <p:xfrm>
            <a:off x="4384382" y="532005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9" name="Equation" r:id="rId3" imgW="127000" imgH="152400" progId="Equation.DSMT4">
                    <p:embed/>
                  </p:oleObj>
                </mc:Choice>
                <mc:Fallback>
                  <p:oleObj name="Equation" r:id="rId3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84382" y="5320050"/>
                          <a:ext cx="254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5971305"/>
                </p:ext>
              </p:extLst>
            </p:nvPr>
          </p:nvGraphicFramePr>
          <p:xfrm>
            <a:off x="7147904" y="5320050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0" name="Equation" r:id="rId5" imgW="114300" imgH="152400" progId="Equation.DSMT4">
                    <p:embed/>
                  </p:oleObj>
                </mc:Choice>
                <mc:Fallback>
                  <p:oleObj name="Equation" r:id="rId5" imgW="1143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47904" y="5320050"/>
                          <a:ext cx="2286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1176947"/>
                </p:ext>
              </p:extLst>
            </p:nvPr>
          </p:nvGraphicFramePr>
          <p:xfrm>
            <a:off x="6232188" y="532005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1" name="Equation" r:id="rId7" imgW="127000" imgH="152400" progId="Equation.DSMT4">
                    <p:embed/>
                  </p:oleObj>
                </mc:Choice>
                <mc:Fallback>
                  <p:oleObj name="Equation" r:id="rId7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32188" y="5320050"/>
                          <a:ext cx="254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775588"/>
                </p:ext>
              </p:extLst>
            </p:nvPr>
          </p:nvGraphicFramePr>
          <p:xfrm>
            <a:off x="3301932" y="5320050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2" name="Equation" r:id="rId9" imgW="190500" imgH="152400" progId="Equation.DSMT4">
                    <p:embed/>
                  </p:oleObj>
                </mc:Choice>
                <mc:Fallback>
                  <p:oleObj name="Equation" r:id="rId9" imgW="1905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01932" y="5320050"/>
                          <a:ext cx="381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7312803"/>
                </p:ext>
              </p:extLst>
            </p:nvPr>
          </p:nvGraphicFramePr>
          <p:xfrm>
            <a:off x="5338375" y="5320050"/>
            <a:ext cx="203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3" name="Equation" r:id="rId11" imgW="101600" imgH="152400" progId="Equation.DSMT4">
                    <p:embed/>
                  </p:oleObj>
                </mc:Choice>
                <mc:Fallback>
                  <p:oleObj name="Equation" r:id="rId11" imgW="101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38375" y="5320050"/>
                          <a:ext cx="203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2877300"/>
                </p:ext>
              </p:extLst>
            </p:nvPr>
          </p:nvGraphicFramePr>
          <p:xfrm>
            <a:off x="2378416" y="532005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4" name="Equation" r:id="rId13" imgW="203200" imgH="152400" progId="Equation.DSMT4">
                    <p:embed/>
                  </p:oleObj>
                </mc:Choice>
                <mc:Fallback>
                  <p:oleObj name="Equation" r:id="rId13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378416" y="5320050"/>
                          <a:ext cx="406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3098746"/>
                </p:ext>
              </p:extLst>
            </p:nvPr>
          </p:nvGraphicFramePr>
          <p:xfrm>
            <a:off x="1450366" y="532005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5" name="Equation" r:id="rId15" imgW="203200" imgH="152400" progId="Equation.DSMT4">
                    <p:embed/>
                  </p:oleObj>
                </mc:Choice>
                <mc:Fallback>
                  <p:oleObj name="Equation" r:id="rId15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450366" y="5320050"/>
                          <a:ext cx="406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468249"/>
                </p:ext>
              </p:extLst>
            </p:nvPr>
          </p:nvGraphicFramePr>
          <p:xfrm>
            <a:off x="8252704" y="5077024"/>
            <a:ext cx="317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6" name="Equation" r:id="rId17" imgW="127000" imgH="127000" progId="Equation.DSMT4">
                    <p:embed/>
                  </p:oleObj>
                </mc:Choice>
                <mc:Fallback>
                  <p:oleObj name="Equation" r:id="rId17" imgW="1270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252704" y="5077024"/>
                          <a:ext cx="317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-1017987" y="2529414"/>
            <a:ext cx="11179949" cy="1800000"/>
            <a:chOff x="-1017987" y="2529414"/>
            <a:chExt cx="11179949" cy="1800000"/>
          </a:xfrm>
        </p:grpSpPr>
        <p:grpSp>
          <p:nvGrpSpPr>
            <p:cNvPr id="7" name="Group 6"/>
            <p:cNvGrpSpPr/>
            <p:nvPr/>
          </p:nvGrpSpPr>
          <p:grpSpPr>
            <a:xfrm>
              <a:off x="1793209" y="3337314"/>
              <a:ext cx="5635171" cy="679145"/>
              <a:chOff x="1793209" y="3337314"/>
              <a:chExt cx="5635171" cy="679145"/>
            </a:xfrm>
          </p:grpSpPr>
          <p:pic>
            <p:nvPicPr>
              <p:cNvPr id="16" name="Picture 17" descr="Helper"/>
              <p:cNvPicPr>
                <a:picLocks noChangeAspect="1" noChangeArrowheads="1"/>
              </p:cNvPicPr>
              <p:nvPr/>
            </p:nvPicPr>
            <p:blipFill>
              <a:blip r:embed="rId19"/>
              <a:srcRect/>
              <a:stretch>
                <a:fillRect/>
              </a:stretch>
            </p:blipFill>
            <p:spPr bwMode="auto">
              <a:xfrm flipH="1">
                <a:off x="4491306" y="3337314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" name="Picture 17" descr="Helper"/>
              <p:cNvPicPr>
                <a:picLocks noChangeAspect="1" noChangeArrowheads="1"/>
              </p:cNvPicPr>
              <p:nvPr/>
            </p:nvPicPr>
            <p:blipFill>
              <a:blip r:embed="rId19"/>
              <a:srcRect/>
              <a:stretch>
                <a:fillRect/>
              </a:stretch>
            </p:blipFill>
            <p:spPr bwMode="auto">
              <a:xfrm flipH="1">
                <a:off x="7122655" y="3337314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" name="Picture 17" descr="Helper"/>
              <p:cNvPicPr>
                <a:picLocks noChangeAspect="1" noChangeArrowheads="1"/>
              </p:cNvPicPr>
              <p:nvPr/>
            </p:nvPicPr>
            <p:blipFill>
              <a:blip r:embed="rId19"/>
              <a:srcRect/>
              <a:stretch>
                <a:fillRect/>
              </a:stretch>
            </p:blipFill>
            <p:spPr bwMode="auto">
              <a:xfrm flipH="1">
                <a:off x="1793209" y="3351912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59" name="Group 58"/>
            <p:cNvGrpSpPr/>
            <p:nvPr/>
          </p:nvGrpSpPr>
          <p:grpSpPr>
            <a:xfrm>
              <a:off x="-1017987" y="2687959"/>
              <a:ext cx="2189525" cy="1379220"/>
              <a:chOff x="-725603" y="2687959"/>
              <a:chExt cx="2189525" cy="1379220"/>
            </a:xfrm>
          </p:grpSpPr>
          <p:pic>
            <p:nvPicPr>
              <p:cNvPr id="62" name="Picture 61" descr="Screen Shot 2013-08-06 at 13.46.44.png"/>
              <p:cNvPicPr preferRelativeResize="0">
                <a:picLocks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12632" y="2687959"/>
                <a:ext cx="373380" cy="1379220"/>
              </a:xfrm>
              <a:prstGeom prst="rect">
                <a:avLst/>
              </a:prstGeom>
              <a:scene3d>
                <a:camera prst="orthographicFront">
                  <a:rot lat="0" lon="0" rev="16200000"/>
                </a:camera>
                <a:lightRig rig="threePt" dir="t"/>
              </a:scene3d>
            </p:spPr>
          </p:pic>
          <p:sp>
            <p:nvSpPr>
              <p:cNvPr id="68" name="Rectangle 67"/>
              <p:cNvSpPr>
                <a:spLocks noChangeAspect="1"/>
              </p:cNvSpPr>
              <p:nvPr/>
            </p:nvSpPr>
            <p:spPr>
              <a:xfrm>
                <a:off x="-725603" y="2793400"/>
                <a:ext cx="2189525" cy="883843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1" name="Group 70"/>
            <p:cNvGrpSpPr/>
            <p:nvPr/>
          </p:nvGrpSpPr>
          <p:grpSpPr>
            <a:xfrm>
              <a:off x="7972437" y="2687959"/>
              <a:ext cx="2189525" cy="1379220"/>
              <a:chOff x="7999848" y="2687959"/>
              <a:chExt cx="2189525" cy="1379220"/>
            </a:xfrm>
          </p:grpSpPr>
          <p:pic>
            <p:nvPicPr>
              <p:cNvPr id="79" name="Picture 78" descr="Screen Shot 2013-08-06 at 13.46.44.png"/>
              <p:cNvPicPr>
                <a:picLocks noChangeAspect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8171057" y="2687959"/>
                <a:ext cx="373380" cy="1379220"/>
              </a:xfrm>
              <a:prstGeom prst="rect">
                <a:avLst/>
              </a:prstGeom>
              <a:scene3d>
                <a:camera prst="orthographicFront">
                  <a:rot lat="0" lon="0" rev="16200000"/>
                </a:camera>
                <a:lightRig rig="threePt" dir="t"/>
              </a:scene3d>
            </p:spPr>
          </p:pic>
          <p:sp>
            <p:nvSpPr>
              <p:cNvPr id="80" name="Rectangle 79"/>
              <p:cNvSpPr>
                <a:spLocks noChangeAspect="1"/>
              </p:cNvSpPr>
              <p:nvPr/>
            </p:nvSpPr>
            <p:spPr>
              <a:xfrm>
                <a:off x="7999848" y="3021302"/>
                <a:ext cx="2189525" cy="883843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4" name="Rectangle 13"/>
            <p:cNvSpPr>
              <a:spLocks noChangeAspect="1"/>
            </p:cNvSpPr>
            <p:nvPr/>
          </p:nvSpPr>
          <p:spPr>
            <a:xfrm>
              <a:off x="1508907" y="2529414"/>
              <a:ext cx="6120000" cy="1800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393600"/>
                </p:ext>
              </p:extLst>
            </p:nvPr>
          </p:nvGraphicFramePr>
          <p:xfrm>
            <a:off x="4443628" y="2613073"/>
            <a:ext cx="27622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7" name="Equation" r:id="rId21" imgW="152400" imgH="152400" progId="Equation.DSMT4">
                    <p:embed/>
                  </p:oleObj>
                </mc:Choice>
                <mc:Fallback>
                  <p:oleObj name="Equation" r:id="rId21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443628" y="2613073"/>
                          <a:ext cx="276225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0333569"/>
                </p:ext>
              </p:extLst>
            </p:nvPr>
          </p:nvGraphicFramePr>
          <p:xfrm>
            <a:off x="1756970" y="2613073"/>
            <a:ext cx="2540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8" name="Equation" r:id="rId23" imgW="139700" imgH="152400" progId="Equation.DSMT4">
                    <p:embed/>
                  </p:oleObj>
                </mc:Choice>
                <mc:Fallback>
                  <p:oleObj name="Equation" r:id="rId23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756970" y="2613073"/>
                          <a:ext cx="254000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8330441"/>
                </p:ext>
              </p:extLst>
            </p:nvPr>
          </p:nvGraphicFramePr>
          <p:xfrm>
            <a:off x="7160243" y="2613073"/>
            <a:ext cx="27622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9" name="Equation" r:id="rId25" imgW="152400" imgH="152400" progId="Equation.DSMT4">
                    <p:embed/>
                  </p:oleObj>
                </mc:Choice>
                <mc:Fallback>
                  <p:oleObj name="Equation" r:id="rId25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160243" y="2613073"/>
                          <a:ext cx="276225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/>
          <p:cNvGrpSpPr/>
          <p:nvPr/>
        </p:nvGrpSpPr>
        <p:grpSpPr>
          <a:xfrm>
            <a:off x="1638272" y="4399482"/>
            <a:ext cx="5898651" cy="502004"/>
            <a:chOff x="1571551" y="761892"/>
            <a:chExt cx="5898651" cy="502004"/>
          </a:xfrm>
        </p:grpSpPr>
        <p:grpSp>
          <p:nvGrpSpPr>
            <p:cNvPr id="147" name="Group 146"/>
            <p:cNvGrpSpPr/>
            <p:nvPr/>
          </p:nvGrpSpPr>
          <p:grpSpPr>
            <a:xfrm>
              <a:off x="4281788" y="761892"/>
              <a:ext cx="481134" cy="502004"/>
              <a:chOff x="4492596" y="4407272"/>
              <a:chExt cx="481134" cy="502004"/>
            </a:xfrm>
          </p:grpSpPr>
          <p:sp>
            <p:nvSpPr>
              <p:cNvPr id="148" name="Oval 147"/>
              <p:cNvSpPr/>
              <p:nvPr/>
            </p:nvSpPr>
            <p:spPr>
              <a:xfrm>
                <a:off x="4492596" y="4407272"/>
                <a:ext cx="481134" cy="50200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9" name="Straight Connector 148"/>
              <p:cNvCxnSpPr>
                <a:endCxn id="148" idx="0"/>
              </p:cNvCxnSpPr>
              <p:nvPr/>
            </p:nvCxnSpPr>
            <p:spPr>
              <a:xfrm flipH="1" flipV="1">
                <a:off x="4733163" y="4407272"/>
                <a:ext cx="2" cy="25100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0" name="Group 149"/>
            <p:cNvGrpSpPr/>
            <p:nvPr/>
          </p:nvGrpSpPr>
          <p:grpSpPr>
            <a:xfrm>
              <a:off x="1571551" y="761892"/>
              <a:ext cx="481134" cy="502004"/>
              <a:chOff x="1636794" y="4399482"/>
              <a:chExt cx="481134" cy="502004"/>
            </a:xfrm>
          </p:grpSpPr>
          <p:sp>
            <p:nvSpPr>
              <p:cNvPr id="151" name="Oval 150"/>
              <p:cNvSpPr/>
              <p:nvPr/>
            </p:nvSpPr>
            <p:spPr>
              <a:xfrm>
                <a:off x="1636794" y="4399482"/>
                <a:ext cx="481134" cy="50200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2" name="Straight Connector 151"/>
              <p:cNvCxnSpPr>
                <a:endCxn id="151" idx="0"/>
              </p:cNvCxnSpPr>
              <p:nvPr/>
            </p:nvCxnSpPr>
            <p:spPr>
              <a:xfrm flipH="1" flipV="1">
                <a:off x="1877361" y="4399482"/>
                <a:ext cx="1" cy="25100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3" name="Group 152"/>
            <p:cNvGrpSpPr/>
            <p:nvPr/>
          </p:nvGrpSpPr>
          <p:grpSpPr>
            <a:xfrm>
              <a:off x="6989068" y="761892"/>
              <a:ext cx="481134" cy="502004"/>
              <a:chOff x="7054311" y="4399482"/>
              <a:chExt cx="481134" cy="502004"/>
            </a:xfrm>
          </p:grpSpPr>
          <p:sp>
            <p:nvSpPr>
              <p:cNvPr id="154" name="Oval 153"/>
              <p:cNvSpPr/>
              <p:nvPr/>
            </p:nvSpPr>
            <p:spPr>
              <a:xfrm>
                <a:off x="7054311" y="4399482"/>
                <a:ext cx="481134" cy="50200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5" name="Straight Connector 154"/>
              <p:cNvCxnSpPr>
                <a:endCxn id="154" idx="0"/>
              </p:cNvCxnSpPr>
              <p:nvPr/>
            </p:nvCxnSpPr>
            <p:spPr>
              <a:xfrm flipV="1">
                <a:off x="7293400" y="4399482"/>
                <a:ext cx="1478" cy="25100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65" name="Picture 64" descr="Screen Shot 2013-08-06 at 13.51.05.png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27968" y="812676"/>
            <a:ext cx="2387600" cy="2400300"/>
          </a:xfrm>
          <a:prstGeom prst="rect">
            <a:avLst/>
          </a:prstGeom>
        </p:spPr>
      </p:pic>
      <p:cxnSp>
        <p:nvCxnSpPr>
          <p:cNvPr id="81" name="Straight Connector 80"/>
          <p:cNvCxnSpPr/>
          <p:nvPr/>
        </p:nvCxnSpPr>
        <p:spPr>
          <a:xfrm>
            <a:off x="4005404" y="2347941"/>
            <a:ext cx="1152674" cy="0"/>
          </a:xfrm>
          <a:prstGeom prst="line">
            <a:avLst/>
          </a:prstGeom>
          <a:ln>
            <a:solidFill>
              <a:schemeClr val="tx1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706281"/>
              </p:ext>
            </p:extLst>
          </p:nvPr>
        </p:nvGraphicFramePr>
        <p:xfrm>
          <a:off x="4439247" y="2039937"/>
          <a:ext cx="285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0" name="Equation" r:id="rId28" imgW="114300" imgH="127000" progId="Equation.DSMT4">
                  <p:embed/>
                </p:oleObj>
              </mc:Choice>
              <mc:Fallback>
                <p:oleObj name="Equation" r:id="rId28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39247" y="2039937"/>
                        <a:ext cx="2857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1409412" y="1045764"/>
            <a:ext cx="74072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E207F"/>
                </a:solidFill>
                <a:latin typeface="+mn-lt"/>
                <a:cs typeface="+mn-cs"/>
              </a:rPr>
              <a:t>It’s revealed that Lucy, Oscar and Ricky are actually in a spaceship moving away from the Earth at a constant speed </a:t>
            </a:r>
            <a:r>
              <a:rPr lang="en-US" sz="2400" i="1" dirty="0" smtClean="0">
                <a:solidFill>
                  <a:srgbClr val="0E207F"/>
                </a:solidFill>
                <a:latin typeface="+mn-lt"/>
                <a:cs typeface="+mn-cs"/>
              </a:rPr>
              <a:t>v</a:t>
            </a:r>
            <a:r>
              <a:rPr lang="en-US" sz="2400" dirty="0" smtClean="0">
                <a:solidFill>
                  <a:srgbClr val="0E207F"/>
                </a:solidFill>
                <a:latin typeface="+mn-lt"/>
                <a:cs typeface="+mn-cs"/>
              </a:rPr>
              <a:t>.</a:t>
            </a:r>
            <a:endParaRPr lang="en-US" sz="2400" dirty="0">
              <a:solidFill>
                <a:srgbClr val="0E207F"/>
              </a:solidFill>
              <a:latin typeface="+mn-lt"/>
              <a:cs typeface="+mn-cs"/>
            </a:endParaRPr>
          </a:p>
        </p:txBody>
      </p:sp>
      <p:sp>
        <p:nvSpPr>
          <p:cNvPr id="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71450"/>
            <a:ext cx="8173446" cy="1143000"/>
          </a:xfrm>
        </p:spPr>
        <p:txBody>
          <a:bodyPr/>
          <a:lstStyle/>
          <a:p>
            <a:r>
              <a:rPr lang="en-GB" altLang="en-US" dirty="0" smtClean="0"/>
              <a:t>Changing to a different inertial frame</a:t>
            </a:r>
          </a:p>
        </p:txBody>
      </p:sp>
      <p:sp>
        <p:nvSpPr>
          <p:cNvPr id="8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08725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1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70731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2"/>
          <p:cNvSpPr>
            <a:spLocks noChangeArrowheads="1"/>
          </p:cNvSpPr>
          <p:nvPr/>
        </p:nvSpPr>
        <p:spPr bwMode="auto">
          <a:xfrm>
            <a:off x="3054898" y="3202963"/>
            <a:ext cx="450000" cy="450000"/>
          </a:xfrm>
          <a:prstGeom prst="ellipse">
            <a:avLst/>
          </a:prstGeom>
          <a:noFill/>
          <a:ln w="31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grpSp>
        <p:nvGrpSpPr>
          <p:cNvPr id="111" name="Group 110"/>
          <p:cNvGrpSpPr/>
          <p:nvPr/>
        </p:nvGrpSpPr>
        <p:grpSpPr>
          <a:xfrm>
            <a:off x="-2455148" y="2517675"/>
            <a:ext cx="9678715" cy="1800000"/>
            <a:chOff x="-1049859" y="2529414"/>
            <a:chExt cx="11254317" cy="1800000"/>
          </a:xfrm>
        </p:grpSpPr>
        <p:grpSp>
          <p:nvGrpSpPr>
            <p:cNvPr id="112" name="Group 111"/>
            <p:cNvGrpSpPr/>
            <p:nvPr/>
          </p:nvGrpSpPr>
          <p:grpSpPr>
            <a:xfrm>
              <a:off x="1793209" y="3337314"/>
              <a:ext cx="5635171" cy="679145"/>
              <a:chOff x="1793209" y="3337314"/>
              <a:chExt cx="5635171" cy="679145"/>
            </a:xfrm>
          </p:grpSpPr>
          <p:pic>
            <p:nvPicPr>
              <p:cNvPr id="123" name="Picture 17" descr="Helpe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flipH="1">
                <a:off x="4491306" y="3337314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4" name="Picture 17" descr="Helpe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flipH="1">
                <a:off x="7122655" y="3337314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5" name="Picture 17" descr="Helpe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flipH="1">
                <a:off x="1793209" y="3351912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13" name="Group 112"/>
            <p:cNvGrpSpPr/>
            <p:nvPr/>
          </p:nvGrpSpPr>
          <p:grpSpPr>
            <a:xfrm>
              <a:off x="-1049859" y="2687959"/>
              <a:ext cx="2189525" cy="1379220"/>
              <a:chOff x="-757475" y="2687959"/>
              <a:chExt cx="2189525" cy="1379220"/>
            </a:xfrm>
          </p:grpSpPr>
          <p:pic>
            <p:nvPicPr>
              <p:cNvPr id="121" name="Picture 120" descr="Screen Shot 2013-08-06 at 13.46.44.png"/>
              <p:cNvPicPr preferRelativeResize="0">
                <a:picLocks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27636" y="2687959"/>
                <a:ext cx="373380" cy="1379220"/>
              </a:xfrm>
              <a:prstGeom prst="rect">
                <a:avLst/>
              </a:prstGeom>
              <a:scene3d>
                <a:camera prst="orthographicFront">
                  <a:rot lat="0" lon="0" rev="16200000"/>
                </a:camera>
                <a:lightRig rig="threePt" dir="t"/>
              </a:scene3d>
            </p:spPr>
          </p:pic>
          <p:sp>
            <p:nvSpPr>
              <p:cNvPr id="122" name="Rectangle 121"/>
              <p:cNvSpPr>
                <a:spLocks noChangeAspect="1"/>
              </p:cNvSpPr>
              <p:nvPr/>
            </p:nvSpPr>
            <p:spPr>
              <a:xfrm>
                <a:off x="-757475" y="2793401"/>
                <a:ext cx="2189525" cy="87130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8014933" y="2687959"/>
              <a:ext cx="2189525" cy="1379220"/>
              <a:chOff x="8042344" y="2687959"/>
              <a:chExt cx="2189525" cy="1379220"/>
            </a:xfrm>
          </p:grpSpPr>
          <p:pic>
            <p:nvPicPr>
              <p:cNvPr id="119" name="Picture 118" descr="Screen Shot 2013-08-06 at 13.46.44.pn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8277301" y="2687959"/>
                <a:ext cx="373380" cy="1379220"/>
              </a:xfrm>
              <a:prstGeom prst="rect">
                <a:avLst/>
              </a:prstGeom>
              <a:scene3d>
                <a:camera prst="orthographicFront">
                  <a:rot lat="0" lon="0" rev="16200000"/>
                </a:camera>
                <a:lightRig rig="threePt" dir="t"/>
              </a:scene3d>
            </p:spPr>
          </p:pic>
          <p:sp>
            <p:nvSpPr>
              <p:cNvPr id="120" name="Rectangle 119"/>
              <p:cNvSpPr>
                <a:spLocks noChangeAspect="1"/>
              </p:cNvSpPr>
              <p:nvPr/>
            </p:nvSpPr>
            <p:spPr>
              <a:xfrm>
                <a:off x="8042344" y="3021302"/>
                <a:ext cx="2189525" cy="883843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5" name="Rectangle 114"/>
            <p:cNvSpPr>
              <a:spLocks noChangeAspect="1"/>
            </p:cNvSpPr>
            <p:nvPr/>
          </p:nvSpPr>
          <p:spPr>
            <a:xfrm>
              <a:off x="1508907" y="2529414"/>
              <a:ext cx="6120000" cy="1800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2824775"/>
                </p:ext>
              </p:extLst>
            </p:nvPr>
          </p:nvGraphicFramePr>
          <p:xfrm>
            <a:off x="4443628" y="2613073"/>
            <a:ext cx="27622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9" name="Equation" r:id="rId5" imgW="152400" imgH="152400" progId="Equation.DSMT4">
                    <p:embed/>
                  </p:oleObj>
                </mc:Choice>
                <mc:Fallback>
                  <p:oleObj name="Equation" r:id="rId5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43628" y="2613073"/>
                          <a:ext cx="276225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7146846"/>
                </p:ext>
              </p:extLst>
            </p:nvPr>
          </p:nvGraphicFramePr>
          <p:xfrm>
            <a:off x="1756970" y="2613073"/>
            <a:ext cx="2540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0" name="Equation" r:id="rId7" imgW="139700" imgH="152400" progId="Equation.DSMT4">
                    <p:embed/>
                  </p:oleObj>
                </mc:Choice>
                <mc:Fallback>
                  <p:oleObj name="Equation" r:id="rId7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56970" y="2613073"/>
                          <a:ext cx="254000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487355"/>
                </p:ext>
              </p:extLst>
            </p:nvPr>
          </p:nvGraphicFramePr>
          <p:xfrm>
            <a:off x="7160243" y="2613073"/>
            <a:ext cx="27622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1" name="Equation" r:id="rId9" imgW="152400" imgH="152400" progId="Equation.DSMT4">
                    <p:embed/>
                  </p:oleObj>
                </mc:Choice>
                <mc:Fallback>
                  <p:oleObj name="Equation" r:id="rId9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160243" y="2613073"/>
                          <a:ext cx="276225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Oval 2"/>
          <p:cNvSpPr>
            <a:spLocks noChangeArrowheads="1"/>
          </p:cNvSpPr>
          <p:nvPr/>
        </p:nvSpPr>
        <p:spPr bwMode="auto">
          <a:xfrm>
            <a:off x="2381144" y="2529414"/>
            <a:ext cx="1800000" cy="18000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" name="Oval 2"/>
          <p:cNvSpPr>
            <a:spLocks noChangeAspect="1" noChangeArrowheads="1"/>
          </p:cNvSpPr>
          <p:nvPr/>
        </p:nvSpPr>
        <p:spPr bwMode="auto">
          <a:xfrm>
            <a:off x="2084585" y="2228146"/>
            <a:ext cx="2397600" cy="2397600"/>
          </a:xfrm>
          <a:prstGeom prst="ellipse">
            <a:avLst/>
          </a:prstGeom>
          <a:noFill/>
          <a:ln w="16891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Oval 2"/>
          <p:cNvSpPr>
            <a:spLocks noChangeAspect="1" noChangeArrowheads="1"/>
          </p:cNvSpPr>
          <p:nvPr/>
        </p:nvSpPr>
        <p:spPr bwMode="auto">
          <a:xfrm>
            <a:off x="1483385" y="1626946"/>
            <a:ext cx="3600000" cy="3600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4" name="Oval 2"/>
          <p:cNvSpPr>
            <a:spLocks noChangeAspect="1" noChangeArrowheads="1"/>
          </p:cNvSpPr>
          <p:nvPr/>
        </p:nvSpPr>
        <p:spPr bwMode="auto">
          <a:xfrm>
            <a:off x="572530" y="716541"/>
            <a:ext cx="5400000" cy="5400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" name="Oval 2"/>
          <p:cNvSpPr>
            <a:spLocks noChangeAspect="1" noChangeArrowheads="1"/>
          </p:cNvSpPr>
          <p:nvPr/>
        </p:nvSpPr>
        <p:spPr bwMode="auto">
          <a:xfrm>
            <a:off x="-315791" y="-182135"/>
            <a:ext cx="7200000" cy="7200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Rectangle 17"/>
          <p:cNvSpPr>
            <a:spLocks noChangeAspect="1"/>
          </p:cNvSpPr>
          <p:nvPr/>
        </p:nvSpPr>
        <p:spPr>
          <a:xfrm>
            <a:off x="0" y="4339002"/>
            <a:ext cx="9133327" cy="2778439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>
            <a:spLocks noChangeAspect="1"/>
          </p:cNvSpPr>
          <p:nvPr/>
        </p:nvSpPr>
        <p:spPr>
          <a:xfrm>
            <a:off x="-254609" y="-99392"/>
            <a:ext cx="9603877" cy="2598572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>
            <a:spLocks noChangeAspect="1"/>
          </p:cNvSpPr>
          <p:nvPr/>
        </p:nvSpPr>
        <p:spPr>
          <a:xfrm>
            <a:off x="-414553" y="1677471"/>
            <a:ext cx="1539461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spect="1"/>
          </p:cNvSpPr>
          <p:nvPr/>
        </p:nvSpPr>
        <p:spPr>
          <a:xfrm>
            <a:off x="9349268" y="1544453"/>
            <a:ext cx="850180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107447" y="4417489"/>
            <a:ext cx="8710476" cy="629222"/>
            <a:chOff x="484269" y="4773793"/>
            <a:chExt cx="8710476" cy="629222"/>
          </a:xfrm>
        </p:grpSpPr>
        <p:grpSp>
          <p:nvGrpSpPr>
            <p:cNvPr id="90" name="Group 89"/>
            <p:cNvGrpSpPr/>
            <p:nvPr/>
          </p:nvGrpSpPr>
          <p:grpSpPr>
            <a:xfrm>
              <a:off x="484269" y="4773793"/>
              <a:ext cx="8710476" cy="629222"/>
              <a:chOff x="1412278" y="4773793"/>
              <a:chExt cx="8710476" cy="629222"/>
            </a:xfrm>
          </p:grpSpPr>
          <p:cxnSp>
            <p:nvCxnSpPr>
              <p:cNvPr id="91" name="Straight Connector 90"/>
              <p:cNvCxnSpPr/>
              <p:nvPr/>
            </p:nvCxnSpPr>
            <p:spPr>
              <a:xfrm flipV="1">
                <a:off x="1877361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flipV="1">
                <a:off x="2788216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flipV="1">
                <a:off x="3689041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flipV="1">
                <a:off x="4589040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 flipV="1">
                <a:off x="5494880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 flipV="1">
                <a:off x="6394879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 flipV="1">
                <a:off x="7294878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8" name="Object 9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6874415"/>
                  </p:ext>
                </p:extLst>
              </p:nvPr>
            </p:nvGraphicFramePr>
            <p:xfrm>
              <a:off x="4476708" y="5104311"/>
              <a:ext cx="248920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72" name="Equation" r:id="rId11" imgW="127000" imgH="152400" progId="Equation.DSMT4">
                      <p:embed/>
                    </p:oleObj>
                  </mc:Choice>
                  <mc:Fallback>
                    <p:oleObj name="Equation" r:id="rId11" imgW="1270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476708" y="5104311"/>
                            <a:ext cx="248920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" name="Object 9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52791479"/>
                  </p:ext>
                </p:extLst>
              </p:nvPr>
            </p:nvGraphicFramePr>
            <p:xfrm>
              <a:off x="7184959" y="5104311"/>
              <a:ext cx="224028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73" name="Equation" r:id="rId13" imgW="114300" imgH="152400" progId="Equation.DSMT4">
                      <p:embed/>
                    </p:oleObj>
                  </mc:Choice>
                  <mc:Fallback>
                    <p:oleObj name="Equation" r:id="rId13" imgW="1143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184959" y="5104311"/>
                            <a:ext cx="224028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" name="Object 9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3693950"/>
                  </p:ext>
                </p:extLst>
              </p:nvPr>
            </p:nvGraphicFramePr>
            <p:xfrm>
              <a:off x="6287557" y="5104311"/>
              <a:ext cx="248920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74" name="Equation" r:id="rId15" imgW="127000" imgH="152400" progId="Equation.DSMT4">
                      <p:embed/>
                    </p:oleObj>
                  </mc:Choice>
                  <mc:Fallback>
                    <p:oleObj name="Equation" r:id="rId15" imgW="1270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287557" y="5104311"/>
                            <a:ext cx="248920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" name="Object 10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03654551"/>
                  </p:ext>
                </p:extLst>
              </p:nvPr>
            </p:nvGraphicFramePr>
            <p:xfrm>
              <a:off x="3415907" y="5104311"/>
              <a:ext cx="373380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75" name="Equation" r:id="rId17" imgW="190500" imgH="152400" progId="Equation.DSMT4">
                      <p:embed/>
                    </p:oleObj>
                  </mc:Choice>
                  <mc:Fallback>
                    <p:oleObj name="Equation" r:id="rId17" imgW="1905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415907" y="5104311"/>
                            <a:ext cx="373380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" name="Object 10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6719126"/>
                  </p:ext>
                </p:extLst>
              </p:nvPr>
            </p:nvGraphicFramePr>
            <p:xfrm>
              <a:off x="5411621" y="5104311"/>
              <a:ext cx="199136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76" name="Equation" r:id="rId19" imgW="101600" imgH="152400" progId="Equation.DSMT4">
                      <p:embed/>
                    </p:oleObj>
                  </mc:Choice>
                  <mc:Fallback>
                    <p:oleObj name="Equation" r:id="rId19" imgW="1016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411621" y="5104311"/>
                            <a:ext cx="199136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Object 10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150949"/>
                  </p:ext>
                </p:extLst>
              </p:nvPr>
            </p:nvGraphicFramePr>
            <p:xfrm>
              <a:off x="2510861" y="5104311"/>
              <a:ext cx="398272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77" name="Equation" r:id="rId21" imgW="203200" imgH="152400" progId="Equation.DSMT4">
                      <p:embed/>
                    </p:oleObj>
                  </mc:Choice>
                  <mc:Fallback>
                    <p:oleObj name="Equation" r:id="rId21" imgW="2032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2510861" y="5104311"/>
                            <a:ext cx="398272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Object 10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8953309"/>
                  </p:ext>
                </p:extLst>
              </p:nvPr>
            </p:nvGraphicFramePr>
            <p:xfrm>
              <a:off x="1601372" y="5104311"/>
              <a:ext cx="398272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78" name="Equation" r:id="rId23" imgW="203200" imgH="152400" progId="Equation.DSMT4">
                      <p:embed/>
                    </p:oleObj>
                  </mc:Choice>
                  <mc:Fallback>
                    <p:oleObj name="Equation" r:id="rId23" imgW="2032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601372" y="5104311"/>
                            <a:ext cx="398272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" name="Object 10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9227073"/>
                  </p:ext>
                </p:extLst>
              </p:nvPr>
            </p:nvGraphicFramePr>
            <p:xfrm>
              <a:off x="9717941" y="4773793"/>
              <a:ext cx="404813" cy="403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79" name="Equation" r:id="rId25" imgW="165100" imgH="165100" progId="Equation.DSMT4">
                      <p:embed/>
                    </p:oleObj>
                  </mc:Choice>
                  <mc:Fallback>
                    <p:oleObj name="Equation" r:id="rId25" imgW="165100" imgH="165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9717941" y="4773793"/>
                            <a:ext cx="404813" cy="403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6" name="Straight Connector 105"/>
              <p:cNvCxnSpPr/>
              <p:nvPr/>
            </p:nvCxnSpPr>
            <p:spPr>
              <a:xfrm>
                <a:off x="1412278" y="5036198"/>
                <a:ext cx="8305663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med"/>
                <a:tailEnd type="triangle" w="lg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7" name="Straight Connector 106"/>
            <p:cNvCxnSpPr/>
            <p:nvPr/>
          </p:nvCxnSpPr>
          <p:spPr>
            <a:xfrm flipV="1">
              <a:off x="7266869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8166869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9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8188706"/>
                </p:ext>
              </p:extLst>
            </p:nvPr>
          </p:nvGraphicFramePr>
          <p:xfrm>
            <a:off x="8051387" y="5078911"/>
            <a:ext cx="24923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0" name="Equation" r:id="rId27" imgW="127000" imgH="165100" progId="Equation.DSMT4">
                    <p:embed/>
                  </p:oleObj>
                </mc:Choice>
                <mc:Fallback>
                  <p:oleObj name="Equation" r:id="rId27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051387" y="5078911"/>
                          <a:ext cx="249238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0689257"/>
                </p:ext>
              </p:extLst>
            </p:nvPr>
          </p:nvGraphicFramePr>
          <p:xfrm>
            <a:off x="7132832" y="5104311"/>
            <a:ext cx="25082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1" name="Equation" r:id="rId29" imgW="127000" imgH="152400" progId="Equation.DSMT4">
                    <p:embed/>
                  </p:oleObj>
                </mc:Choice>
                <mc:Fallback>
                  <p:oleObj name="Equation" r:id="rId29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132832" y="5104311"/>
                          <a:ext cx="250825" cy="298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" name="Group 125"/>
          <p:cNvGrpSpPr/>
          <p:nvPr/>
        </p:nvGrpSpPr>
        <p:grpSpPr>
          <a:xfrm>
            <a:off x="1661813" y="5118356"/>
            <a:ext cx="6567715" cy="664547"/>
            <a:chOff x="1866626" y="3262582"/>
            <a:chExt cx="6567715" cy="664547"/>
          </a:xfrm>
        </p:grpSpPr>
        <p:pic>
          <p:nvPicPr>
            <p:cNvPr id="127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3404101" y="3262582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8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8128616" y="3262582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9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1866626" y="3262582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5" name="Group 24"/>
          <p:cNvGrpSpPr/>
          <p:nvPr/>
        </p:nvGrpSpPr>
        <p:grpSpPr>
          <a:xfrm>
            <a:off x="1520409" y="5813688"/>
            <a:ext cx="481134" cy="502004"/>
            <a:chOff x="4492596" y="4407272"/>
            <a:chExt cx="481134" cy="502004"/>
          </a:xfrm>
        </p:grpSpPr>
        <p:sp>
          <p:nvSpPr>
            <p:cNvPr id="23" name="Oval 22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>
              <a:endCxn id="23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Group 129"/>
          <p:cNvGrpSpPr/>
          <p:nvPr/>
        </p:nvGrpSpPr>
        <p:grpSpPr>
          <a:xfrm>
            <a:off x="3048399" y="5813688"/>
            <a:ext cx="481134" cy="502004"/>
            <a:chOff x="4492596" y="4407272"/>
            <a:chExt cx="481134" cy="502004"/>
          </a:xfrm>
        </p:grpSpPr>
        <p:sp>
          <p:nvSpPr>
            <p:cNvPr id="131" name="Oval 130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2" name="Straight Connector 131"/>
            <p:cNvCxnSpPr>
              <a:endCxn id="131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3" name="Group 132"/>
          <p:cNvGrpSpPr/>
          <p:nvPr/>
        </p:nvGrpSpPr>
        <p:grpSpPr>
          <a:xfrm>
            <a:off x="7858969" y="5813688"/>
            <a:ext cx="481134" cy="502004"/>
            <a:chOff x="4492596" y="4407272"/>
            <a:chExt cx="481134" cy="502004"/>
          </a:xfrm>
        </p:grpSpPr>
        <p:sp>
          <p:nvSpPr>
            <p:cNvPr id="134" name="Oval 133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5" name="Straight Connector 134"/>
            <p:cNvCxnSpPr>
              <a:endCxn id="134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Group 138"/>
          <p:cNvGrpSpPr/>
          <p:nvPr/>
        </p:nvGrpSpPr>
        <p:grpSpPr>
          <a:xfrm>
            <a:off x="7858969" y="5813688"/>
            <a:ext cx="481134" cy="502004"/>
            <a:chOff x="4492596" y="4407272"/>
            <a:chExt cx="481134" cy="502004"/>
          </a:xfrm>
        </p:grpSpPr>
        <p:sp>
          <p:nvSpPr>
            <p:cNvPr id="140" name="Oval 139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1" name="Straight Connector 140"/>
            <p:cNvCxnSpPr>
              <a:endCxn id="140" idx="5"/>
            </p:cNvCxnSpPr>
            <p:nvPr/>
          </p:nvCxnSpPr>
          <p:spPr>
            <a:xfrm>
              <a:off x="4733163" y="4658274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 rot="20826783">
            <a:off x="1520409" y="5814695"/>
            <a:ext cx="481134" cy="502004"/>
            <a:chOff x="4492596" y="4407272"/>
            <a:chExt cx="481134" cy="502004"/>
          </a:xfrm>
        </p:grpSpPr>
        <p:sp>
          <p:nvSpPr>
            <p:cNvPr id="27" name="Oval 26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/>
            <p:cNvCxnSpPr>
              <a:endCxn id="27" idx="6"/>
            </p:cNvCxnSpPr>
            <p:nvPr/>
          </p:nvCxnSpPr>
          <p:spPr>
            <a:xfrm>
              <a:off x="4733163" y="4658274"/>
              <a:ext cx="24056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5" name="Group 144"/>
          <p:cNvGrpSpPr/>
          <p:nvPr/>
        </p:nvGrpSpPr>
        <p:grpSpPr>
          <a:xfrm>
            <a:off x="7858969" y="5813688"/>
            <a:ext cx="481134" cy="502004"/>
            <a:chOff x="4492596" y="4407272"/>
            <a:chExt cx="481134" cy="502004"/>
          </a:xfrm>
        </p:grpSpPr>
        <p:sp>
          <p:nvSpPr>
            <p:cNvPr id="146" name="Oval 145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Connector 146"/>
            <p:cNvCxnSpPr>
              <a:endCxn id="146" idx="6"/>
            </p:cNvCxnSpPr>
            <p:nvPr/>
          </p:nvCxnSpPr>
          <p:spPr>
            <a:xfrm>
              <a:off x="4733163" y="4658274"/>
              <a:ext cx="24056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AutoShape 10"/>
          <p:cNvSpPr>
            <a:spLocks noChangeArrowheads="1"/>
          </p:cNvSpPr>
          <p:nvPr/>
        </p:nvSpPr>
        <p:spPr bwMode="auto">
          <a:xfrm>
            <a:off x="3012543" y="3202963"/>
            <a:ext cx="533400" cy="4572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1520409" y="5813688"/>
            <a:ext cx="481134" cy="502004"/>
            <a:chOff x="4492596" y="4407272"/>
            <a:chExt cx="481134" cy="502004"/>
          </a:xfrm>
        </p:grpSpPr>
        <p:sp>
          <p:nvSpPr>
            <p:cNvPr id="30" name="Oval 29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/>
            <p:cNvCxnSpPr>
              <a:endCxn id="30" idx="7"/>
            </p:cNvCxnSpPr>
            <p:nvPr/>
          </p:nvCxnSpPr>
          <p:spPr>
            <a:xfrm flipV="1">
              <a:off x="4733163" y="4480789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1" name="Group 150"/>
          <p:cNvGrpSpPr/>
          <p:nvPr/>
        </p:nvGrpSpPr>
        <p:grpSpPr>
          <a:xfrm>
            <a:off x="7860404" y="5813688"/>
            <a:ext cx="481134" cy="502004"/>
            <a:chOff x="4492596" y="4407272"/>
            <a:chExt cx="481134" cy="502004"/>
          </a:xfrm>
        </p:grpSpPr>
        <p:sp>
          <p:nvSpPr>
            <p:cNvPr id="152" name="Oval 151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3" name="Straight Connector 152"/>
            <p:cNvCxnSpPr>
              <a:endCxn id="152" idx="7"/>
            </p:cNvCxnSpPr>
            <p:nvPr/>
          </p:nvCxnSpPr>
          <p:spPr>
            <a:xfrm flipV="1">
              <a:off x="4733163" y="4480789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7" name="AutoShape 10"/>
          <p:cNvSpPr>
            <a:spLocks noChangeArrowheads="1"/>
          </p:cNvSpPr>
          <p:nvPr/>
        </p:nvSpPr>
        <p:spPr bwMode="auto">
          <a:xfrm>
            <a:off x="1399704" y="3208304"/>
            <a:ext cx="533400" cy="4572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" name="AutoShape 10"/>
          <p:cNvSpPr>
            <a:spLocks noChangeArrowheads="1"/>
          </p:cNvSpPr>
          <p:nvPr/>
        </p:nvSpPr>
        <p:spPr bwMode="auto">
          <a:xfrm>
            <a:off x="7652336" y="3208304"/>
            <a:ext cx="533400" cy="4572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58" name="Group 157"/>
          <p:cNvGrpSpPr/>
          <p:nvPr/>
        </p:nvGrpSpPr>
        <p:grpSpPr>
          <a:xfrm>
            <a:off x="1521844" y="5813688"/>
            <a:ext cx="481134" cy="502004"/>
            <a:chOff x="4492596" y="4407272"/>
            <a:chExt cx="481134" cy="502004"/>
          </a:xfrm>
        </p:grpSpPr>
        <p:sp>
          <p:nvSpPr>
            <p:cNvPr id="159" name="Oval 158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>
              <a:endCxn id="159" idx="1"/>
            </p:cNvCxnSpPr>
            <p:nvPr/>
          </p:nvCxnSpPr>
          <p:spPr>
            <a:xfrm flipH="1" flipV="1">
              <a:off x="4563056" y="4480789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1" name="Group 160"/>
          <p:cNvGrpSpPr/>
          <p:nvPr/>
        </p:nvGrpSpPr>
        <p:grpSpPr>
          <a:xfrm>
            <a:off x="3049834" y="5813688"/>
            <a:ext cx="481134" cy="502004"/>
            <a:chOff x="4492596" y="4407272"/>
            <a:chExt cx="481134" cy="502004"/>
          </a:xfrm>
        </p:grpSpPr>
        <p:sp>
          <p:nvSpPr>
            <p:cNvPr id="162" name="Oval 161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3" name="Straight Connector 162"/>
            <p:cNvCxnSpPr>
              <a:endCxn id="162" idx="1"/>
            </p:cNvCxnSpPr>
            <p:nvPr/>
          </p:nvCxnSpPr>
          <p:spPr>
            <a:xfrm flipH="1" flipV="1">
              <a:off x="4563056" y="4480789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4" name="Group 163"/>
          <p:cNvGrpSpPr/>
          <p:nvPr/>
        </p:nvGrpSpPr>
        <p:grpSpPr>
          <a:xfrm>
            <a:off x="7860404" y="5813688"/>
            <a:ext cx="481134" cy="502004"/>
            <a:chOff x="4492596" y="4407272"/>
            <a:chExt cx="481134" cy="502004"/>
          </a:xfrm>
        </p:grpSpPr>
        <p:sp>
          <p:nvSpPr>
            <p:cNvPr id="165" name="Oval 164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6" name="Straight Connector 165"/>
            <p:cNvCxnSpPr>
              <a:endCxn id="165" idx="1"/>
            </p:cNvCxnSpPr>
            <p:nvPr/>
          </p:nvCxnSpPr>
          <p:spPr>
            <a:xfrm flipH="1" flipV="1">
              <a:off x="4563056" y="4480789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8" name="Group 167"/>
          <p:cNvGrpSpPr/>
          <p:nvPr/>
        </p:nvGrpSpPr>
        <p:grpSpPr>
          <a:xfrm>
            <a:off x="1519451" y="5814695"/>
            <a:ext cx="481134" cy="502004"/>
            <a:chOff x="4492596" y="4407272"/>
            <a:chExt cx="481134" cy="502004"/>
          </a:xfrm>
        </p:grpSpPr>
        <p:sp>
          <p:nvSpPr>
            <p:cNvPr id="169" name="Oval 168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0" name="Straight Connector 169"/>
            <p:cNvCxnSpPr>
              <a:endCxn id="169" idx="2"/>
            </p:cNvCxnSpPr>
            <p:nvPr/>
          </p:nvCxnSpPr>
          <p:spPr>
            <a:xfrm flipH="1" flipV="1">
              <a:off x="4492596" y="4658274"/>
              <a:ext cx="240568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1" name="Group 170"/>
          <p:cNvGrpSpPr/>
          <p:nvPr/>
        </p:nvGrpSpPr>
        <p:grpSpPr>
          <a:xfrm>
            <a:off x="3047441" y="5814695"/>
            <a:ext cx="481134" cy="502004"/>
            <a:chOff x="4492596" y="4407272"/>
            <a:chExt cx="481134" cy="502004"/>
          </a:xfrm>
        </p:grpSpPr>
        <p:sp>
          <p:nvSpPr>
            <p:cNvPr id="172" name="Oval 171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3" name="Straight Connector 172"/>
            <p:cNvCxnSpPr>
              <a:endCxn id="172" idx="2"/>
            </p:cNvCxnSpPr>
            <p:nvPr/>
          </p:nvCxnSpPr>
          <p:spPr>
            <a:xfrm flipH="1" flipV="1">
              <a:off x="4492596" y="4658274"/>
              <a:ext cx="240568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" name="Group 173"/>
          <p:cNvGrpSpPr/>
          <p:nvPr/>
        </p:nvGrpSpPr>
        <p:grpSpPr>
          <a:xfrm>
            <a:off x="7858011" y="5814695"/>
            <a:ext cx="481134" cy="502004"/>
            <a:chOff x="4492596" y="4407272"/>
            <a:chExt cx="481134" cy="502004"/>
          </a:xfrm>
        </p:grpSpPr>
        <p:sp>
          <p:nvSpPr>
            <p:cNvPr id="175" name="Oval 174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6" name="Straight Connector 175"/>
            <p:cNvCxnSpPr>
              <a:endCxn id="175" idx="2"/>
            </p:cNvCxnSpPr>
            <p:nvPr/>
          </p:nvCxnSpPr>
          <p:spPr>
            <a:xfrm flipH="1" flipV="1">
              <a:off x="4492596" y="4658274"/>
              <a:ext cx="240568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0" name="Group 189"/>
          <p:cNvGrpSpPr/>
          <p:nvPr/>
        </p:nvGrpSpPr>
        <p:grpSpPr>
          <a:xfrm>
            <a:off x="7856099" y="5814696"/>
            <a:ext cx="481134" cy="502004"/>
            <a:chOff x="4492596" y="4407272"/>
            <a:chExt cx="481134" cy="502004"/>
          </a:xfrm>
        </p:grpSpPr>
        <p:sp>
          <p:nvSpPr>
            <p:cNvPr id="191" name="Oval 190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2" name="Straight Connector 191"/>
            <p:cNvCxnSpPr>
              <a:endCxn id="191" idx="4"/>
            </p:cNvCxnSpPr>
            <p:nvPr/>
          </p:nvCxnSpPr>
          <p:spPr>
            <a:xfrm>
              <a:off x="4733163" y="4658274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3" name="Group 202"/>
          <p:cNvGrpSpPr/>
          <p:nvPr/>
        </p:nvGrpSpPr>
        <p:grpSpPr>
          <a:xfrm>
            <a:off x="7857933" y="5813688"/>
            <a:ext cx="481134" cy="502004"/>
            <a:chOff x="4492596" y="4407272"/>
            <a:chExt cx="481134" cy="502004"/>
          </a:xfrm>
        </p:grpSpPr>
        <p:sp>
          <p:nvSpPr>
            <p:cNvPr id="204" name="Oval 203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5" name="Straight Connector 204"/>
            <p:cNvCxnSpPr>
              <a:endCxn id="204" idx="3"/>
            </p:cNvCxnSpPr>
            <p:nvPr/>
          </p:nvCxnSpPr>
          <p:spPr>
            <a:xfrm flipH="1">
              <a:off x="4563056" y="4658274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6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71450"/>
            <a:ext cx="8173446" cy="1143000"/>
          </a:xfrm>
        </p:spPr>
        <p:txBody>
          <a:bodyPr/>
          <a:lstStyle/>
          <a:p>
            <a:r>
              <a:rPr lang="en-GB" altLang="en-US" dirty="0" smtClean="0"/>
              <a:t>Changing to a different inertial frame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272375" y="1029150"/>
            <a:ext cx="8238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E207F"/>
                </a:solidFill>
                <a:latin typeface="+mn-lt"/>
                <a:cs typeface="+mn-cs"/>
              </a:rPr>
              <a:t>What does this procedure look like in a different </a:t>
            </a:r>
            <a:r>
              <a:rPr lang="en-US" sz="2400" dirty="0" smtClean="0">
                <a:solidFill>
                  <a:srgbClr val="0E207F"/>
                </a:solidFill>
                <a:latin typeface="+mn-lt"/>
                <a:cs typeface="+mn-cs"/>
              </a:rPr>
              <a:t>frame S’?  </a:t>
            </a:r>
            <a:endParaRPr lang="en-US" dirty="0"/>
          </a:p>
        </p:txBody>
      </p:sp>
      <p:sp>
        <p:nvSpPr>
          <p:cNvPr id="148" name="TextBox 147"/>
          <p:cNvSpPr txBox="1"/>
          <p:nvPr/>
        </p:nvSpPr>
        <p:spPr>
          <a:xfrm>
            <a:off x="261973" y="1383159"/>
            <a:ext cx="84144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E207F"/>
                </a:solidFill>
                <a:latin typeface="+mn-lt"/>
                <a:cs typeface="+mn-cs"/>
              </a:rPr>
              <a:t>Frame S</a:t>
            </a:r>
            <a:r>
              <a:rPr lang="en-US" sz="2000" dirty="0" smtClean="0"/>
              <a:t> </a:t>
            </a:r>
            <a:r>
              <a:rPr lang="en-US" sz="2400" dirty="0" smtClean="0">
                <a:solidFill>
                  <a:srgbClr val="0E207F"/>
                </a:solidFill>
                <a:latin typeface="+mn-lt"/>
                <a:cs typeface="+mn-cs"/>
              </a:rPr>
              <a:t>moves </a:t>
            </a:r>
            <a:r>
              <a:rPr lang="en-US" sz="2400" dirty="0">
                <a:solidFill>
                  <a:srgbClr val="0E207F"/>
                </a:solidFill>
                <a:latin typeface="+mn-lt"/>
                <a:cs typeface="+mn-cs"/>
              </a:rPr>
              <a:t>to the right with speed </a:t>
            </a:r>
            <a:r>
              <a:rPr lang="en-US" sz="2400" i="1" dirty="0" smtClean="0">
                <a:solidFill>
                  <a:srgbClr val="0E207F"/>
                </a:solidFill>
                <a:latin typeface="+mn-lt"/>
                <a:cs typeface="+mn-cs"/>
              </a:rPr>
              <a:t>v</a:t>
            </a:r>
            <a:r>
              <a:rPr lang="en-US" sz="2400" dirty="0" smtClean="0">
                <a:solidFill>
                  <a:srgbClr val="0E207F"/>
                </a:solidFill>
                <a:latin typeface="+mn-lt"/>
                <a:cs typeface="+mn-cs"/>
              </a:rPr>
              <a:t> </a:t>
            </a:r>
            <a:r>
              <a:rPr lang="en-US" sz="2400" dirty="0">
                <a:solidFill>
                  <a:srgbClr val="0E207F"/>
                </a:solidFill>
                <a:latin typeface="+mn-lt"/>
                <a:cs typeface="+mn-cs"/>
              </a:rPr>
              <a:t>relative to </a:t>
            </a:r>
            <a:r>
              <a:rPr lang="en-US" sz="2400" dirty="0" smtClean="0">
                <a:solidFill>
                  <a:srgbClr val="0E207F"/>
                </a:solidFill>
                <a:latin typeface="+mn-lt"/>
                <a:cs typeface="+mn-cs"/>
              </a:rPr>
              <a:t>frame S’.</a:t>
            </a:r>
            <a:endParaRPr lang="en-US" sz="2400" dirty="0">
              <a:solidFill>
                <a:srgbClr val="0E207F"/>
              </a:solidFill>
              <a:latin typeface="+mn-lt"/>
              <a:cs typeface="+mn-cs"/>
            </a:endParaRPr>
          </a:p>
        </p:txBody>
      </p:sp>
      <p:sp>
        <p:nvSpPr>
          <p:cNvPr id="13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08725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1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2527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95574E-6 -4.29067E-6 L 0.39385 -4.29067E-6 " pathEditMode="relative" rAng="0" ptsTypes="AA">
                                      <p:cBhvr>
                                        <p:cTn id="6" dur="8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84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0" nodeType="withEffect">
                                  <p:stCondLst>
                                    <p:cond delay="2250"/>
                                  </p:stCondLst>
                                  <p:childTnLst>
                                    <p:animScale>
                                      <p:cBhvr>
                                        <p:cTn id="12" dur="750" fill="hold"/>
                                        <p:tgtEl>
                                          <p:spTgt spid="5"/>
                                        </p:tgtEl>
                                      </p:cBhvr>
                                      <p:by x="400000" y="40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" presetClass="emph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Scale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332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6" presetClass="emph" presetSubtype="0" fill="hold" grpId="1" nodeType="withEffect">
                                  <p:stCondLst>
                                    <p:cond delay="3330"/>
                                  </p:stCondLst>
                                  <p:childTnLst>
                                    <p:animScale>
                                      <p:cBhvr>
                                        <p:cTn id="20" dur="670" fill="hold"/>
                                        <p:tgtEl>
                                          <p:spTgt spid="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mph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Scale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" presetClass="emph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Scale>
                                      <p:cBhvr>
                                        <p:cTn id="28" dur="1500" fill="hold"/>
                                        <p:tgtEl>
                                          <p:spTgt spid="15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"/>
                                            </p:cond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6" presetClass="emph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15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"/>
                                            </p:cond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373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373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373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12" grpId="0" animBg="1"/>
      <p:bldP spid="12" grpId="1" animBg="1"/>
      <p:bldP spid="13" grpId="0" animBg="1"/>
      <p:bldP spid="13" grpId="1" animBg="1"/>
      <p:bldP spid="154" grpId="0" animBg="1"/>
      <p:bldP spid="154" grpId="1" animBg="1"/>
      <p:bldP spid="155" grpId="0" animBg="1"/>
      <p:bldP spid="155" grpId="1" animBg="1"/>
      <p:bldP spid="19" grpId="0" animBg="1"/>
      <p:bldP spid="4" grpId="0" animBg="1"/>
      <p:bldP spid="157" grpId="0" animBg="1"/>
      <p:bldP spid="15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2"/>
          <p:cNvSpPr>
            <a:spLocks noChangeArrowheads="1"/>
          </p:cNvSpPr>
          <p:nvPr/>
        </p:nvSpPr>
        <p:spPr bwMode="auto">
          <a:xfrm>
            <a:off x="3054898" y="3202963"/>
            <a:ext cx="450000" cy="450000"/>
          </a:xfrm>
          <a:prstGeom prst="ellipse">
            <a:avLst/>
          </a:prstGeom>
          <a:noFill/>
          <a:ln w="31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grpSp>
        <p:nvGrpSpPr>
          <p:cNvPr id="111" name="Group 110"/>
          <p:cNvGrpSpPr/>
          <p:nvPr/>
        </p:nvGrpSpPr>
        <p:grpSpPr>
          <a:xfrm>
            <a:off x="-1555149" y="2517675"/>
            <a:ext cx="9678715" cy="1800000"/>
            <a:chOff x="-1049859" y="2529414"/>
            <a:chExt cx="11254317" cy="1800000"/>
          </a:xfrm>
        </p:grpSpPr>
        <p:grpSp>
          <p:nvGrpSpPr>
            <p:cNvPr id="112" name="Group 111"/>
            <p:cNvGrpSpPr/>
            <p:nvPr/>
          </p:nvGrpSpPr>
          <p:grpSpPr>
            <a:xfrm>
              <a:off x="1793209" y="3337314"/>
              <a:ext cx="5635171" cy="679145"/>
              <a:chOff x="1793209" y="3337314"/>
              <a:chExt cx="5635171" cy="679145"/>
            </a:xfrm>
          </p:grpSpPr>
          <p:pic>
            <p:nvPicPr>
              <p:cNvPr id="123" name="Picture 17" descr="Helpe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flipH="1">
                <a:off x="4491306" y="3337314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4" name="Picture 17" descr="Helpe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flipH="1">
                <a:off x="7122655" y="3337314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5" name="Picture 17" descr="Helpe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flipH="1">
                <a:off x="1793209" y="3351912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13" name="Group 112"/>
            <p:cNvGrpSpPr/>
            <p:nvPr/>
          </p:nvGrpSpPr>
          <p:grpSpPr>
            <a:xfrm>
              <a:off x="-1049859" y="2687959"/>
              <a:ext cx="2189525" cy="1379220"/>
              <a:chOff x="-757475" y="2687959"/>
              <a:chExt cx="2189525" cy="1379220"/>
            </a:xfrm>
          </p:grpSpPr>
          <p:pic>
            <p:nvPicPr>
              <p:cNvPr id="121" name="Picture 120" descr="Screen Shot 2013-08-06 at 13.46.44.png"/>
              <p:cNvPicPr preferRelativeResize="0">
                <a:picLocks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27636" y="2687959"/>
                <a:ext cx="373380" cy="1379220"/>
              </a:xfrm>
              <a:prstGeom prst="rect">
                <a:avLst/>
              </a:prstGeom>
              <a:scene3d>
                <a:camera prst="orthographicFront">
                  <a:rot lat="0" lon="0" rev="16200000"/>
                </a:camera>
                <a:lightRig rig="threePt" dir="t"/>
              </a:scene3d>
            </p:spPr>
          </p:pic>
          <p:sp>
            <p:nvSpPr>
              <p:cNvPr id="122" name="Rectangle 121"/>
              <p:cNvSpPr>
                <a:spLocks noChangeAspect="1"/>
              </p:cNvSpPr>
              <p:nvPr/>
            </p:nvSpPr>
            <p:spPr>
              <a:xfrm>
                <a:off x="-757475" y="2793401"/>
                <a:ext cx="2189525" cy="87130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8014933" y="2687959"/>
              <a:ext cx="2189525" cy="1379220"/>
              <a:chOff x="8042344" y="2687959"/>
              <a:chExt cx="2189525" cy="1379220"/>
            </a:xfrm>
          </p:grpSpPr>
          <p:pic>
            <p:nvPicPr>
              <p:cNvPr id="119" name="Picture 118" descr="Screen Shot 2013-08-06 at 13.46.44.pn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8277301" y="2687959"/>
                <a:ext cx="373380" cy="1379220"/>
              </a:xfrm>
              <a:prstGeom prst="rect">
                <a:avLst/>
              </a:prstGeom>
              <a:scene3d>
                <a:camera prst="orthographicFront">
                  <a:rot lat="0" lon="0" rev="16200000"/>
                </a:camera>
                <a:lightRig rig="threePt" dir="t"/>
              </a:scene3d>
            </p:spPr>
          </p:pic>
          <p:sp>
            <p:nvSpPr>
              <p:cNvPr id="120" name="Rectangle 119"/>
              <p:cNvSpPr>
                <a:spLocks noChangeAspect="1"/>
              </p:cNvSpPr>
              <p:nvPr/>
            </p:nvSpPr>
            <p:spPr>
              <a:xfrm>
                <a:off x="8042344" y="3021302"/>
                <a:ext cx="2189525" cy="883843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5" name="Rectangle 114"/>
            <p:cNvSpPr>
              <a:spLocks noChangeAspect="1"/>
            </p:cNvSpPr>
            <p:nvPr/>
          </p:nvSpPr>
          <p:spPr>
            <a:xfrm>
              <a:off x="1508907" y="2529414"/>
              <a:ext cx="6120000" cy="1800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4336170"/>
                </p:ext>
              </p:extLst>
            </p:nvPr>
          </p:nvGraphicFramePr>
          <p:xfrm>
            <a:off x="4443628" y="2613073"/>
            <a:ext cx="27622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65" name="Equation" r:id="rId5" imgW="152400" imgH="152400" progId="Equation.DSMT4">
                    <p:embed/>
                  </p:oleObj>
                </mc:Choice>
                <mc:Fallback>
                  <p:oleObj name="Equation" r:id="rId5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43628" y="2613073"/>
                          <a:ext cx="276225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806816"/>
                </p:ext>
              </p:extLst>
            </p:nvPr>
          </p:nvGraphicFramePr>
          <p:xfrm>
            <a:off x="1756970" y="2613073"/>
            <a:ext cx="2540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66" name="Equation" r:id="rId7" imgW="139700" imgH="152400" progId="Equation.DSMT4">
                    <p:embed/>
                  </p:oleObj>
                </mc:Choice>
                <mc:Fallback>
                  <p:oleObj name="Equation" r:id="rId7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56970" y="2613073"/>
                          <a:ext cx="254000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4124409"/>
                </p:ext>
              </p:extLst>
            </p:nvPr>
          </p:nvGraphicFramePr>
          <p:xfrm>
            <a:off x="7160243" y="2613073"/>
            <a:ext cx="27622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67" name="Equation" r:id="rId9" imgW="152400" imgH="152400" progId="Equation.DSMT4">
                    <p:embed/>
                  </p:oleObj>
                </mc:Choice>
                <mc:Fallback>
                  <p:oleObj name="Equation" r:id="rId9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160243" y="2613073"/>
                          <a:ext cx="276225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7"/>
          <p:cNvSpPr>
            <a:spLocks noChangeAspect="1"/>
          </p:cNvSpPr>
          <p:nvPr/>
        </p:nvSpPr>
        <p:spPr>
          <a:xfrm>
            <a:off x="0" y="4339002"/>
            <a:ext cx="9133327" cy="2778439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>
            <a:spLocks noChangeAspect="1"/>
          </p:cNvSpPr>
          <p:nvPr/>
        </p:nvSpPr>
        <p:spPr>
          <a:xfrm>
            <a:off x="-254609" y="-82716"/>
            <a:ext cx="9603877" cy="2598572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spect="1"/>
          </p:cNvSpPr>
          <p:nvPr/>
        </p:nvSpPr>
        <p:spPr>
          <a:xfrm>
            <a:off x="9349268" y="1544453"/>
            <a:ext cx="850180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107447" y="4417489"/>
            <a:ext cx="8710476" cy="629222"/>
            <a:chOff x="484269" y="4773793"/>
            <a:chExt cx="8710476" cy="629222"/>
          </a:xfrm>
        </p:grpSpPr>
        <p:grpSp>
          <p:nvGrpSpPr>
            <p:cNvPr id="90" name="Group 89"/>
            <p:cNvGrpSpPr/>
            <p:nvPr/>
          </p:nvGrpSpPr>
          <p:grpSpPr>
            <a:xfrm>
              <a:off x="484269" y="4773793"/>
              <a:ext cx="8710476" cy="629222"/>
              <a:chOff x="1412278" y="4773793"/>
              <a:chExt cx="8710476" cy="629222"/>
            </a:xfrm>
          </p:grpSpPr>
          <p:cxnSp>
            <p:nvCxnSpPr>
              <p:cNvPr id="91" name="Straight Connector 90"/>
              <p:cNvCxnSpPr/>
              <p:nvPr/>
            </p:nvCxnSpPr>
            <p:spPr>
              <a:xfrm flipV="1">
                <a:off x="1877361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flipV="1">
                <a:off x="2788216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flipV="1">
                <a:off x="3689041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flipV="1">
                <a:off x="4589040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 flipV="1">
                <a:off x="5494880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 flipV="1">
                <a:off x="6394879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 flipV="1">
                <a:off x="7294878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8" name="Object 9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998008"/>
                  </p:ext>
                </p:extLst>
              </p:nvPr>
            </p:nvGraphicFramePr>
            <p:xfrm>
              <a:off x="4476708" y="5104311"/>
              <a:ext cx="248920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68" name="Equation" r:id="rId11" imgW="127000" imgH="152400" progId="Equation.DSMT4">
                      <p:embed/>
                    </p:oleObj>
                  </mc:Choice>
                  <mc:Fallback>
                    <p:oleObj name="Equation" r:id="rId11" imgW="1270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476708" y="5104311"/>
                            <a:ext cx="248920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" name="Object 9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18386523"/>
                  </p:ext>
                </p:extLst>
              </p:nvPr>
            </p:nvGraphicFramePr>
            <p:xfrm>
              <a:off x="7184959" y="5104311"/>
              <a:ext cx="224028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69" name="Equation" r:id="rId13" imgW="114300" imgH="152400" progId="Equation.DSMT4">
                      <p:embed/>
                    </p:oleObj>
                  </mc:Choice>
                  <mc:Fallback>
                    <p:oleObj name="Equation" r:id="rId13" imgW="1143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184959" y="5104311"/>
                            <a:ext cx="224028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" name="Object 9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7307649"/>
                  </p:ext>
                </p:extLst>
              </p:nvPr>
            </p:nvGraphicFramePr>
            <p:xfrm>
              <a:off x="6287557" y="5104311"/>
              <a:ext cx="248920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70" name="Equation" r:id="rId15" imgW="127000" imgH="152400" progId="Equation.DSMT4">
                      <p:embed/>
                    </p:oleObj>
                  </mc:Choice>
                  <mc:Fallback>
                    <p:oleObj name="Equation" r:id="rId15" imgW="1270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287557" y="5104311"/>
                            <a:ext cx="248920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" name="Object 10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4085349"/>
                  </p:ext>
                </p:extLst>
              </p:nvPr>
            </p:nvGraphicFramePr>
            <p:xfrm>
              <a:off x="3415907" y="5104311"/>
              <a:ext cx="373380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71" name="Equation" r:id="rId17" imgW="190500" imgH="152400" progId="Equation.DSMT4">
                      <p:embed/>
                    </p:oleObj>
                  </mc:Choice>
                  <mc:Fallback>
                    <p:oleObj name="Equation" r:id="rId17" imgW="1905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415907" y="5104311"/>
                            <a:ext cx="373380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" name="Object 10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2755568"/>
                  </p:ext>
                </p:extLst>
              </p:nvPr>
            </p:nvGraphicFramePr>
            <p:xfrm>
              <a:off x="5411621" y="5104311"/>
              <a:ext cx="199136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72" name="Equation" r:id="rId19" imgW="101600" imgH="152400" progId="Equation.DSMT4">
                      <p:embed/>
                    </p:oleObj>
                  </mc:Choice>
                  <mc:Fallback>
                    <p:oleObj name="Equation" r:id="rId19" imgW="1016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411621" y="5104311"/>
                            <a:ext cx="199136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Object 10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450883"/>
                  </p:ext>
                </p:extLst>
              </p:nvPr>
            </p:nvGraphicFramePr>
            <p:xfrm>
              <a:off x="2510861" y="5104311"/>
              <a:ext cx="398272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73" name="Equation" r:id="rId21" imgW="203200" imgH="152400" progId="Equation.DSMT4">
                      <p:embed/>
                    </p:oleObj>
                  </mc:Choice>
                  <mc:Fallback>
                    <p:oleObj name="Equation" r:id="rId21" imgW="2032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2510861" y="5104311"/>
                            <a:ext cx="398272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Object 10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95165465"/>
                  </p:ext>
                </p:extLst>
              </p:nvPr>
            </p:nvGraphicFramePr>
            <p:xfrm>
              <a:off x="1601372" y="5104311"/>
              <a:ext cx="398272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74" name="Equation" r:id="rId23" imgW="203200" imgH="152400" progId="Equation.DSMT4">
                      <p:embed/>
                    </p:oleObj>
                  </mc:Choice>
                  <mc:Fallback>
                    <p:oleObj name="Equation" r:id="rId23" imgW="2032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601372" y="5104311"/>
                            <a:ext cx="398272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" name="Object 10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8217711"/>
                  </p:ext>
                </p:extLst>
              </p:nvPr>
            </p:nvGraphicFramePr>
            <p:xfrm>
              <a:off x="9717941" y="4773793"/>
              <a:ext cx="404813" cy="403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75" name="Equation" r:id="rId25" imgW="165100" imgH="165100" progId="Equation.DSMT4">
                      <p:embed/>
                    </p:oleObj>
                  </mc:Choice>
                  <mc:Fallback>
                    <p:oleObj name="Equation" r:id="rId25" imgW="165100" imgH="165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9717941" y="4773793"/>
                            <a:ext cx="404813" cy="403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6" name="Straight Connector 105"/>
              <p:cNvCxnSpPr/>
              <p:nvPr/>
            </p:nvCxnSpPr>
            <p:spPr>
              <a:xfrm>
                <a:off x="1412278" y="5036198"/>
                <a:ext cx="8305663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med"/>
                <a:tailEnd type="triangle" w="lg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7" name="Straight Connector 106"/>
            <p:cNvCxnSpPr/>
            <p:nvPr/>
          </p:nvCxnSpPr>
          <p:spPr>
            <a:xfrm flipV="1">
              <a:off x="7266869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8166869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9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5999790"/>
                </p:ext>
              </p:extLst>
            </p:nvPr>
          </p:nvGraphicFramePr>
          <p:xfrm>
            <a:off x="8051387" y="5078911"/>
            <a:ext cx="24923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6" name="Equation" r:id="rId27" imgW="127000" imgH="165100" progId="Equation.DSMT4">
                    <p:embed/>
                  </p:oleObj>
                </mc:Choice>
                <mc:Fallback>
                  <p:oleObj name="Equation" r:id="rId27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051387" y="5078911"/>
                          <a:ext cx="249238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1645049"/>
                </p:ext>
              </p:extLst>
            </p:nvPr>
          </p:nvGraphicFramePr>
          <p:xfrm>
            <a:off x="7132832" y="5104311"/>
            <a:ext cx="25082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7" name="Equation" r:id="rId29" imgW="127000" imgH="152400" progId="Equation.DSMT4">
                    <p:embed/>
                  </p:oleObj>
                </mc:Choice>
                <mc:Fallback>
                  <p:oleObj name="Equation" r:id="rId29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132832" y="5104311"/>
                          <a:ext cx="250825" cy="298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" name="Group 125"/>
          <p:cNvGrpSpPr/>
          <p:nvPr/>
        </p:nvGrpSpPr>
        <p:grpSpPr>
          <a:xfrm>
            <a:off x="1661813" y="5118356"/>
            <a:ext cx="6567715" cy="664547"/>
            <a:chOff x="1866626" y="3262582"/>
            <a:chExt cx="6567715" cy="664547"/>
          </a:xfrm>
        </p:grpSpPr>
        <p:pic>
          <p:nvPicPr>
            <p:cNvPr id="127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3404101" y="3262582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8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8128616" y="3262582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9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1866626" y="3262582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5" name="Group 24"/>
          <p:cNvGrpSpPr/>
          <p:nvPr/>
        </p:nvGrpSpPr>
        <p:grpSpPr>
          <a:xfrm>
            <a:off x="1520409" y="5813688"/>
            <a:ext cx="481134" cy="502004"/>
            <a:chOff x="4492596" y="4407272"/>
            <a:chExt cx="481134" cy="502004"/>
          </a:xfrm>
        </p:grpSpPr>
        <p:sp>
          <p:nvSpPr>
            <p:cNvPr id="23" name="Oval 22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>
              <a:endCxn id="23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Group 129"/>
          <p:cNvGrpSpPr/>
          <p:nvPr/>
        </p:nvGrpSpPr>
        <p:grpSpPr>
          <a:xfrm>
            <a:off x="3048399" y="5813688"/>
            <a:ext cx="481134" cy="502004"/>
            <a:chOff x="4492596" y="4407272"/>
            <a:chExt cx="481134" cy="502004"/>
          </a:xfrm>
        </p:grpSpPr>
        <p:sp>
          <p:nvSpPr>
            <p:cNvPr id="131" name="Oval 130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2" name="Straight Connector 131"/>
            <p:cNvCxnSpPr>
              <a:endCxn id="131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3" name="Group 132"/>
          <p:cNvGrpSpPr/>
          <p:nvPr/>
        </p:nvGrpSpPr>
        <p:grpSpPr>
          <a:xfrm>
            <a:off x="7858969" y="5813688"/>
            <a:ext cx="481134" cy="502004"/>
            <a:chOff x="4492596" y="4407272"/>
            <a:chExt cx="481134" cy="502004"/>
          </a:xfrm>
        </p:grpSpPr>
        <p:sp>
          <p:nvSpPr>
            <p:cNvPr id="134" name="Oval 133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5" name="Straight Connector 134"/>
            <p:cNvCxnSpPr>
              <a:endCxn id="134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AutoShape 10"/>
          <p:cNvSpPr>
            <a:spLocks noChangeArrowheads="1"/>
          </p:cNvSpPr>
          <p:nvPr/>
        </p:nvSpPr>
        <p:spPr bwMode="auto">
          <a:xfrm>
            <a:off x="3012543" y="3202963"/>
            <a:ext cx="533400" cy="4572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1" name="Group 70"/>
          <p:cNvGrpSpPr/>
          <p:nvPr/>
        </p:nvGrpSpPr>
        <p:grpSpPr>
          <a:xfrm>
            <a:off x="261973" y="203314"/>
            <a:ext cx="8414483" cy="1169738"/>
            <a:chOff x="1115687" y="203314"/>
            <a:chExt cx="8414483" cy="1169738"/>
          </a:xfrm>
        </p:grpSpPr>
        <p:grpSp>
          <p:nvGrpSpPr>
            <p:cNvPr id="72" name="Group 71"/>
            <p:cNvGrpSpPr/>
            <p:nvPr/>
          </p:nvGrpSpPr>
          <p:grpSpPr>
            <a:xfrm>
              <a:off x="1115687" y="203314"/>
              <a:ext cx="8414483" cy="1169738"/>
              <a:chOff x="1115687" y="203314"/>
              <a:chExt cx="8414483" cy="1169738"/>
            </a:xfrm>
          </p:grpSpPr>
          <p:grpSp>
            <p:nvGrpSpPr>
              <p:cNvPr id="74" name="Group 73"/>
              <p:cNvGrpSpPr/>
              <p:nvPr/>
            </p:nvGrpSpPr>
            <p:grpSpPr>
              <a:xfrm>
                <a:off x="1768114" y="911387"/>
                <a:ext cx="6966972" cy="461665"/>
                <a:chOff x="1124908" y="1642781"/>
                <a:chExt cx="6966972" cy="461665"/>
              </a:xfrm>
            </p:grpSpPr>
            <p:sp>
              <p:nvSpPr>
                <p:cNvPr id="79" name="TextBox 78"/>
                <p:cNvSpPr txBox="1"/>
                <p:nvPr/>
              </p:nvSpPr>
              <p:spPr>
                <a:xfrm>
                  <a:off x="1124908" y="1642781"/>
                  <a:ext cx="696697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342900" indent="-342900">
                    <a:buFont typeface="Arial" panose="020B0604020202020204" pitchFamily="34" charset="0"/>
                    <a:buChar char="•"/>
                  </a:pPr>
                  <a:r>
                    <a:rPr lang="en-US" sz="2400" dirty="0">
                      <a:solidFill>
                        <a:srgbClr val="0E207F"/>
                      </a:solidFill>
                      <a:latin typeface="+mn-lt"/>
                      <a:cs typeface="+mn-cs"/>
                    </a:rPr>
                    <a:t>Oscar</a:t>
                  </a:r>
                  <a:r>
                    <a:rPr lang="en-US" sz="2000" dirty="0" smtClean="0"/>
                    <a:t> </a:t>
                  </a:r>
                  <a:r>
                    <a:rPr lang="en-US" sz="2400" dirty="0">
                      <a:solidFill>
                        <a:srgbClr val="0E207F"/>
                      </a:solidFill>
                      <a:latin typeface="+mn-lt"/>
                      <a:cs typeface="+mn-cs"/>
                    </a:rPr>
                    <a:t>emits</a:t>
                  </a:r>
                  <a:r>
                    <a:rPr lang="en-US" sz="2000" dirty="0" smtClean="0"/>
                    <a:t> </a:t>
                  </a:r>
                  <a:r>
                    <a:rPr lang="en-US" sz="2400" dirty="0">
                      <a:solidFill>
                        <a:srgbClr val="0E207F"/>
                      </a:solidFill>
                      <a:latin typeface="+mn-lt"/>
                      <a:cs typeface="+mn-cs"/>
                    </a:rPr>
                    <a:t>a light flash at               </a:t>
                  </a:r>
                  <a:r>
                    <a:rPr lang="en-US" sz="2400" dirty="0" smtClean="0">
                      <a:solidFill>
                        <a:srgbClr val="0E207F"/>
                      </a:solidFill>
                      <a:latin typeface="+mn-lt"/>
                      <a:cs typeface="+mn-cs"/>
                    </a:rPr>
                    <a:t>&amp;               .</a:t>
                  </a:r>
                  <a:endParaRPr lang="en-US" sz="2400" dirty="0">
                    <a:solidFill>
                      <a:srgbClr val="0E207F"/>
                    </a:solidFill>
                    <a:latin typeface="+mn-lt"/>
                    <a:cs typeface="+mn-cs"/>
                  </a:endParaRPr>
                </a:p>
              </p:txBody>
            </p:sp>
            <p:graphicFrame>
              <p:nvGraphicFramePr>
                <p:cNvPr id="80" name="Object 7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46188492"/>
                    </p:ext>
                  </p:extLst>
                </p:nvPr>
              </p:nvGraphicFramePr>
              <p:xfrm>
                <a:off x="5186030" y="1703292"/>
                <a:ext cx="1036638" cy="2968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78" name="Equation" r:id="rId31" imgW="571500" imgH="165100" progId="Equation.DSMT4">
                        <p:embed/>
                      </p:oleObj>
                    </mc:Choice>
                    <mc:Fallback>
                      <p:oleObj name="Equation" r:id="rId31" imgW="571500" imgH="1651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86030" y="1703292"/>
                              <a:ext cx="1036638" cy="2968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5" name="TextBox 74"/>
              <p:cNvSpPr txBox="1"/>
              <p:nvPr/>
            </p:nvSpPr>
            <p:spPr>
              <a:xfrm>
                <a:off x="1126089" y="203314"/>
                <a:ext cx="82389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What does this procedure look like in a different 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frame S’?  </a:t>
                </a:r>
                <a:endParaRPr lang="en-US" dirty="0"/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1115687" y="557323"/>
                <a:ext cx="841448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Frame S</a:t>
                </a:r>
                <a:r>
                  <a:rPr lang="en-US" sz="2000" dirty="0" smtClean="0"/>
                  <a:t> 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moves </a:t>
                </a:r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to the right with speed </a:t>
                </a:r>
                <a:r>
                  <a:rPr lang="en-US" sz="2400" i="1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v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 </a:t>
                </a:r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relative to 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frame S’.</a:t>
                </a:r>
                <a:endParaRPr lang="en-US" sz="2400" dirty="0">
                  <a:solidFill>
                    <a:srgbClr val="0E207F"/>
                  </a:solidFill>
                  <a:latin typeface="+mn-lt"/>
                  <a:cs typeface="+mn-cs"/>
                </a:endParaRPr>
              </a:p>
            </p:txBody>
          </p:sp>
        </p:grpSp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203710"/>
                </p:ext>
              </p:extLst>
            </p:nvPr>
          </p:nvGraphicFramePr>
          <p:xfrm>
            <a:off x="7297525" y="959086"/>
            <a:ext cx="1152525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9" name="Equation" r:id="rId33" imgW="635000" imgH="165100" progId="Equation.DSMT4">
                    <p:embed/>
                  </p:oleObj>
                </mc:Choice>
                <mc:Fallback>
                  <p:oleObj name="Equation" r:id="rId33" imgW="635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7297525" y="959086"/>
                          <a:ext cx="1152525" cy="296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08725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1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49573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" name="Group 110"/>
          <p:cNvGrpSpPr/>
          <p:nvPr/>
        </p:nvGrpSpPr>
        <p:grpSpPr>
          <a:xfrm>
            <a:off x="-876091" y="2517675"/>
            <a:ext cx="9678715" cy="1800000"/>
            <a:chOff x="-1049859" y="2529414"/>
            <a:chExt cx="11254317" cy="1800000"/>
          </a:xfrm>
        </p:grpSpPr>
        <p:grpSp>
          <p:nvGrpSpPr>
            <p:cNvPr id="112" name="Group 111"/>
            <p:cNvGrpSpPr/>
            <p:nvPr/>
          </p:nvGrpSpPr>
          <p:grpSpPr>
            <a:xfrm>
              <a:off x="1793209" y="3337314"/>
              <a:ext cx="5635171" cy="679145"/>
              <a:chOff x="1793209" y="3337314"/>
              <a:chExt cx="5635171" cy="679145"/>
            </a:xfrm>
          </p:grpSpPr>
          <p:pic>
            <p:nvPicPr>
              <p:cNvPr id="123" name="Picture 17" descr="Helpe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flipH="1">
                <a:off x="4491306" y="3337314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4" name="Picture 17" descr="Helpe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flipH="1">
                <a:off x="7122655" y="3337314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5" name="Picture 17" descr="Helpe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flipH="1">
                <a:off x="1793209" y="3351912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13" name="Group 112"/>
            <p:cNvGrpSpPr/>
            <p:nvPr/>
          </p:nvGrpSpPr>
          <p:grpSpPr>
            <a:xfrm>
              <a:off x="-1049859" y="2687959"/>
              <a:ext cx="2189525" cy="1379220"/>
              <a:chOff x="-757475" y="2687959"/>
              <a:chExt cx="2189525" cy="1379220"/>
            </a:xfrm>
          </p:grpSpPr>
          <p:pic>
            <p:nvPicPr>
              <p:cNvPr id="121" name="Picture 120" descr="Screen Shot 2013-08-06 at 13.46.44.png"/>
              <p:cNvPicPr preferRelativeResize="0">
                <a:picLocks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27636" y="2687959"/>
                <a:ext cx="373380" cy="1379220"/>
              </a:xfrm>
              <a:prstGeom prst="rect">
                <a:avLst/>
              </a:prstGeom>
              <a:scene3d>
                <a:camera prst="orthographicFront">
                  <a:rot lat="0" lon="0" rev="16200000"/>
                </a:camera>
                <a:lightRig rig="threePt" dir="t"/>
              </a:scene3d>
            </p:spPr>
          </p:pic>
          <p:sp>
            <p:nvSpPr>
              <p:cNvPr id="122" name="Rectangle 121"/>
              <p:cNvSpPr>
                <a:spLocks noChangeAspect="1"/>
              </p:cNvSpPr>
              <p:nvPr/>
            </p:nvSpPr>
            <p:spPr>
              <a:xfrm>
                <a:off x="-757475" y="2793401"/>
                <a:ext cx="2189525" cy="87130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8014933" y="2687959"/>
              <a:ext cx="2189525" cy="1379220"/>
              <a:chOff x="8042344" y="2687959"/>
              <a:chExt cx="2189525" cy="1379220"/>
            </a:xfrm>
          </p:grpSpPr>
          <p:pic>
            <p:nvPicPr>
              <p:cNvPr id="119" name="Picture 118" descr="Screen Shot 2013-08-06 at 13.46.44.pn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8277301" y="2687959"/>
                <a:ext cx="373380" cy="1379220"/>
              </a:xfrm>
              <a:prstGeom prst="rect">
                <a:avLst/>
              </a:prstGeom>
              <a:scene3d>
                <a:camera prst="orthographicFront">
                  <a:rot lat="0" lon="0" rev="16200000"/>
                </a:camera>
                <a:lightRig rig="threePt" dir="t"/>
              </a:scene3d>
            </p:spPr>
          </p:pic>
          <p:sp>
            <p:nvSpPr>
              <p:cNvPr id="120" name="Rectangle 119"/>
              <p:cNvSpPr>
                <a:spLocks noChangeAspect="1"/>
              </p:cNvSpPr>
              <p:nvPr/>
            </p:nvSpPr>
            <p:spPr>
              <a:xfrm>
                <a:off x="8042344" y="3021302"/>
                <a:ext cx="2189525" cy="883843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5" name="Rectangle 114"/>
            <p:cNvSpPr>
              <a:spLocks noChangeAspect="1"/>
            </p:cNvSpPr>
            <p:nvPr/>
          </p:nvSpPr>
          <p:spPr>
            <a:xfrm>
              <a:off x="1508907" y="2529414"/>
              <a:ext cx="6120000" cy="1800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1223046"/>
                </p:ext>
              </p:extLst>
            </p:nvPr>
          </p:nvGraphicFramePr>
          <p:xfrm>
            <a:off x="4443628" y="2613073"/>
            <a:ext cx="27622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85" name="Equation" r:id="rId5" imgW="152400" imgH="152400" progId="Equation.DSMT4">
                    <p:embed/>
                  </p:oleObj>
                </mc:Choice>
                <mc:Fallback>
                  <p:oleObj name="Equation" r:id="rId5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43628" y="2613073"/>
                          <a:ext cx="276225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2873388"/>
                </p:ext>
              </p:extLst>
            </p:nvPr>
          </p:nvGraphicFramePr>
          <p:xfrm>
            <a:off x="1756970" y="2613073"/>
            <a:ext cx="2540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86" name="Equation" r:id="rId7" imgW="139700" imgH="152400" progId="Equation.DSMT4">
                    <p:embed/>
                  </p:oleObj>
                </mc:Choice>
                <mc:Fallback>
                  <p:oleObj name="Equation" r:id="rId7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56970" y="2613073"/>
                          <a:ext cx="254000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1222781"/>
                </p:ext>
              </p:extLst>
            </p:nvPr>
          </p:nvGraphicFramePr>
          <p:xfrm>
            <a:off x="7160243" y="2613073"/>
            <a:ext cx="27622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87" name="Equation" r:id="rId9" imgW="152400" imgH="152400" progId="Equation.DSMT4">
                    <p:embed/>
                  </p:oleObj>
                </mc:Choice>
                <mc:Fallback>
                  <p:oleObj name="Equation" r:id="rId9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160243" y="2613073"/>
                          <a:ext cx="276225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Oval 2"/>
          <p:cNvSpPr>
            <a:spLocks noChangeAspect="1" noChangeArrowheads="1"/>
          </p:cNvSpPr>
          <p:nvPr/>
        </p:nvSpPr>
        <p:spPr bwMode="auto">
          <a:xfrm>
            <a:off x="1727209" y="1876205"/>
            <a:ext cx="3114000" cy="3114000"/>
          </a:xfrm>
          <a:prstGeom prst="ellipse">
            <a:avLst/>
          </a:prstGeom>
          <a:noFill/>
          <a:ln w="26416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Rectangle 17"/>
          <p:cNvSpPr>
            <a:spLocks noChangeAspect="1"/>
          </p:cNvSpPr>
          <p:nvPr/>
        </p:nvSpPr>
        <p:spPr>
          <a:xfrm>
            <a:off x="0" y="4339002"/>
            <a:ext cx="9133327" cy="2778439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>
            <a:spLocks noChangeAspect="1"/>
          </p:cNvSpPr>
          <p:nvPr/>
        </p:nvSpPr>
        <p:spPr>
          <a:xfrm>
            <a:off x="-254609" y="-82716"/>
            <a:ext cx="9603877" cy="2598572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107447" y="4417489"/>
            <a:ext cx="8710476" cy="629222"/>
            <a:chOff x="484269" y="4773793"/>
            <a:chExt cx="8710476" cy="629222"/>
          </a:xfrm>
        </p:grpSpPr>
        <p:grpSp>
          <p:nvGrpSpPr>
            <p:cNvPr id="90" name="Group 89"/>
            <p:cNvGrpSpPr/>
            <p:nvPr/>
          </p:nvGrpSpPr>
          <p:grpSpPr>
            <a:xfrm>
              <a:off x="484269" y="4773793"/>
              <a:ext cx="8710476" cy="629222"/>
              <a:chOff x="1412278" y="4773793"/>
              <a:chExt cx="8710476" cy="629222"/>
            </a:xfrm>
          </p:grpSpPr>
          <p:cxnSp>
            <p:nvCxnSpPr>
              <p:cNvPr id="91" name="Straight Connector 90"/>
              <p:cNvCxnSpPr/>
              <p:nvPr/>
            </p:nvCxnSpPr>
            <p:spPr>
              <a:xfrm flipV="1">
                <a:off x="1877361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flipV="1">
                <a:off x="2788216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flipV="1">
                <a:off x="3689041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flipV="1">
                <a:off x="4589040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 flipV="1">
                <a:off x="5494880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 flipV="1">
                <a:off x="6394879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 flipV="1">
                <a:off x="7294878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8" name="Object 9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2077130"/>
                  </p:ext>
                </p:extLst>
              </p:nvPr>
            </p:nvGraphicFramePr>
            <p:xfrm>
              <a:off x="4476708" y="5104311"/>
              <a:ext cx="248920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88" name="Equation" r:id="rId11" imgW="127000" imgH="152400" progId="Equation.DSMT4">
                      <p:embed/>
                    </p:oleObj>
                  </mc:Choice>
                  <mc:Fallback>
                    <p:oleObj name="Equation" r:id="rId11" imgW="1270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476708" y="5104311"/>
                            <a:ext cx="248920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" name="Object 9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0075438"/>
                  </p:ext>
                </p:extLst>
              </p:nvPr>
            </p:nvGraphicFramePr>
            <p:xfrm>
              <a:off x="7184959" y="5104311"/>
              <a:ext cx="224028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89" name="Equation" r:id="rId13" imgW="114300" imgH="152400" progId="Equation.DSMT4">
                      <p:embed/>
                    </p:oleObj>
                  </mc:Choice>
                  <mc:Fallback>
                    <p:oleObj name="Equation" r:id="rId13" imgW="1143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184959" y="5104311"/>
                            <a:ext cx="224028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" name="Object 9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37135381"/>
                  </p:ext>
                </p:extLst>
              </p:nvPr>
            </p:nvGraphicFramePr>
            <p:xfrm>
              <a:off x="6287557" y="5104311"/>
              <a:ext cx="248920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90" name="Equation" r:id="rId15" imgW="127000" imgH="152400" progId="Equation.DSMT4">
                      <p:embed/>
                    </p:oleObj>
                  </mc:Choice>
                  <mc:Fallback>
                    <p:oleObj name="Equation" r:id="rId15" imgW="1270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287557" y="5104311"/>
                            <a:ext cx="248920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" name="Object 10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582829"/>
                  </p:ext>
                </p:extLst>
              </p:nvPr>
            </p:nvGraphicFramePr>
            <p:xfrm>
              <a:off x="3415907" y="5104311"/>
              <a:ext cx="373380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91" name="Equation" r:id="rId17" imgW="190500" imgH="152400" progId="Equation.DSMT4">
                      <p:embed/>
                    </p:oleObj>
                  </mc:Choice>
                  <mc:Fallback>
                    <p:oleObj name="Equation" r:id="rId17" imgW="1905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415907" y="5104311"/>
                            <a:ext cx="373380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" name="Object 10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3819337"/>
                  </p:ext>
                </p:extLst>
              </p:nvPr>
            </p:nvGraphicFramePr>
            <p:xfrm>
              <a:off x="5411621" y="5104311"/>
              <a:ext cx="199136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92" name="Equation" r:id="rId19" imgW="101600" imgH="152400" progId="Equation.DSMT4">
                      <p:embed/>
                    </p:oleObj>
                  </mc:Choice>
                  <mc:Fallback>
                    <p:oleObj name="Equation" r:id="rId19" imgW="1016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411621" y="5104311"/>
                            <a:ext cx="199136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Object 10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5904313"/>
                  </p:ext>
                </p:extLst>
              </p:nvPr>
            </p:nvGraphicFramePr>
            <p:xfrm>
              <a:off x="2510861" y="5104311"/>
              <a:ext cx="398272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93" name="Equation" r:id="rId21" imgW="203200" imgH="152400" progId="Equation.DSMT4">
                      <p:embed/>
                    </p:oleObj>
                  </mc:Choice>
                  <mc:Fallback>
                    <p:oleObj name="Equation" r:id="rId21" imgW="2032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2510861" y="5104311"/>
                            <a:ext cx="398272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Object 10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5645026"/>
                  </p:ext>
                </p:extLst>
              </p:nvPr>
            </p:nvGraphicFramePr>
            <p:xfrm>
              <a:off x="1601372" y="5104311"/>
              <a:ext cx="398272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94" name="Equation" r:id="rId23" imgW="203200" imgH="152400" progId="Equation.DSMT4">
                      <p:embed/>
                    </p:oleObj>
                  </mc:Choice>
                  <mc:Fallback>
                    <p:oleObj name="Equation" r:id="rId23" imgW="2032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601372" y="5104311"/>
                            <a:ext cx="398272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" name="Object 10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4127861"/>
                  </p:ext>
                </p:extLst>
              </p:nvPr>
            </p:nvGraphicFramePr>
            <p:xfrm>
              <a:off x="9717941" y="4773793"/>
              <a:ext cx="404813" cy="403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95" name="Equation" r:id="rId25" imgW="165100" imgH="165100" progId="Equation.DSMT4">
                      <p:embed/>
                    </p:oleObj>
                  </mc:Choice>
                  <mc:Fallback>
                    <p:oleObj name="Equation" r:id="rId25" imgW="165100" imgH="165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9717941" y="4773793"/>
                            <a:ext cx="404813" cy="403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6" name="Straight Connector 105"/>
              <p:cNvCxnSpPr/>
              <p:nvPr/>
            </p:nvCxnSpPr>
            <p:spPr>
              <a:xfrm>
                <a:off x="1412278" y="5036198"/>
                <a:ext cx="8305663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med"/>
                <a:tailEnd type="triangle" w="lg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7" name="Straight Connector 106"/>
            <p:cNvCxnSpPr/>
            <p:nvPr/>
          </p:nvCxnSpPr>
          <p:spPr>
            <a:xfrm flipV="1">
              <a:off x="7266869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8166869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9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1833941"/>
                </p:ext>
              </p:extLst>
            </p:nvPr>
          </p:nvGraphicFramePr>
          <p:xfrm>
            <a:off x="8051387" y="5078911"/>
            <a:ext cx="24923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6" name="Equation" r:id="rId27" imgW="127000" imgH="165100" progId="Equation.DSMT4">
                    <p:embed/>
                  </p:oleObj>
                </mc:Choice>
                <mc:Fallback>
                  <p:oleObj name="Equation" r:id="rId27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051387" y="5078911"/>
                          <a:ext cx="249238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7751645"/>
                </p:ext>
              </p:extLst>
            </p:nvPr>
          </p:nvGraphicFramePr>
          <p:xfrm>
            <a:off x="7132832" y="5104311"/>
            <a:ext cx="25082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7" name="Equation" r:id="rId29" imgW="127000" imgH="152400" progId="Equation.DSMT4">
                    <p:embed/>
                  </p:oleObj>
                </mc:Choice>
                <mc:Fallback>
                  <p:oleObj name="Equation" r:id="rId29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132832" y="5104311"/>
                          <a:ext cx="250825" cy="298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" name="Group 125"/>
          <p:cNvGrpSpPr/>
          <p:nvPr/>
        </p:nvGrpSpPr>
        <p:grpSpPr>
          <a:xfrm>
            <a:off x="1661813" y="5118356"/>
            <a:ext cx="6567715" cy="664547"/>
            <a:chOff x="1866626" y="3262582"/>
            <a:chExt cx="6567715" cy="664547"/>
          </a:xfrm>
        </p:grpSpPr>
        <p:pic>
          <p:nvPicPr>
            <p:cNvPr id="127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3404101" y="3262582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8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8128616" y="3262582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9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1866626" y="3262582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0" name="Group 129"/>
          <p:cNvGrpSpPr/>
          <p:nvPr/>
        </p:nvGrpSpPr>
        <p:grpSpPr>
          <a:xfrm>
            <a:off x="3048399" y="5813688"/>
            <a:ext cx="481134" cy="502004"/>
            <a:chOff x="4492596" y="4407272"/>
            <a:chExt cx="481134" cy="502004"/>
          </a:xfrm>
        </p:grpSpPr>
        <p:sp>
          <p:nvSpPr>
            <p:cNvPr id="131" name="Oval 130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2" name="Straight Connector 131"/>
            <p:cNvCxnSpPr>
              <a:endCxn id="131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 rot="20826783">
            <a:off x="1520409" y="5814695"/>
            <a:ext cx="481134" cy="502004"/>
            <a:chOff x="4492596" y="4407272"/>
            <a:chExt cx="481134" cy="502004"/>
          </a:xfrm>
        </p:grpSpPr>
        <p:sp>
          <p:nvSpPr>
            <p:cNvPr id="27" name="Oval 26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/>
            <p:cNvCxnSpPr>
              <a:endCxn id="27" idx="6"/>
            </p:cNvCxnSpPr>
            <p:nvPr/>
          </p:nvCxnSpPr>
          <p:spPr>
            <a:xfrm>
              <a:off x="4733163" y="4658274"/>
              <a:ext cx="24056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AutoShape 10"/>
          <p:cNvSpPr>
            <a:spLocks noChangeArrowheads="1"/>
          </p:cNvSpPr>
          <p:nvPr/>
        </p:nvSpPr>
        <p:spPr bwMode="auto">
          <a:xfrm>
            <a:off x="3012543" y="3202963"/>
            <a:ext cx="533400" cy="4572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7" name="AutoShape 10"/>
          <p:cNvSpPr>
            <a:spLocks noChangeArrowheads="1"/>
          </p:cNvSpPr>
          <p:nvPr/>
        </p:nvSpPr>
        <p:spPr bwMode="auto">
          <a:xfrm>
            <a:off x="1399704" y="3208304"/>
            <a:ext cx="533400" cy="4572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36" name="Group 135"/>
          <p:cNvGrpSpPr/>
          <p:nvPr/>
        </p:nvGrpSpPr>
        <p:grpSpPr>
          <a:xfrm rot="20826783">
            <a:off x="7858012" y="5814696"/>
            <a:ext cx="481134" cy="502004"/>
            <a:chOff x="4492596" y="4407272"/>
            <a:chExt cx="481134" cy="502004"/>
          </a:xfrm>
        </p:grpSpPr>
        <p:sp>
          <p:nvSpPr>
            <p:cNvPr id="137" name="Oval 136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8" name="Straight Connector 137"/>
            <p:cNvCxnSpPr>
              <a:endCxn id="137" idx="6"/>
            </p:cNvCxnSpPr>
            <p:nvPr/>
          </p:nvCxnSpPr>
          <p:spPr>
            <a:xfrm>
              <a:off x="4733163" y="4658274"/>
              <a:ext cx="24056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261973" y="203314"/>
            <a:ext cx="8414483" cy="1857185"/>
            <a:chOff x="1115687" y="203314"/>
            <a:chExt cx="8414483" cy="1857185"/>
          </a:xfrm>
        </p:grpSpPr>
        <p:grpSp>
          <p:nvGrpSpPr>
            <p:cNvPr id="74" name="Group 73"/>
            <p:cNvGrpSpPr/>
            <p:nvPr/>
          </p:nvGrpSpPr>
          <p:grpSpPr>
            <a:xfrm>
              <a:off x="1115687" y="203314"/>
              <a:ext cx="8414483" cy="1857185"/>
              <a:chOff x="1115687" y="203314"/>
              <a:chExt cx="8414483" cy="1857185"/>
            </a:xfrm>
          </p:grpSpPr>
          <p:grpSp>
            <p:nvGrpSpPr>
              <p:cNvPr id="76" name="Group 75"/>
              <p:cNvGrpSpPr/>
              <p:nvPr/>
            </p:nvGrpSpPr>
            <p:grpSpPr>
              <a:xfrm>
                <a:off x="1768114" y="911387"/>
                <a:ext cx="6966972" cy="461665"/>
                <a:chOff x="1124908" y="1642781"/>
                <a:chExt cx="6966972" cy="461665"/>
              </a:xfrm>
            </p:grpSpPr>
            <p:sp>
              <p:nvSpPr>
                <p:cNvPr id="83" name="TextBox 82"/>
                <p:cNvSpPr txBox="1"/>
                <p:nvPr/>
              </p:nvSpPr>
              <p:spPr>
                <a:xfrm>
                  <a:off x="1124908" y="1642781"/>
                  <a:ext cx="696697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342900" indent="-342900">
                    <a:buFont typeface="Arial" panose="020B0604020202020204" pitchFamily="34" charset="0"/>
                    <a:buChar char="•"/>
                  </a:pPr>
                  <a:r>
                    <a:rPr lang="en-US" sz="2400" dirty="0">
                      <a:solidFill>
                        <a:srgbClr val="0E207F"/>
                      </a:solidFill>
                      <a:latin typeface="+mn-lt"/>
                      <a:cs typeface="+mn-cs"/>
                    </a:rPr>
                    <a:t>Oscar</a:t>
                  </a:r>
                  <a:r>
                    <a:rPr lang="en-US" sz="2000" dirty="0" smtClean="0"/>
                    <a:t> </a:t>
                  </a:r>
                  <a:r>
                    <a:rPr lang="en-US" sz="2400" dirty="0">
                      <a:solidFill>
                        <a:srgbClr val="0E207F"/>
                      </a:solidFill>
                      <a:latin typeface="+mn-lt"/>
                      <a:cs typeface="+mn-cs"/>
                    </a:rPr>
                    <a:t>emits</a:t>
                  </a:r>
                  <a:r>
                    <a:rPr lang="en-US" sz="2000" dirty="0" smtClean="0"/>
                    <a:t> </a:t>
                  </a:r>
                  <a:r>
                    <a:rPr lang="en-US" sz="2400" dirty="0">
                      <a:solidFill>
                        <a:srgbClr val="0E207F"/>
                      </a:solidFill>
                      <a:latin typeface="+mn-lt"/>
                      <a:cs typeface="+mn-cs"/>
                    </a:rPr>
                    <a:t>a light flash at               </a:t>
                  </a:r>
                  <a:r>
                    <a:rPr lang="en-US" sz="2400" dirty="0" smtClean="0">
                      <a:solidFill>
                        <a:srgbClr val="0E207F"/>
                      </a:solidFill>
                      <a:latin typeface="+mn-lt"/>
                      <a:cs typeface="+mn-cs"/>
                    </a:rPr>
                    <a:t>&amp;               .</a:t>
                  </a:r>
                  <a:endParaRPr lang="en-US" sz="2400" dirty="0">
                    <a:solidFill>
                      <a:srgbClr val="0E207F"/>
                    </a:solidFill>
                    <a:latin typeface="+mn-lt"/>
                    <a:cs typeface="+mn-cs"/>
                  </a:endParaRPr>
                </a:p>
              </p:txBody>
            </p:sp>
            <p:graphicFrame>
              <p:nvGraphicFramePr>
                <p:cNvPr id="84" name="Object 8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68764340"/>
                    </p:ext>
                  </p:extLst>
                </p:nvPr>
              </p:nvGraphicFramePr>
              <p:xfrm>
                <a:off x="5186030" y="1703292"/>
                <a:ext cx="1036638" cy="2968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8" name="Equation" r:id="rId31" imgW="571500" imgH="165100" progId="Equation.DSMT4">
                        <p:embed/>
                      </p:oleObj>
                    </mc:Choice>
                    <mc:Fallback>
                      <p:oleObj name="Equation" r:id="rId31" imgW="571500" imgH="1651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86030" y="1703292"/>
                              <a:ext cx="1036638" cy="2968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7" name="TextBox 76"/>
              <p:cNvSpPr txBox="1"/>
              <p:nvPr/>
            </p:nvSpPr>
            <p:spPr>
              <a:xfrm>
                <a:off x="1126089" y="203314"/>
                <a:ext cx="82389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What does this procedure look like in a different 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frame S’?  </a:t>
                </a:r>
                <a:endParaRPr lang="en-US" dirty="0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1115687" y="557323"/>
                <a:ext cx="841448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Frame S</a:t>
                </a:r>
                <a:r>
                  <a:rPr lang="en-US" sz="2000" dirty="0" smtClean="0"/>
                  <a:t> 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moves </a:t>
                </a:r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to the right with speed </a:t>
                </a:r>
                <a:r>
                  <a:rPr lang="en-US" sz="2400" i="1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v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 </a:t>
                </a:r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relative to 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frame S’.</a:t>
                </a:r>
                <a:endParaRPr lang="en-US" sz="2400" dirty="0">
                  <a:solidFill>
                    <a:srgbClr val="0E207F"/>
                  </a:solidFill>
                  <a:latin typeface="+mn-lt"/>
                  <a:cs typeface="+mn-cs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1778955" y="1258962"/>
                <a:ext cx="712246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Light spreads outwards in a spherical wavefront.</a:t>
                </a: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778955" y="1598834"/>
                <a:ext cx="446109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The wavefront reaches 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Lucy.</a:t>
                </a:r>
                <a:endParaRPr lang="en-US" dirty="0"/>
              </a:p>
            </p:txBody>
          </p:sp>
        </p:grpSp>
        <p:graphicFrame>
          <p:nvGraphicFramePr>
            <p:cNvPr id="7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6618541"/>
                </p:ext>
              </p:extLst>
            </p:nvPr>
          </p:nvGraphicFramePr>
          <p:xfrm>
            <a:off x="7297525" y="959086"/>
            <a:ext cx="1152525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9" name="Equation" r:id="rId33" imgW="635000" imgH="165100" progId="Equation.DSMT4">
                    <p:embed/>
                  </p:oleObj>
                </mc:Choice>
                <mc:Fallback>
                  <p:oleObj name="Equation" r:id="rId33" imgW="635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7297525" y="959086"/>
                          <a:ext cx="1152525" cy="296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08725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1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34951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" name="Group 110"/>
          <p:cNvGrpSpPr/>
          <p:nvPr/>
        </p:nvGrpSpPr>
        <p:grpSpPr>
          <a:xfrm>
            <a:off x="813025" y="2517675"/>
            <a:ext cx="9678715" cy="1800000"/>
            <a:chOff x="-1049859" y="2529414"/>
            <a:chExt cx="11254317" cy="1800000"/>
          </a:xfrm>
        </p:grpSpPr>
        <p:grpSp>
          <p:nvGrpSpPr>
            <p:cNvPr id="112" name="Group 111"/>
            <p:cNvGrpSpPr/>
            <p:nvPr/>
          </p:nvGrpSpPr>
          <p:grpSpPr>
            <a:xfrm>
              <a:off x="1793209" y="3337314"/>
              <a:ext cx="5635171" cy="679145"/>
              <a:chOff x="1793209" y="3337314"/>
              <a:chExt cx="5635171" cy="679145"/>
            </a:xfrm>
          </p:grpSpPr>
          <p:pic>
            <p:nvPicPr>
              <p:cNvPr id="123" name="Picture 17" descr="Helpe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flipH="1">
                <a:off x="4491306" y="3337314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4" name="Picture 17" descr="Helpe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flipH="1">
                <a:off x="7122655" y="3337314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5" name="Picture 17" descr="Helpe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flipH="1">
                <a:off x="1793209" y="3351912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13" name="Group 112"/>
            <p:cNvGrpSpPr/>
            <p:nvPr/>
          </p:nvGrpSpPr>
          <p:grpSpPr>
            <a:xfrm>
              <a:off x="-1049859" y="2687959"/>
              <a:ext cx="2189525" cy="1379220"/>
              <a:chOff x="-757475" y="2687959"/>
              <a:chExt cx="2189525" cy="1379220"/>
            </a:xfrm>
          </p:grpSpPr>
          <p:pic>
            <p:nvPicPr>
              <p:cNvPr id="121" name="Picture 120" descr="Screen Shot 2013-08-06 at 13.46.44.png"/>
              <p:cNvPicPr preferRelativeResize="0">
                <a:picLocks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27636" y="2687959"/>
                <a:ext cx="373380" cy="1379220"/>
              </a:xfrm>
              <a:prstGeom prst="rect">
                <a:avLst/>
              </a:prstGeom>
              <a:scene3d>
                <a:camera prst="orthographicFront">
                  <a:rot lat="0" lon="0" rev="16200000"/>
                </a:camera>
                <a:lightRig rig="threePt" dir="t"/>
              </a:scene3d>
            </p:spPr>
          </p:pic>
          <p:sp>
            <p:nvSpPr>
              <p:cNvPr id="122" name="Rectangle 121"/>
              <p:cNvSpPr>
                <a:spLocks noChangeAspect="1"/>
              </p:cNvSpPr>
              <p:nvPr/>
            </p:nvSpPr>
            <p:spPr>
              <a:xfrm>
                <a:off x="-757475" y="2793401"/>
                <a:ext cx="2189525" cy="87130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8014933" y="2687959"/>
              <a:ext cx="2189525" cy="1379220"/>
              <a:chOff x="8042344" y="2687959"/>
              <a:chExt cx="2189525" cy="1379220"/>
            </a:xfrm>
          </p:grpSpPr>
          <p:pic>
            <p:nvPicPr>
              <p:cNvPr id="119" name="Picture 118" descr="Screen Shot 2013-08-06 at 13.46.44.pn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8277301" y="2687959"/>
                <a:ext cx="373380" cy="1379220"/>
              </a:xfrm>
              <a:prstGeom prst="rect">
                <a:avLst/>
              </a:prstGeom>
              <a:scene3d>
                <a:camera prst="orthographicFront">
                  <a:rot lat="0" lon="0" rev="16200000"/>
                </a:camera>
                <a:lightRig rig="threePt" dir="t"/>
              </a:scene3d>
            </p:spPr>
          </p:pic>
          <p:sp>
            <p:nvSpPr>
              <p:cNvPr id="120" name="Rectangle 119"/>
              <p:cNvSpPr>
                <a:spLocks noChangeAspect="1"/>
              </p:cNvSpPr>
              <p:nvPr/>
            </p:nvSpPr>
            <p:spPr>
              <a:xfrm>
                <a:off x="8042344" y="3021302"/>
                <a:ext cx="2189525" cy="883843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5" name="Rectangle 114"/>
            <p:cNvSpPr>
              <a:spLocks noChangeAspect="1"/>
            </p:cNvSpPr>
            <p:nvPr/>
          </p:nvSpPr>
          <p:spPr>
            <a:xfrm>
              <a:off x="1508907" y="2529414"/>
              <a:ext cx="6120000" cy="1800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266876"/>
                </p:ext>
              </p:extLst>
            </p:nvPr>
          </p:nvGraphicFramePr>
          <p:xfrm>
            <a:off x="4443628" y="2613073"/>
            <a:ext cx="27622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09" name="Equation" r:id="rId5" imgW="152400" imgH="152400" progId="Equation.DSMT4">
                    <p:embed/>
                  </p:oleObj>
                </mc:Choice>
                <mc:Fallback>
                  <p:oleObj name="Equation" r:id="rId5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43628" y="2613073"/>
                          <a:ext cx="276225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121589"/>
                </p:ext>
              </p:extLst>
            </p:nvPr>
          </p:nvGraphicFramePr>
          <p:xfrm>
            <a:off x="1756970" y="2613073"/>
            <a:ext cx="2540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0" name="Equation" r:id="rId7" imgW="139700" imgH="152400" progId="Equation.DSMT4">
                    <p:embed/>
                  </p:oleObj>
                </mc:Choice>
                <mc:Fallback>
                  <p:oleObj name="Equation" r:id="rId7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56970" y="2613073"/>
                          <a:ext cx="254000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5713697"/>
                </p:ext>
              </p:extLst>
            </p:nvPr>
          </p:nvGraphicFramePr>
          <p:xfrm>
            <a:off x="7160243" y="2613073"/>
            <a:ext cx="27622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1" name="Equation" r:id="rId9" imgW="152400" imgH="152400" progId="Equation.DSMT4">
                    <p:embed/>
                  </p:oleObj>
                </mc:Choice>
                <mc:Fallback>
                  <p:oleObj name="Equation" r:id="rId9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160243" y="2613073"/>
                          <a:ext cx="276225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5" name="Oval 2"/>
          <p:cNvSpPr>
            <a:spLocks noChangeAspect="1" noChangeArrowheads="1"/>
          </p:cNvSpPr>
          <p:nvPr/>
        </p:nvSpPr>
        <p:spPr bwMode="auto">
          <a:xfrm>
            <a:off x="-1395791" y="-1238920"/>
            <a:ext cx="9360000" cy="9360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Rectangle 17"/>
          <p:cNvSpPr>
            <a:spLocks noChangeAspect="1"/>
          </p:cNvSpPr>
          <p:nvPr/>
        </p:nvSpPr>
        <p:spPr>
          <a:xfrm>
            <a:off x="0" y="4339002"/>
            <a:ext cx="9133327" cy="2778439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>
            <a:spLocks noChangeAspect="1"/>
          </p:cNvSpPr>
          <p:nvPr/>
        </p:nvSpPr>
        <p:spPr>
          <a:xfrm>
            <a:off x="-260516" y="-27384"/>
            <a:ext cx="9603877" cy="2545059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>
            <a:spLocks noChangeAspect="1"/>
          </p:cNvSpPr>
          <p:nvPr/>
        </p:nvSpPr>
        <p:spPr>
          <a:xfrm>
            <a:off x="-414553" y="1677471"/>
            <a:ext cx="1539461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107447" y="4417489"/>
            <a:ext cx="8710476" cy="629222"/>
            <a:chOff x="484269" y="4773793"/>
            <a:chExt cx="8710476" cy="629222"/>
          </a:xfrm>
        </p:grpSpPr>
        <p:grpSp>
          <p:nvGrpSpPr>
            <p:cNvPr id="90" name="Group 89"/>
            <p:cNvGrpSpPr/>
            <p:nvPr/>
          </p:nvGrpSpPr>
          <p:grpSpPr>
            <a:xfrm>
              <a:off x="484269" y="4773793"/>
              <a:ext cx="8710476" cy="629222"/>
              <a:chOff x="1412278" y="4773793"/>
              <a:chExt cx="8710476" cy="629222"/>
            </a:xfrm>
          </p:grpSpPr>
          <p:cxnSp>
            <p:nvCxnSpPr>
              <p:cNvPr id="91" name="Straight Connector 90"/>
              <p:cNvCxnSpPr/>
              <p:nvPr/>
            </p:nvCxnSpPr>
            <p:spPr>
              <a:xfrm flipV="1">
                <a:off x="1877361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flipV="1">
                <a:off x="2788216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flipV="1">
                <a:off x="3689041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flipV="1">
                <a:off x="4589040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 flipV="1">
                <a:off x="5494880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 flipV="1">
                <a:off x="6394879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 flipV="1">
                <a:off x="7294878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8" name="Object 9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6014787"/>
                  </p:ext>
                </p:extLst>
              </p:nvPr>
            </p:nvGraphicFramePr>
            <p:xfrm>
              <a:off x="4476708" y="5104311"/>
              <a:ext cx="248920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12" name="Equation" r:id="rId11" imgW="127000" imgH="152400" progId="Equation.DSMT4">
                      <p:embed/>
                    </p:oleObj>
                  </mc:Choice>
                  <mc:Fallback>
                    <p:oleObj name="Equation" r:id="rId11" imgW="1270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476708" y="5104311"/>
                            <a:ext cx="248920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" name="Object 9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3114979"/>
                  </p:ext>
                </p:extLst>
              </p:nvPr>
            </p:nvGraphicFramePr>
            <p:xfrm>
              <a:off x="7184959" y="5104311"/>
              <a:ext cx="224028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13" name="Equation" r:id="rId13" imgW="114300" imgH="152400" progId="Equation.DSMT4">
                      <p:embed/>
                    </p:oleObj>
                  </mc:Choice>
                  <mc:Fallback>
                    <p:oleObj name="Equation" r:id="rId13" imgW="1143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184959" y="5104311"/>
                            <a:ext cx="224028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" name="Object 9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79091774"/>
                  </p:ext>
                </p:extLst>
              </p:nvPr>
            </p:nvGraphicFramePr>
            <p:xfrm>
              <a:off x="6287557" y="5104311"/>
              <a:ext cx="248920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14" name="Equation" r:id="rId15" imgW="127000" imgH="152400" progId="Equation.DSMT4">
                      <p:embed/>
                    </p:oleObj>
                  </mc:Choice>
                  <mc:Fallback>
                    <p:oleObj name="Equation" r:id="rId15" imgW="1270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287557" y="5104311"/>
                            <a:ext cx="248920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" name="Object 10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0067879"/>
                  </p:ext>
                </p:extLst>
              </p:nvPr>
            </p:nvGraphicFramePr>
            <p:xfrm>
              <a:off x="3415907" y="5104311"/>
              <a:ext cx="373380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15" name="Equation" r:id="rId17" imgW="190500" imgH="152400" progId="Equation.DSMT4">
                      <p:embed/>
                    </p:oleObj>
                  </mc:Choice>
                  <mc:Fallback>
                    <p:oleObj name="Equation" r:id="rId17" imgW="1905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415907" y="5104311"/>
                            <a:ext cx="373380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" name="Object 10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55777155"/>
                  </p:ext>
                </p:extLst>
              </p:nvPr>
            </p:nvGraphicFramePr>
            <p:xfrm>
              <a:off x="5411621" y="5104311"/>
              <a:ext cx="199136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16" name="Equation" r:id="rId19" imgW="101600" imgH="152400" progId="Equation.DSMT4">
                      <p:embed/>
                    </p:oleObj>
                  </mc:Choice>
                  <mc:Fallback>
                    <p:oleObj name="Equation" r:id="rId19" imgW="1016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411621" y="5104311"/>
                            <a:ext cx="199136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Object 10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2433254"/>
                  </p:ext>
                </p:extLst>
              </p:nvPr>
            </p:nvGraphicFramePr>
            <p:xfrm>
              <a:off x="2510861" y="5104311"/>
              <a:ext cx="398272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17" name="Equation" r:id="rId21" imgW="203200" imgH="152400" progId="Equation.DSMT4">
                      <p:embed/>
                    </p:oleObj>
                  </mc:Choice>
                  <mc:Fallback>
                    <p:oleObj name="Equation" r:id="rId21" imgW="2032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2510861" y="5104311"/>
                            <a:ext cx="398272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Object 10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8646997"/>
                  </p:ext>
                </p:extLst>
              </p:nvPr>
            </p:nvGraphicFramePr>
            <p:xfrm>
              <a:off x="1601372" y="5104311"/>
              <a:ext cx="398272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18" name="Equation" r:id="rId23" imgW="203200" imgH="152400" progId="Equation.DSMT4">
                      <p:embed/>
                    </p:oleObj>
                  </mc:Choice>
                  <mc:Fallback>
                    <p:oleObj name="Equation" r:id="rId23" imgW="2032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601372" y="5104311"/>
                            <a:ext cx="398272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" name="Object 10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9851247"/>
                  </p:ext>
                </p:extLst>
              </p:nvPr>
            </p:nvGraphicFramePr>
            <p:xfrm>
              <a:off x="9717941" y="4773793"/>
              <a:ext cx="404813" cy="403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19" name="Equation" r:id="rId25" imgW="165100" imgH="165100" progId="Equation.DSMT4">
                      <p:embed/>
                    </p:oleObj>
                  </mc:Choice>
                  <mc:Fallback>
                    <p:oleObj name="Equation" r:id="rId25" imgW="165100" imgH="165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9717941" y="4773793"/>
                            <a:ext cx="404813" cy="403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6" name="Straight Connector 105"/>
              <p:cNvCxnSpPr/>
              <p:nvPr/>
            </p:nvCxnSpPr>
            <p:spPr>
              <a:xfrm>
                <a:off x="1412278" y="5036198"/>
                <a:ext cx="8305663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med"/>
                <a:tailEnd type="triangle" w="lg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7" name="Straight Connector 106"/>
            <p:cNvCxnSpPr/>
            <p:nvPr/>
          </p:nvCxnSpPr>
          <p:spPr>
            <a:xfrm flipV="1">
              <a:off x="7266869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8166869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9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9018283"/>
                </p:ext>
              </p:extLst>
            </p:nvPr>
          </p:nvGraphicFramePr>
          <p:xfrm>
            <a:off x="8051387" y="5078911"/>
            <a:ext cx="24923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0" name="Equation" r:id="rId27" imgW="127000" imgH="165100" progId="Equation.DSMT4">
                    <p:embed/>
                  </p:oleObj>
                </mc:Choice>
                <mc:Fallback>
                  <p:oleObj name="Equation" r:id="rId27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051387" y="5078911"/>
                          <a:ext cx="249238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003282"/>
                </p:ext>
              </p:extLst>
            </p:nvPr>
          </p:nvGraphicFramePr>
          <p:xfrm>
            <a:off x="7132832" y="5104311"/>
            <a:ext cx="25082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1" name="Equation" r:id="rId29" imgW="127000" imgH="152400" progId="Equation.DSMT4">
                    <p:embed/>
                  </p:oleObj>
                </mc:Choice>
                <mc:Fallback>
                  <p:oleObj name="Equation" r:id="rId29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132832" y="5104311"/>
                          <a:ext cx="250825" cy="298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" name="Group 125"/>
          <p:cNvGrpSpPr/>
          <p:nvPr/>
        </p:nvGrpSpPr>
        <p:grpSpPr>
          <a:xfrm>
            <a:off x="1661813" y="5118356"/>
            <a:ext cx="6567715" cy="664547"/>
            <a:chOff x="1866626" y="3262582"/>
            <a:chExt cx="6567715" cy="664547"/>
          </a:xfrm>
        </p:grpSpPr>
        <p:pic>
          <p:nvPicPr>
            <p:cNvPr id="127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3404101" y="3262582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8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8128616" y="3262582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9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1866626" y="3262582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0" name="Group 129"/>
          <p:cNvGrpSpPr/>
          <p:nvPr/>
        </p:nvGrpSpPr>
        <p:grpSpPr>
          <a:xfrm>
            <a:off x="3048399" y="5813688"/>
            <a:ext cx="481134" cy="502004"/>
            <a:chOff x="4492596" y="4407272"/>
            <a:chExt cx="481134" cy="502004"/>
          </a:xfrm>
        </p:grpSpPr>
        <p:sp>
          <p:nvSpPr>
            <p:cNvPr id="131" name="Oval 130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2" name="Straight Connector 131"/>
            <p:cNvCxnSpPr>
              <a:endCxn id="131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 rot="20826783">
            <a:off x="1520409" y="5814695"/>
            <a:ext cx="481134" cy="502004"/>
            <a:chOff x="4492596" y="4407272"/>
            <a:chExt cx="481134" cy="502004"/>
          </a:xfrm>
        </p:grpSpPr>
        <p:sp>
          <p:nvSpPr>
            <p:cNvPr id="27" name="Oval 26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/>
            <p:cNvCxnSpPr>
              <a:endCxn id="27" idx="6"/>
            </p:cNvCxnSpPr>
            <p:nvPr/>
          </p:nvCxnSpPr>
          <p:spPr>
            <a:xfrm>
              <a:off x="4733163" y="4658274"/>
              <a:ext cx="24056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AutoShape 10"/>
          <p:cNvSpPr>
            <a:spLocks noChangeArrowheads="1"/>
          </p:cNvSpPr>
          <p:nvPr/>
        </p:nvSpPr>
        <p:spPr bwMode="auto">
          <a:xfrm>
            <a:off x="3012543" y="3202963"/>
            <a:ext cx="533400" cy="4572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7" name="AutoShape 10"/>
          <p:cNvSpPr>
            <a:spLocks noChangeArrowheads="1"/>
          </p:cNvSpPr>
          <p:nvPr/>
        </p:nvSpPr>
        <p:spPr bwMode="auto">
          <a:xfrm>
            <a:off x="1399704" y="3208304"/>
            <a:ext cx="533400" cy="4572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" name="AutoShape 10"/>
          <p:cNvSpPr>
            <a:spLocks noChangeArrowheads="1"/>
          </p:cNvSpPr>
          <p:nvPr/>
        </p:nvSpPr>
        <p:spPr bwMode="auto">
          <a:xfrm>
            <a:off x="7652336" y="3208304"/>
            <a:ext cx="533400" cy="4572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03" name="Group 202"/>
          <p:cNvGrpSpPr/>
          <p:nvPr/>
        </p:nvGrpSpPr>
        <p:grpSpPr>
          <a:xfrm>
            <a:off x="7857933" y="5813688"/>
            <a:ext cx="481134" cy="502004"/>
            <a:chOff x="4492596" y="4407272"/>
            <a:chExt cx="481134" cy="502004"/>
          </a:xfrm>
        </p:grpSpPr>
        <p:sp>
          <p:nvSpPr>
            <p:cNvPr id="204" name="Oval 203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5" name="Straight Connector 204"/>
            <p:cNvCxnSpPr>
              <a:endCxn id="204" idx="3"/>
            </p:cNvCxnSpPr>
            <p:nvPr/>
          </p:nvCxnSpPr>
          <p:spPr>
            <a:xfrm flipH="1">
              <a:off x="4563056" y="4658274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261210" y="203314"/>
            <a:ext cx="8847294" cy="2190686"/>
            <a:chOff x="1115687" y="203314"/>
            <a:chExt cx="8847294" cy="2190686"/>
          </a:xfrm>
        </p:grpSpPr>
        <p:grpSp>
          <p:nvGrpSpPr>
            <p:cNvPr id="66" name="Group 65"/>
            <p:cNvGrpSpPr/>
            <p:nvPr/>
          </p:nvGrpSpPr>
          <p:grpSpPr>
            <a:xfrm>
              <a:off x="1115687" y="203314"/>
              <a:ext cx="8847294" cy="2190686"/>
              <a:chOff x="1115687" y="203314"/>
              <a:chExt cx="8847294" cy="2190686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1768114" y="911387"/>
                <a:ext cx="6966972" cy="461665"/>
                <a:chOff x="1124908" y="1642781"/>
                <a:chExt cx="6966972" cy="461665"/>
              </a:xfrm>
            </p:grpSpPr>
            <p:sp>
              <p:nvSpPr>
                <p:cNvPr id="79" name="TextBox 78"/>
                <p:cNvSpPr txBox="1"/>
                <p:nvPr/>
              </p:nvSpPr>
              <p:spPr>
                <a:xfrm>
                  <a:off x="1124908" y="1642781"/>
                  <a:ext cx="696697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342900" indent="-342900">
                    <a:buFont typeface="Arial" panose="020B0604020202020204" pitchFamily="34" charset="0"/>
                    <a:buChar char="•"/>
                  </a:pPr>
                  <a:r>
                    <a:rPr lang="en-US" sz="2400" dirty="0">
                      <a:solidFill>
                        <a:srgbClr val="0E207F"/>
                      </a:solidFill>
                      <a:latin typeface="+mn-lt"/>
                      <a:cs typeface="+mn-cs"/>
                    </a:rPr>
                    <a:t>Oscar</a:t>
                  </a:r>
                  <a:r>
                    <a:rPr lang="en-US" sz="2000" dirty="0" smtClean="0"/>
                    <a:t> </a:t>
                  </a:r>
                  <a:r>
                    <a:rPr lang="en-US" sz="2400" dirty="0">
                      <a:solidFill>
                        <a:srgbClr val="0E207F"/>
                      </a:solidFill>
                      <a:latin typeface="+mn-lt"/>
                      <a:cs typeface="+mn-cs"/>
                    </a:rPr>
                    <a:t>emits</a:t>
                  </a:r>
                  <a:r>
                    <a:rPr lang="en-US" sz="2000" dirty="0" smtClean="0"/>
                    <a:t> </a:t>
                  </a:r>
                  <a:r>
                    <a:rPr lang="en-US" sz="2400" dirty="0">
                      <a:solidFill>
                        <a:srgbClr val="0E207F"/>
                      </a:solidFill>
                      <a:latin typeface="+mn-lt"/>
                      <a:cs typeface="+mn-cs"/>
                    </a:rPr>
                    <a:t>a light flash at               </a:t>
                  </a:r>
                  <a:r>
                    <a:rPr lang="en-US" sz="2400" dirty="0" smtClean="0">
                      <a:solidFill>
                        <a:srgbClr val="0E207F"/>
                      </a:solidFill>
                      <a:latin typeface="+mn-lt"/>
                      <a:cs typeface="+mn-cs"/>
                    </a:rPr>
                    <a:t>&amp;               .</a:t>
                  </a:r>
                  <a:endParaRPr lang="en-US" sz="2400" dirty="0">
                    <a:solidFill>
                      <a:srgbClr val="0E207F"/>
                    </a:solidFill>
                    <a:latin typeface="+mn-lt"/>
                    <a:cs typeface="+mn-cs"/>
                  </a:endParaRPr>
                </a:p>
              </p:txBody>
            </p:sp>
            <p:graphicFrame>
              <p:nvGraphicFramePr>
                <p:cNvPr id="80" name="Object 7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15455961"/>
                    </p:ext>
                  </p:extLst>
                </p:nvPr>
              </p:nvGraphicFramePr>
              <p:xfrm>
                <a:off x="5258801" y="1703292"/>
                <a:ext cx="1036638" cy="2968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22" name="Equation" r:id="rId31" imgW="571500" imgH="165100" progId="Equation.DSMT4">
                        <p:embed/>
                      </p:oleObj>
                    </mc:Choice>
                    <mc:Fallback>
                      <p:oleObj name="Equation" r:id="rId31" imgW="571500" imgH="1651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58801" y="1703292"/>
                              <a:ext cx="1036638" cy="2968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7" name="TextBox 76"/>
              <p:cNvSpPr txBox="1"/>
              <p:nvPr/>
            </p:nvSpPr>
            <p:spPr>
              <a:xfrm>
                <a:off x="1126089" y="203314"/>
                <a:ext cx="82389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What does this procedure look like in a different 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frame S’?  </a:t>
                </a:r>
                <a:endParaRPr lang="en-US" dirty="0"/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1115687" y="557323"/>
                <a:ext cx="884729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Frame S</a:t>
                </a:r>
                <a:r>
                  <a:rPr lang="en-US" sz="2000" dirty="0" smtClean="0"/>
                  <a:t> 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moves </a:t>
                </a:r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to the right with speed </a:t>
                </a:r>
                <a:r>
                  <a:rPr lang="en-US" sz="2400" i="1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v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 </a:t>
                </a:r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relative to Frame 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S’.</a:t>
                </a:r>
                <a:endParaRPr lang="en-US" sz="2400" dirty="0">
                  <a:solidFill>
                    <a:srgbClr val="0E207F"/>
                  </a:solidFill>
                  <a:latin typeface="+mn-lt"/>
                  <a:cs typeface="+mn-cs"/>
                </a:endParaRP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1778955" y="1258962"/>
                <a:ext cx="712246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Light spreads outwards in a spherical wavefront.</a:t>
                </a: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778955" y="1598834"/>
                <a:ext cx="446109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The wavefront reaches 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Lucy.</a:t>
                </a:r>
                <a:endParaRPr lang="en-US" dirty="0"/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1782869" y="1932335"/>
                <a:ext cx="702589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At some later time the wavefront reaches 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Ricky.</a:t>
                </a:r>
                <a:endParaRPr lang="en-US" sz="2400" dirty="0">
                  <a:solidFill>
                    <a:srgbClr val="0E207F"/>
                  </a:solidFill>
                  <a:latin typeface="+mn-lt"/>
                  <a:cs typeface="+mn-cs"/>
                </a:endParaRPr>
              </a:p>
            </p:txBody>
          </p:sp>
        </p:grpSp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8635067"/>
                </p:ext>
              </p:extLst>
            </p:nvPr>
          </p:nvGraphicFramePr>
          <p:xfrm>
            <a:off x="7298288" y="959086"/>
            <a:ext cx="1152525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3" name="Equation" r:id="rId33" imgW="635000" imgH="165100" progId="Equation.DSMT4">
                    <p:embed/>
                  </p:oleObj>
                </mc:Choice>
                <mc:Fallback>
                  <p:oleObj name="Equation" r:id="rId33" imgW="635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7298288" y="959086"/>
                          <a:ext cx="1152525" cy="296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08725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18</a:t>
            </a:fld>
            <a:endParaRPr lang="en-US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3" name="Ink 2"/>
              <p14:cNvContentPartPr/>
              <p14:nvPr/>
            </p14:nvContentPartPr>
            <p14:xfrm>
              <a:off x="852480" y="5202360"/>
              <a:ext cx="7557840" cy="16257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843120" y="5193000"/>
                <a:ext cx="7576560" cy="164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695065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764694" y="3558370"/>
            <a:ext cx="5635171" cy="679145"/>
            <a:chOff x="1793209" y="3337314"/>
            <a:chExt cx="5635171" cy="679145"/>
          </a:xfrm>
        </p:grpSpPr>
        <p:pic>
          <p:nvPicPr>
            <p:cNvPr id="16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4491306" y="3337314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122655" y="3337314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1793209" y="3351912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" name="Oval 2"/>
          <p:cNvSpPr>
            <a:spLocks noChangeArrowheads="1"/>
          </p:cNvSpPr>
          <p:nvPr/>
        </p:nvSpPr>
        <p:spPr bwMode="auto">
          <a:xfrm>
            <a:off x="7016275" y="3424019"/>
            <a:ext cx="450000" cy="450000"/>
          </a:xfrm>
          <a:prstGeom prst="ellipse">
            <a:avLst/>
          </a:prstGeom>
          <a:noFill/>
          <a:ln w="31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" name="Oval 2"/>
          <p:cNvSpPr>
            <a:spLocks noChangeArrowheads="1"/>
          </p:cNvSpPr>
          <p:nvPr/>
        </p:nvSpPr>
        <p:spPr bwMode="auto">
          <a:xfrm>
            <a:off x="6342521" y="2750470"/>
            <a:ext cx="1800000" cy="18000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" name="Oval 2"/>
          <p:cNvSpPr>
            <a:spLocks noChangeAspect="1" noChangeArrowheads="1"/>
          </p:cNvSpPr>
          <p:nvPr/>
        </p:nvSpPr>
        <p:spPr bwMode="auto">
          <a:xfrm>
            <a:off x="6045962" y="2449202"/>
            <a:ext cx="2397600" cy="2397600"/>
          </a:xfrm>
          <a:prstGeom prst="ellipse">
            <a:avLst/>
          </a:prstGeom>
          <a:noFill/>
          <a:ln w="16891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" name="Oval 2"/>
          <p:cNvSpPr>
            <a:spLocks noChangeArrowheads="1"/>
          </p:cNvSpPr>
          <p:nvPr/>
        </p:nvSpPr>
        <p:spPr bwMode="auto">
          <a:xfrm>
            <a:off x="946605" y="2750470"/>
            <a:ext cx="1800000" cy="18000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87" name="Oval 2"/>
          <p:cNvSpPr>
            <a:spLocks noChangeArrowheads="1"/>
          </p:cNvSpPr>
          <p:nvPr/>
        </p:nvSpPr>
        <p:spPr bwMode="auto">
          <a:xfrm>
            <a:off x="1620359" y="3424019"/>
            <a:ext cx="450000" cy="450000"/>
          </a:xfrm>
          <a:prstGeom prst="ellipse">
            <a:avLst/>
          </a:prstGeom>
          <a:noFill/>
          <a:ln w="31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" name="Oval 2"/>
          <p:cNvSpPr>
            <a:spLocks noChangeAspect="1" noChangeArrowheads="1"/>
          </p:cNvSpPr>
          <p:nvPr/>
        </p:nvSpPr>
        <p:spPr bwMode="auto">
          <a:xfrm>
            <a:off x="5444762" y="1848002"/>
            <a:ext cx="3600000" cy="3600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Oval 2"/>
          <p:cNvSpPr>
            <a:spLocks noChangeAspect="1" noChangeArrowheads="1"/>
          </p:cNvSpPr>
          <p:nvPr/>
        </p:nvSpPr>
        <p:spPr bwMode="auto">
          <a:xfrm>
            <a:off x="650046" y="2449202"/>
            <a:ext cx="2397600" cy="2397600"/>
          </a:xfrm>
          <a:prstGeom prst="ellipse">
            <a:avLst/>
          </a:prstGeom>
          <a:noFill/>
          <a:ln w="16891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" name="Oval 2"/>
          <p:cNvSpPr>
            <a:spLocks noChangeAspect="1" noChangeArrowheads="1"/>
          </p:cNvSpPr>
          <p:nvPr/>
        </p:nvSpPr>
        <p:spPr bwMode="auto">
          <a:xfrm>
            <a:off x="48846" y="1848002"/>
            <a:ext cx="3600000" cy="3600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Rectangle 17"/>
          <p:cNvSpPr>
            <a:spLocks noChangeAspect="1"/>
          </p:cNvSpPr>
          <p:nvPr/>
        </p:nvSpPr>
        <p:spPr>
          <a:xfrm>
            <a:off x="-208599" y="4550470"/>
            <a:ext cx="9677143" cy="2307530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>
            <a:spLocks noChangeAspect="1"/>
          </p:cNvSpPr>
          <p:nvPr/>
        </p:nvSpPr>
        <p:spPr>
          <a:xfrm>
            <a:off x="-208599" y="260648"/>
            <a:ext cx="9563406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>
            <a:spLocks noChangeAspect="1"/>
          </p:cNvSpPr>
          <p:nvPr/>
        </p:nvSpPr>
        <p:spPr>
          <a:xfrm>
            <a:off x="-73667" y="1956682"/>
            <a:ext cx="1539461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spect="1"/>
          </p:cNvSpPr>
          <p:nvPr/>
        </p:nvSpPr>
        <p:spPr>
          <a:xfrm>
            <a:off x="7609870" y="1956682"/>
            <a:ext cx="1540914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>
            <a:spLocks noChangeAspect="1"/>
          </p:cNvSpPr>
          <p:nvPr/>
        </p:nvSpPr>
        <p:spPr>
          <a:xfrm>
            <a:off x="1480392" y="2750470"/>
            <a:ext cx="6120000" cy="180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4319958" y="4620538"/>
            <a:ext cx="481134" cy="502004"/>
            <a:chOff x="4492596" y="4407272"/>
            <a:chExt cx="481134" cy="502004"/>
          </a:xfrm>
        </p:grpSpPr>
        <p:sp>
          <p:nvSpPr>
            <p:cNvPr id="30" name="Oval 29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/>
            <p:cNvCxnSpPr>
              <a:endCxn id="30" idx="7"/>
            </p:cNvCxnSpPr>
            <p:nvPr/>
          </p:nvCxnSpPr>
          <p:spPr>
            <a:xfrm flipV="1">
              <a:off x="4733163" y="4480789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4312659" y="4620538"/>
            <a:ext cx="481134" cy="502004"/>
            <a:chOff x="4492596" y="4407272"/>
            <a:chExt cx="481134" cy="502004"/>
          </a:xfrm>
        </p:grpSpPr>
        <p:sp>
          <p:nvSpPr>
            <p:cNvPr id="27" name="Oval 26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/>
            <p:cNvCxnSpPr>
              <a:endCxn id="27" idx="6"/>
            </p:cNvCxnSpPr>
            <p:nvPr/>
          </p:nvCxnSpPr>
          <p:spPr>
            <a:xfrm>
              <a:off x="4733163" y="4658274"/>
              <a:ext cx="24056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4319958" y="4620538"/>
            <a:ext cx="481134" cy="502004"/>
            <a:chOff x="4492596" y="4407272"/>
            <a:chExt cx="481134" cy="502004"/>
          </a:xfrm>
        </p:grpSpPr>
        <p:sp>
          <p:nvSpPr>
            <p:cNvPr id="35" name="Oval 34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Connector 35"/>
            <p:cNvCxnSpPr>
              <a:endCxn id="35" idx="5"/>
            </p:cNvCxnSpPr>
            <p:nvPr/>
          </p:nvCxnSpPr>
          <p:spPr>
            <a:xfrm>
              <a:off x="4733163" y="4658274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>
            <a:grpSpLocks noChangeAspect="1"/>
          </p:cNvGrpSpPr>
          <p:nvPr/>
        </p:nvGrpSpPr>
        <p:grpSpPr>
          <a:xfrm>
            <a:off x="977316" y="5087202"/>
            <a:ext cx="7572982" cy="536869"/>
            <a:chOff x="842671" y="5077024"/>
            <a:chExt cx="7727533" cy="547826"/>
          </a:xfrm>
        </p:grpSpPr>
        <p:grpSp>
          <p:nvGrpSpPr>
            <p:cNvPr id="40" name="Group 39"/>
            <p:cNvGrpSpPr/>
            <p:nvPr/>
          </p:nvGrpSpPr>
          <p:grpSpPr>
            <a:xfrm>
              <a:off x="842671" y="5160547"/>
              <a:ext cx="6421866" cy="180000"/>
              <a:chOff x="842671" y="5160547"/>
              <a:chExt cx="6421866" cy="180000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1731987" y="5160547"/>
                <a:ext cx="5532550" cy="180000"/>
                <a:chOff x="1731987" y="5160547"/>
                <a:chExt cx="5532550" cy="180000"/>
              </a:xfrm>
            </p:grpSpPr>
            <p:grpSp>
              <p:nvGrpSpPr>
                <p:cNvPr id="52" name="Group 51"/>
                <p:cNvGrpSpPr/>
                <p:nvPr/>
              </p:nvGrpSpPr>
              <p:grpSpPr>
                <a:xfrm>
                  <a:off x="1731987" y="5160547"/>
                  <a:ext cx="929444" cy="180000"/>
                  <a:chOff x="1731987" y="5160547"/>
                  <a:chExt cx="929444" cy="180000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V="1">
                    <a:off x="1731987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 flipV="1">
                    <a:off x="2661431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2674681" y="5160547"/>
                  <a:ext cx="905959" cy="180000"/>
                  <a:chOff x="1750355" y="5160547"/>
                  <a:chExt cx="905959" cy="180000"/>
                </a:xfrm>
              </p:grpSpPr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1750355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V="1">
                    <a:off x="2656314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591559" y="5160547"/>
                  <a:ext cx="907448" cy="180000"/>
                  <a:chOff x="1742907" y="5160547"/>
                  <a:chExt cx="907448" cy="180000"/>
                </a:xfrm>
              </p:grpSpPr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 flipV="1">
                    <a:off x="2650355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4515885" y="5160547"/>
                  <a:ext cx="907448" cy="180000"/>
                  <a:chOff x="1742907" y="5160547"/>
                  <a:chExt cx="907448" cy="180000"/>
                </a:xfrm>
              </p:grpSpPr>
              <p:cxnSp>
                <p:nvCxnSpPr>
                  <p:cNvPr id="64" name="Straight Connector 63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V="1">
                    <a:off x="2650355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5440211" y="5160547"/>
                  <a:ext cx="901489" cy="180000"/>
                  <a:chOff x="1742907" y="5160547"/>
                  <a:chExt cx="901489" cy="180000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 flipV="1">
                    <a:off x="2644396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7" name="Group 56"/>
                <p:cNvGrpSpPr/>
                <p:nvPr/>
              </p:nvGrpSpPr>
              <p:grpSpPr>
                <a:xfrm>
                  <a:off x="6364537" y="5160547"/>
                  <a:ext cx="900000" cy="180000"/>
                  <a:chOff x="1742907" y="5160547"/>
                  <a:chExt cx="900000" cy="180000"/>
                </a:xfrm>
              </p:grpSpPr>
              <p:cxnSp>
                <p:nvCxnSpPr>
                  <p:cNvPr id="58" name="Straight Connector 57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 flipV="1">
                    <a:off x="2638437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51" name="Straight Connector 50"/>
              <p:cNvCxnSpPr/>
              <p:nvPr/>
            </p:nvCxnSpPr>
            <p:spPr>
              <a:xfrm>
                <a:off x="842671" y="5250547"/>
                <a:ext cx="900000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med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Connector 40"/>
            <p:cNvCxnSpPr/>
            <p:nvPr/>
          </p:nvCxnSpPr>
          <p:spPr>
            <a:xfrm>
              <a:off x="7271985" y="5250547"/>
              <a:ext cx="900000" cy="0"/>
            </a:xfrm>
            <a:prstGeom prst="line">
              <a:avLst/>
            </a:prstGeom>
            <a:ln>
              <a:solidFill>
                <a:schemeClr val="tx1"/>
              </a:solidFill>
              <a:tailEnd type="triangl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942029"/>
                </p:ext>
              </p:extLst>
            </p:nvPr>
          </p:nvGraphicFramePr>
          <p:xfrm>
            <a:off x="4384382" y="532005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0" name="Equation" r:id="rId4" imgW="127000" imgH="152400" progId="Equation.DSMT4">
                    <p:embed/>
                  </p:oleObj>
                </mc:Choice>
                <mc:Fallback>
                  <p:oleObj name="Equation" r:id="rId4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84382" y="5320050"/>
                          <a:ext cx="254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21906"/>
                </p:ext>
              </p:extLst>
            </p:nvPr>
          </p:nvGraphicFramePr>
          <p:xfrm>
            <a:off x="7147904" y="5320050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1" name="Equation" r:id="rId6" imgW="114300" imgH="152400" progId="Equation.DSMT4">
                    <p:embed/>
                  </p:oleObj>
                </mc:Choice>
                <mc:Fallback>
                  <p:oleObj name="Equation" r:id="rId6" imgW="1143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47904" y="5320050"/>
                          <a:ext cx="2286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151803"/>
                </p:ext>
              </p:extLst>
            </p:nvPr>
          </p:nvGraphicFramePr>
          <p:xfrm>
            <a:off x="6232188" y="532005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2" name="Equation" r:id="rId8" imgW="127000" imgH="152400" progId="Equation.DSMT4">
                    <p:embed/>
                  </p:oleObj>
                </mc:Choice>
                <mc:Fallback>
                  <p:oleObj name="Equation" r:id="rId8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232188" y="5320050"/>
                          <a:ext cx="254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350132"/>
                </p:ext>
              </p:extLst>
            </p:nvPr>
          </p:nvGraphicFramePr>
          <p:xfrm>
            <a:off x="3301932" y="5320050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3" name="Equation" r:id="rId10" imgW="190500" imgH="152400" progId="Equation.DSMT4">
                    <p:embed/>
                  </p:oleObj>
                </mc:Choice>
                <mc:Fallback>
                  <p:oleObj name="Equation" r:id="rId10" imgW="1905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301932" y="5320050"/>
                          <a:ext cx="381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7270738"/>
                </p:ext>
              </p:extLst>
            </p:nvPr>
          </p:nvGraphicFramePr>
          <p:xfrm>
            <a:off x="5338375" y="5320050"/>
            <a:ext cx="203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4" name="Equation" r:id="rId12" imgW="101600" imgH="152400" progId="Equation.DSMT4">
                    <p:embed/>
                  </p:oleObj>
                </mc:Choice>
                <mc:Fallback>
                  <p:oleObj name="Equation" r:id="rId12" imgW="101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338375" y="5320050"/>
                          <a:ext cx="203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168987"/>
                </p:ext>
              </p:extLst>
            </p:nvPr>
          </p:nvGraphicFramePr>
          <p:xfrm>
            <a:off x="2378416" y="532005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5" name="Equation" r:id="rId14" imgW="203200" imgH="152400" progId="Equation.DSMT4">
                    <p:embed/>
                  </p:oleObj>
                </mc:Choice>
                <mc:Fallback>
                  <p:oleObj name="Equation" r:id="rId14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378416" y="5320050"/>
                          <a:ext cx="406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3783297"/>
                </p:ext>
              </p:extLst>
            </p:nvPr>
          </p:nvGraphicFramePr>
          <p:xfrm>
            <a:off x="1450366" y="532005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6" name="Equation" r:id="rId16" imgW="203200" imgH="152400" progId="Equation.DSMT4">
                    <p:embed/>
                  </p:oleObj>
                </mc:Choice>
                <mc:Fallback>
                  <p:oleObj name="Equation" r:id="rId16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450366" y="5320050"/>
                          <a:ext cx="406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6130342"/>
                </p:ext>
              </p:extLst>
            </p:nvPr>
          </p:nvGraphicFramePr>
          <p:xfrm>
            <a:off x="8252704" y="5077024"/>
            <a:ext cx="317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7" name="Equation" r:id="rId18" imgW="127000" imgH="127000" progId="Equation.DSMT4">
                    <p:embed/>
                  </p:oleObj>
                </mc:Choice>
                <mc:Fallback>
                  <p:oleObj name="Equation" r:id="rId18" imgW="1270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252704" y="5077024"/>
                          <a:ext cx="317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4318516" y="4620538"/>
            <a:ext cx="481134" cy="502004"/>
            <a:chOff x="4492596" y="4407272"/>
            <a:chExt cx="481134" cy="502004"/>
          </a:xfrm>
        </p:grpSpPr>
        <p:sp>
          <p:nvSpPr>
            <p:cNvPr id="23" name="Oval 22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>
              <a:endCxn id="23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01570"/>
              </p:ext>
            </p:extLst>
          </p:nvPr>
        </p:nvGraphicFramePr>
        <p:xfrm>
          <a:off x="4415113" y="2834129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8" name="Equation" r:id="rId20" imgW="152400" imgH="152400" progId="Equation.DSMT4">
                  <p:embed/>
                </p:oleObj>
              </mc:Choice>
              <mc:Fallback>
                <p:oleObj name="Equation" r:id="rId20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15113" y="2834129"/>
                        <a:ext cx="2762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80717"/>
              </p:ext>
            </p:extLst>
          </p:nvPr>
        </p:nvGraphicFramePr>
        <p:xfrm>
          <a:off x="1728455" y="2834129"/>
          <a:ext cx="2540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9" name="Equation" r:id="rId22" imgW="139700" imgH="152400" progId="Equation.DSMT4">
                  <p:embed/>
                </p:oleObj>
              </mc:Choice>
              <mc:Fallback>
                <p:oleObj name="Equation" r:id="rId22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28455" y="2834129"/>
                        <a:ext cx="25400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069791"/>
              </p:ext>
            </p:extLst>
          </p:nvPr>
        </p:nvGraphicFramePr>
        <p:xfrm>
          <a:off x="7131728" y="2834129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0" name="Equation" r:id="rId24" imgW="152400" imgH="152400" progId="Equation.DSMT4">
                  <p:embed/>
                </p:oleObj>
              </mc:Choice>
              <mc:Fallback>
                <p:oleObj name="Equation" r:id="rId24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31728" y="2834129"/>
                        <a:ext cx="2762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AutoShape 10"/>
          <p:cNvSpPr>
            <a:spLocks noChangeArrowheads="1"/>
          </p:cNvSpPr>
          <p:nvPr/>
        </p:nvSpPr>
        <p:spPr bwMode="auto">
          <a:xfrm>
            <a:off x="1582146" y="3424019"/>
            <a:ext cx="533400" cy="4572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" name="AutoShape 10"/>
          <p:cNvSpPr>
            <a:spLocks noChangeArrowheads="1"/>
          </p:cNvSpPr>
          <p:nvPr/>
        </p:nvSpPr>
        <p:spPr bwMode="auto">
          <a:xfrm>
            <a:off x="6996225" y="3424019"/>
            <a:ext cx="533400" cy="4572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1608279" y="4620538"/>
            <a:ext cx="481134" cy="502004"/>
            <a:chOff x="4492596" y="4407272"/>
            <a:chExt cx="481134" cy="502004"/>
          </a:xfrm>
        </p:grpSpPr>
        <p:sp>
          <p:nvSpPr>
            <p:cNvPr id="107" name="Oval 106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Straight Connector 107"/>
            <p:cNvCxnSpPr>
              <a:endCxn id="107" idx="5"/>
            </p:cNvCxnSpPr>
            <p:nvPr/>
          </p:nvCxnSpPr>
          <p:spPr>
            <a:xfrm>
              <a:off x="4733163" y="4658274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Group 108"/>
          <p:cNvGrpSpPr/>
          <p:nvPr/>
        </p:nvGrpSpPr>
        <p:grpSpPr>
          <a:xfrm>
            <a:off x="7025796" y="4620538"/>
            <a:ext cx="481134" cy="502004"/>
            <a:chOff x="4492596" y="4407272"/>
            <a:chExt cx="481134" cy="502004"/>
          </a:xfrm>
        </p:grpSpPr>
        <p:sp>
          <p:nvSpPr>
            <p:cNvPr id="110" name="Oval 109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1" name="Straight Connector 110"/>
            <p:cNvCxnSpPr>
              <a:endCxn id="110" idx="5"/>
            </p:cNvCxnSpPr>
            <p:nvPr/>
          </p:nvCxnSpPr>
          <p:spPr>
            <a:xfrm>
              <a:off x="4733163" y="4658274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608279" y="4620538"/>
            <a:ext cx="481134" cy="502004"/>
            <a:chOff x="4492596" y="4407272"/>
            <a:chExt cx="481134" cy="502004"/>
          </a:xfrm>
        </p:grpSpPr>
        <p:sp>
          <p:nvSpPr>
            <p:cNvPr id="113" name="Oval 112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4" name="Straight Connector 113"/>
            <p:cNvCxnSpPr>
              <a:endCxn id="113" idx="6"/>
            </p:cNvCxnSpPr>
            <p:nvPr/>
          </p:nvCxnSpPr>
          <p:spPr>
            <a:xfrm>
              <a:off x="4733163" y="4658274"/>
              <a:ext cx="24056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Group 114"/>
          <p:cNvGrpSpPr/>
          <p:nvPr/>
        </p:nvGrpSpPr>
        <p:grpSpPr>
          <a:xfrm>
            <a:off x="7025796" y="4620538"/>
            <a:ext cx="481134" cy="502004"/>
            <a:chOff x="4492596" y="4407272"/>
            <a:chExt cx="481134" cy="502004"/>
          </a:xfrm>
        </p:grpSpPr>
        <p:sp>
          <p:nvSpPr>
            <p:cNvPr id="116" name="Oval 115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7" name="Straight Connector 116"/>
            <p:cNvCxnSpPr>
              <a:endCxn id="116" idx="6"/>
            </p:cNvCxnSpPr>
            <p:nvPr/>
          </p:nvCxnSpPr>
          <p:spPr>
            <a:xfrm>
              <a:off x="4733163" y="4658274"/>
              <a:ext cx="24056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8" name="Group 117"/>
          <p:cNvGrpSpPr/>
          <p:nvPr/>
        </p:nvGrpSpPr>
        <p:grpSpPr>
          <a:xfrm>
            <a:off x="1608279" y="4620538"/>
            <a:ext cx="481134" cy="502004"/>
            <a:chOff x="4492596" y="4407272"/>
            <a:chExt cx="481134" cy="502004"/>
          </a:xfrm>
        </p:grpSpPr>
        <p:sp>
          <p:nvSpPr>
            <p:cNvPr id="119" name="Oval 118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0" name="Straight Connector 119"/>
            <p:cNvCxnSpPr>
              <a:endCxn id="119" idx="7"/>
            </p:cNvCxnSpPr>
            <p:nvPr/>
          </p:nvCxnSpPr>
          <p:spPr>
            <a:xfrm flipV="1">
              <a:off x="4733163" y="4480789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1" name="Group 120"/>
          <p:cNvGrpSpPr/>
          <p:nvPr/>
        </p:nvGrpSpPr>
        <p:grpSpPr>
          <a:xfrm>
            <a:off x="7034313" y="4620538"/>
            <a:ext cx="481134" cy="502004"/>
            <a:chOff x="4492596" y="4407272"/>
            <a:chExt cx="481134" cy="502004"/>
          </a:xfrm>
        </p:grpSpPr>
        <p:sp>
          <p:nvSpPr>
            <p:cNvPr id="122" name="Oval 121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3" name="Straight Connector 122"/>
            <p:cNvCxnSpPr>
              <a:endCxn id="122" idx="7"/>
            </p:cNvCxnSpPr>
            <p:nvPr/>
          </p:nvCxnSpPr>
          <p:spPr>
            <a:xfrm flipV="1">
              <a:off x="4733163" y="4480789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4" name="Group 123"/>
          <p:cNvGrpSpPr/>
          <p:nvPr/>
        </p:nvGrpSpPr>
        <p:grpSpPr>
          <a:xfrm>
            <a:off x="1608279" y="4620538"/>
            <a:ext cx="481134" cy="502004"/>
            <a:chOff x="4492596" y="4407272"/>
            <a:chExt cx="481134" cy="502004"/>
          </a:xfrm>
        </p:grpSpPr>
        <p:sp>
          <p:nvSpPr>
            <p:cNvPr id="125" name="Oval 124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6" name="Straight Connector 125"/>
            <p:cNvCxnSpPr>
              <a:endCxn id="125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Group 126"/>
          <p:cNvGrpSpPr/>
          <p:nvPr/>
        </p:nvGrpSpPr>
        <p:grpSpPr>
          <a:xfrm>
            <a:off x="7028595" y="4620538"/>
            <a:ext cx="481134" cy="502004"/>
            <a:chOff x="4492596" y="4407272"/>
            <a:chExt cx="481134" cy="502004"/>
          </a:xfrm>
        </p:grpSpPr>
        <p:sp>
          <p:nvSpPr>
            <p:cNvPr id="128" name="Oval 127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9" name="Straight Connector 128"/>
            <p:cNvCxnSpPr>
              <a:endCxn id="128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0" name="AutoShape 10"/>
          <p:cNvSpPr>
            <a:spLocks noChangeArrowheads="1"/>
          </p:cNvSpPr>
          <p:nvPr/>
        </p:nvSpPr>
        <p:spPr bwMode="auto">
          <a:xfrm>
            <a:off x="4286526" y="3424019"/>
            <a:ext cx="533400" cy="4572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785752"/>
              </p:ext>
            </p:extLst>
          </p:nvPr>
        </p:nvGraphicFramePr>
        <p:xfrm>
          <a:off x="5398630" y="1394803"/>
          <a:ext cx="1724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1" name="Equation" r:id="rId26" imgW="952500" imgH="228600" progId="Equation.DSMT4">
                  <p:embed/>
                </p:oleObj>
              </mc:Choice>
              <mc:Fallback>
                <p:oleObj name="Equation" r:id="rId26" imgW="952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98630" y="1394803"/>
                        <a:ext cx="17240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TextBox 134"/>
          <p:cNvSpPr txBox="1"/>
          <p:nvPr/>
        </p:nvSpPr>
        <p:spPr>
          <a:xfrm>
            <a:off x="462014" y="536106"/>
            <a:ext cx="8362848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E207F"/>
                </a:solidFill>
                <a:latin typeface="+mn-lt"/>
                <a:cs typeface="+mn-cs"/>
              </a:rPr>
              <a:t>Remember this situation? Lucy &amp; Ricky both emit light flashes at </a:t>
            </a:r>
            <a:r>
              <a:rPr lang="en-US" sz="2400" i="1" dirty="0">
                <a:solidFill>
                  <a:srgbClr val="0E207F"/>
                </a:solidFill>
                <a:latin typeface="+mn-lt"/>
                <a:cs typeface="+mn-cs"/>
              </a:rPr>
              <a:t> </a:t>
            </a:r>
            <a:r>
              <a:rPr lang="en-US" sz="2400" i="1" dirty="0" smtClean="0">
                <a:solidFill>
                  <a:srgbClr val="0E207F"/>
                </a:solidFill>
                <a:latin typeface="+mn-lt"/>
                <a:cs typeface="+mn-cs"/>
              </a:rPr>
              <a:t>    </a:t>
            </a:r>
            <a:r>
              <a:rPr lang="en-US" sz="2400" dirty="0" smtClean="0">
                <a:solidFill>
                  <a:srgbClr val="0E207F"/>
                </a:solidFill>
                <a:latin typeface="+mn-lt"/>
                <a:cs typeface="+mn-cs"/>
              </a:rPr>
              <a:t>  in frame S.</a:t>
            </a:r>
          </a:p>
          <a:p>
            <a:r>
              <a:rPr lang="en-US" sz="2400" dirty="0" smtClean="0">
                <a:solidFill>
                  <a:srgbClr val="0E207F"/>
                </a:solidFill>
                <a:latin typeface="+mn-lt"/>
                <a:cs typeface="+mn-cs"/>
              </a:rPr>
              <a:t>Oscar receives both light flashes at                     .</a:t>
            </a:r>
            <a:endParaRPr lang="en-US" sz="2400" dirty="0">
              <a:solidFill>
                <a:srgbClr val="0E207F"/>
              </a:solidFill>
              <a:latin typeface="+mn-lt"/>
              <a:cs typeface="+mn-cs"/>
            </a:endParaRPr>
          </a:p>
          <a:p>
            <a:endParaRPr lang="en-US" sz="2400" dirty="0">
              <a:solidFill>
                <a:srgbClr val="0E207F"/>
              </a:solidFill>
              <a:latin typeface="+mn-lt"/>
              <a:cs typeface="+mn-cs"/>
            </a:endParaRPr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451229"/>
              </p:ext>
            </p:extLst>
          </p:nvPr>
        </p:nvGraphicFramePr>
        <p:xfrm>
          <a:off x="1907704" y="980728"/>
          <a:ext cx="5984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2" name="Equation" r:id="rId28" imgW="330200" imgH="152400" progId="Equation.DSMT4">
                  <p:embed/>
                </p:oleObj>
              </mc:Choice>
              <mc:Fallback>
                <p:oleObj name="Equation" r:id="rId28" imgW="3302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07704" y="980728"/>
                        <a:ext cx="598487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08725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1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27794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" presetClass="emp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Scale>
                                      <p:cBhvr>
                                        <p:cTn id="14" dur="750" fill="hold"/>
                                        <p:tgtEl>
                                          <p:spTgt spid="5"/>
                                        </p:tgtEl>
                                      </p:cBhvr>
                                      <p:by x="400000" y="40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6" presetClass="emph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133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6" presetClass="emph" presetSubtype="0" fill="hold" grpId="1" nodeType="withEffect">
                                  <p:stCondLst>
                                    <p:cond delay="1330"/>
                                  </p:stCondLst>
                                  <p:childTnLst>
                                    <p:animScale>
                                      <p:cBhvr>
                                        <p:cTn id="22" dur="670" fill="hold"/>
                                        <p:tgtEl>
                                          <p:spTgt spid="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6" presetClass="emph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Scale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6" presetClass="emp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Scale>
                                      <p:cBhvr>
                                        <p:cTn id="42" dur="750" fill="hold"/>
                                        <p:tgtEl>
                                          <p:spTgt spid="87"/>
                                        </p:tgtEl>
                                      </p:cBhvr>
                                      <p:by x="400000" y="40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"/>
                                            </p:cond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6" presetClass="emph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46" dur="500" fill="hold"/>
                                        <p:tgtEl>
                                          <p:spTgt spid="8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"/>
                                            </p:cond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133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6" presetClass="emph" presetSubtype="0" fill="hold" grpId="1" nodeType="withEffect">
                                  <p:stCondLst>
                                    <p:cond delay="1330"/>
                                  </p:stCondLst>
                                  <p:childTnLst>
                                    <p:animScale>
                                      <p:cBhvr>
                                        <p:cTn id="50" dur="670" fill="hold"/>
                                        <p:tgtEl>
                                          <p:spTgt spid="8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"/>
                                            </p:cond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6" presetClass="emph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Scale>
                                      <p:cBhvr>
                                        <p:cTn id="54" dur="1000" fill="hold"/>
                                        <p:tgtEl>
                                          <p:spTgt spid="10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12" grpId="0" animBg="1"/>
      <p:bldP spid="12" grpId="1" animBg="1"/>
      <p:bldP spid="88" grpId="0" animBg="1"/>
      <p:bldP spid="88" grpId="1" animBg="1"/>
      <p:bldP spid="87" grpId="0" animBg="1"/>
      <p:bldP spid="87" grpId="1" animBg="1"/>
      <p:bldP spid="13" grpId="0" animBg="1"/>
      <p:bldP spid="13" grpId="1" animBg="1"/>
      <p:bldP spid="89" grpId="0" animBg="1"/>
      <p:bldP spid="89" grpId="1" animBg="1"/>
      <p:bldP spid="101" grpId="0" animBg="1"/>
      <p:bldP spid="101" grpId="1" animBg="1"/>
      <p:bldP spid="104" grpId="0" animBg="1"/>
      <p:bldP spid="105" grpId="0" animBg="1"/>
      <p:bldP spid="1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points of Lecture </a:t>
            </a:r>
            <a:r>
              <a:rPr lang="en-US" dirty="0"/>
              <a:t>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2</a:t>
            </a:fld>
            <a:endParaRPr lang="en-US" alt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14324" y="1409700"/>
            <a:ext cx="8074099" cy="4114800"/>
          </a:xfrm>
        </p:spPr>
        <p:txBody>
          <a:bodyPr/>
          <a:lstStyle/>
          <a:p>
            <a:r>
              <a:rPr lang="en-GB" dirty="0" smtClean="0"/>
              <a:t>An inertial frame is a frame in which the law of inertia holds.</a:t>
            </a:r>
          </a:p>
          <a:p>
            <a:r>
              <a:rPr lang="en-US" dirty="0"/>
              <a:t>Each reference frame contains an infinite number of observers with </a:t>
            </a:r>
            <a:r>
              <a:rPr lang="en-US" dirty="0" err="1"/>
              <a:t>synchronised</a:t>
            </a:r>
            <a:r>
              <a:rPr lang="en-US" dirty="0"/>
              <a:t> clocks who know their position</a:t>
            </a:r>
            <a:r>
              <a:rPr lang="en-US" dirty="0" smtClean="0"/>
              <a:t>.</a:t>
            </a:r>
          </a:p>
          <a:p>
            <a:r>
              <a:rPr lang="en-US" dirty="0" smtClean="0"/>
              <a:t>Events happen at a particular position AND at a particular time.</a:t>
            </a:r>
          </a:p>
          <a:p>
            <a:r>
              <a:rPr lang="en-US" dirty="0" smtClean="0"/>
              <a:t>The fact that observers in all inertial frames measure the same speed of light, </a:t>
            </a:r>
            <a:r>
              <a:rPr lang="en-US" i="1" dirty="0" smtClean="0"/>
              <a:t>c, </a:t>
            </a:r>
            <a:r>
              <a:rPr lang="en-US" dirty="0" smtClean="0"/>
              <a:t>leads to counterintuitive effects.</a:t>
            </a:r>
            <a:endParaRPr lang="en-GB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34719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Oval 2"/>
          <p:cNvSpPr>
            <a:spLocks noChangeArrowheads="1"/>
          </p:cNvSpPr>
          <p:nvPr/>
        </p:nvSpPr>
        <p:spPr bwMode="auto">
          <a:xfrm>
            <a:off x="188242" y="2536647"/>
            <a:ext cx="1800000" cy="18000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9" name="Oval 2"/>
          <p:cNvSpPr>
            <a:spLocks noChangeAspect="1" noChangeArrowheads="1"/>
          </p:cNvSpPr>
          <p:nvPr/>
        </p:nvSpPr>
        <p:spPr bwMode="auto">
          <a:xfrm>
            <a:off x="-108317" y="2235379"/>
            <a:ext cx="2397600" cy="2397600"/>
          </a:xfrm>
          <a:prstGeom prst="ellipse">
            <a:avLst/>
          </a:prstGeom>
          <a:noFill/>
          <a:ln w="16891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" name="Oval 2"/>
          <p:cNvSpPr>
            <a:spLocks noChangeAspect="1" noChangeArrowheads="1"/>
          </p:cNvSpPr>
          <p:nvPr/>
        </p:nvSpPr>
        <p:spPr bwMode="auto">
          <a:xfrm>
            <a:off x="-709517" y="1634179"/>
            <a:ext cx="3600000" cy="3600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" name="Oval 2"/>
          <p:cNvSpPr>
            <a:spLocks noChangeAspect="1" noChangeArrowheads="1"/>
          </p:cNvSpPr>
          <p:nvPr/>
        </p:nvSpPr>
        <p:spPr bwMode="auto">
          <a:xfrm>
            <a:off x="-1620372" y="723774"/>
            <a:ext cx="5400000" cy="5400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7" name="Oval 2"/>
          <p:cNvSpPr>
            <a:spLocks noChangeAspect="1" noChangeArrowheads="1"/>
          </p:cNvSpPr>
          <p:nvPr/>
        </p:nvSpPr>
        <p:spPr bwMode="auto">
          <a:xfrm>
            <a:off x="-2508693" y="-174902"/>
            <a:ext cx="7200000" cy="7200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2" name="Rectangle 181"/>
          <p:cNvSpPr>
            <a:spLocks noChangeAspect="1"/>
          </p:cNvSpPr>
          <p:nvPr/>
        </p:nvSpPr>
        <p:spPr>
          <a:xfrm>
            <a:off x="-414553" y="1677471"/>
            <a:ext cx="1539461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1" name="Group 110"/>
          <p:cNvGrpSpPr/>
          <p:nvPr/>
        </p:nvGrpSpPr>
        <p:grpSpPr>
          <a:xfrm>
            <a:off x="-2004740" y="2515856"/>
            <a:ext cx="9678715" cy="1800000"/>
            <a:chOff x="-1049859" y="2529414"/>
            <a:chExt cx="11254317" cy="1800000"/>
          </a:xfrm>
        </p:grpSpPr>
        <p:grpSp>
          <p:nvGrpSpPr>
            <p:cNvPr id="112" name="Group 111"/>
            <p:cNvGrpSpPr/>
            <p:nvPr/>
          </p:nvGrpSpPr>
          <p:grpSpPr>
            <a:xfrm>
              <a:off x="1793209" y="3337314"/>
              <a:ext cx="5635171" cy="679145"/>
              <a:chOff x="1793209" y="3337314"/>
              <a:chExt cx="5635171" cy="679145"/>
            </a:xfrm>
          </p:grpSpPr>
          <p:pic>
            <p:nvPicPr>
              <p:cNvPr id="123" name="Picture 17" descr="Helpe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flipH="1">
                <a:off x="4491306" y="3337314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4" name="Picture 17" descr="Helpe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flipH="1">
                <a:off x="7122655" y="3337314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5" name="Picture 17" descr="Helpe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flipH="1">
                <a:off x="1793209" y="3351912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13" name="Group 112"/>
            <p:cNvGrpSpPr/>
            <p:nvPr/>
          </p:nvGrpSpPr>
          <p:grpSpPr>
            <a:xfrm>
              <a:off x="-1049859" y="2687959"/>
              <a:ext cx="2189525" cy="1379220"/>
              <a:chOff x="-757475" y="2687959"/>
              <a:chExt cx="2189525" cy="1379220"/>
            </a:xfrm>
          </p:grpSpPr>
          <p:pic>
            <p:nvPicPr>
              <p:cNvPr id="121" name="Picture 120" descr="Screen Shot 2013-08-06 at 13.46.44.png"/>
              <p:cNvPicPr preferRelativeResize="0">
                <a:picLocks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27636" y="2687959"/>
                <a:ext cx="373380" cy="1379220"/>
              </a:xfrm>
              <a:prstGeom prst="rect">
                <a:avLst/>
              </a:prstGeom>
              <a:scene3d>
                <a:camera prst="orthographicFront">
                  <a:rot lat="0" lon="0" rev="16200000"/>
                </a:camera>
                <a:lightRig rig="threePt" dir="t"/>
              </a:scene3d>
            </p:spPr>
          </p:pic>
          <p:sp>
            <p:nvSpPr>
              <p:cNvPr id="122" name="Rectangle 121"/>
              <p:cNvSpPr>
                <a:spLocks noChangeAspect="1"/>
              </p:cNvSpPr>
              <p:nvPr/>
            </p:nvSpPr>
            <p:spPr>
              <a:xfrm>
                <a:off x="-757475" y="2793401"/>
                <a:ext cx="2189525" cy="87130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8014933" y="2687959"/>
              <a:ext cx="2189525" cy="1379220"/>
              <a:chOff x="8042344" y="2687959"/>
              <a:chExt cx="2189525" cy="1379220"/>
            </a:xfrm>
          </p:grpSpPr>
          <p:pic>
            <p:nvPicPr>
              <p:cNvPr id="119" name="Picture 118" descr="Screen Shot 2013-08-06 at 13.46.44.pn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>
                <a:off x="8277301" y="2687959"/>
                <a:ext cx="373380" cy="1379220"/>
              </a:xfrm>
              <a:prstGeom prst="rect">
                <a:avLst/>
              </a:prstGeom>
              <a:scene3d>
                <a:camera prst="orthographicFront">
                  <a:rot lat="0" lon="0" rev="16200000"/>
                </a:camera>
                <a:lightRig rig="threePt" dir="t"/>
              </a:scene3d>
            </p:spPr>
          </p:pic>
          <p:sp>
            <p:nvSpPr>
              <p:cNvPr id="120" name="Rectangle 119"/>
              <p:cNvSpPr>
                <a:spLocks noChangeAspect="1"/>
              </p:cNvSpPr>
              <p:nvPr/>
            </p:nvSpPr>
            <p:spPr>
              <a:xfrm>
                <a:off x="8042344" y="3021302"/>
                <a:ext cx="2189525" cy="883843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5" name="Rectangle 114"/>
            <p:cNvSpPr>
              <a:spLocks noChangeAspect="1"/>
            </p:cNvSpPr>
            <p:nvPr/>
          </p:nvSpPr>
          <p:spPr>
            <a:xfrm>
              <a:off x="1508907" y="2529414"/>
              <a:ext cx="6120000" cy="1800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566369"/>
                </p:ext>
              </p:extLst>
            </p:nvPr>
          </p:nvGraphicFramePr>
          <p:xfrm>
            <a:off x="4443628" y="2613073"/>
            <a:ext cx="27622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6" name="Equation" r:id="rId5" imgW="152400" imgH="152400" progId="Equation.DSMT4">
                    <p:embed/>
                  </p:oleObj>
                </mc:Choice>
                <mc:Fallback>
                  <p:oleObj name="Equation" r:id="rId5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43628" y="2613073"/>
                          <a:ext cx="276225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7651399"/>
                </p:ext>
              </p:extLst>
            </p:nvPr>
          </p:nvGraphicFramePr>
          <p:xfrm>
            <a:off x="1756970" y="2613073"/>
            <a:ext cx="2540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7" name="Equation" r:id="rId7" imgW="139700" imgH="152400" progId="Equation.DSMT4">
                    <p:embed/>
                  </p:oleObj>
                </mc:Choice>
                <mc:Fallback>
                  <p:oleObj name="Equation" r:id="rId7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56970" y="2613073"/>
                          <a:ext cx="254000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6734406"/>
                </p:ext>
              </p:extLst>
            </p:nvPr>
          </p:nvGraphicFramePr>
          <p:xfrm>
            <a:off x="7160243" y="2613073"/>
            <a:ext cx="27622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8" name="Equation" r:id="rId9" imgW="152400" imgH="152400" progId="Equation.DSMT4">
                    <p:embed/>
                  </p:oleObj>
                </mc:Choice>
                <mc:Fallback>
                  <p:oleObj name="Equation" r:id="rId9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160243" y="2613073"/>
                          <a:ext cx="276225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8" name="Oval 2"/>
          <p:cNvSpPr>
            <a:spLocks noChangeArrowheads="1"/>
          </p:cNvSpPr>
          <p:nvPr/>
        </p:nvSpPr>
        <p:spPr bwMode="auto">
          <a:xfrm>
            <a:off x="7082702" y="3202963"/>
            <a:ext cx="450000" cy="450000"/>
          </a:xfrm>
          <a:prstGeom prst="ellipse">
            <a:avLst/>
          </a:prstGeom>
          <a:noFill/>
          <a:ln w="31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9" name="Oval 2"/>
          <p:cNvSpPr>
            <a:spLocks noChangeArrowheads="1"/>
          </p:cNvSpPr>
          <p:nvPr/>
        </p:nvSpPr>
        <p:spPr bwMode="auto">
          <a:xfrm>
            <a:off x="6408948" y="2529414"/>
            <a:ext cx="1800000" cy="18000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80" name="Oval 2"/>
          <p:cNvSpPr>
            <a:spLocks noChangeAspect="1" noChangeArrowheads="1"/>
          </p:cNvSpPr>
          <p:nvPr/>
        </p:nvSpPr>
        <p:spPr bwMode="auto">
          <a:xfrm>
            <a:off x="6112389" y="2228146"/>
            <a:ext cx="2397600" cy="2397600"/>
          </a:xfrm>
          <a:prstGeom prst="ellipse">
            <a:avLst/>
          </a:prstGeom>
          <a:noFill/>
          <a:ln w="16891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Rectangle 17"/>
          <p:cNvSpPr>
            <a:spLocks noChangeAspect="1"/>
          </p:cNvSpPr>
          <p:nvPr/>
        </p:nvSpPr>
        <p:spPr>
          <a:xfrm>
            <a:off x="0" y="4339002"/>
            <a:ext cx="9133327" cy="2778439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>
            <a:spLocks noChangeAspect="1"/>
          </p:cNvSpPr>
          <p:nvPr/>
        </p:nvSpPr>
        <p:spPr>
          <a:xfrm>
            <a:off x="-254609" y="-82716"/>
            <a:ext cx="9603877" cy="2598572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spect="1"/>
          </p:cNvSpPr>
          <p:nvPr/>
        </p:nvSpPr>
        <p:spPr>
          <a:xfrm>
            <a:off x="9349268" y="1544453"/>
            <a:ext cx="850180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107447" y="4417489"/>
            <a:ext cx="8710476" cy="629222"/>
            <a:chOff x="484269" y="4773793"/>
            <a:chExt cx="8710476" cy="629222"/>
          </a:xfrm>
        </p:grpSpPr>
        <p:grpSp>
          <p:nvGrpSpPr>
            <p:cNvPr id="90" name="Group 89"/>
            <p:cNvGrpSpPr/>
            <p:nvPr/>
          </p:nvGrpSpPr>
          <p:grpSpPr>
            <a:xfrm>
              <a:off x="484269" y="4773793"/>
              <a:ext cx="8710476" cy="629222"/>
              <a:chOff x="1412278" y="4773793"/>
              <a:chExt cx="8710476" cy="629222"/>
            </a:xfrm>
          </p:grpSpPr>
          <p:cxnSp>
            <p:nvCxnSpPr>
              <p:cNvPr id="91" name="Straight Connector 90"/>
              <p:cNvCxnSpPr/>
              <p:nvPr/>
            </p:nvCxnSpPr>
            <p:spPr>
              <a:xfrm flipV="1">
                <a:off x="1877361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flipV="1">
                <a:off x="2788216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flipV="1">
                <a:off x="3689041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flipV="1">
                <a:off x="4589040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 flipV="1">
                <a:off x="5494880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 flipV="1">
                <a:off x="6394879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 flipV="1">
                <a:off x="7294878" y="4947998"/>
                <a:ext cx="0" cy="1764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8" name="Object 9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2259433"/>
                  </p:ext>
                </p:extLst>
              </p:nvPr>
            </p:nvGraphicFramePr>
            <p:xfrm>
              <a:off x="4310486" y="5104517"/>
              <a:ext cx="374650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09" name="Equation" r:id="rId11" imgW="190500" imgH="152400" progId="Equation.DSMT4">
                      <p:embed/>
                    </p:oleObj>
                  </mc:Choice>
                  <mc:Fallback>
                    <p:oleObj name="Equation" r:id="rId11" imgW="1905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310486" y="5104517"/>
                            <a:ext cx="374650" cy="2984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" name="Object 9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8549064"/>
                  </p:ext>
                </p:extLst>
              </p:nvPr>
            </p:nvGraphicFramePr>
            <p:xfrm>
              <a:off x="7173819" y="5104517"/>
              <a:ext cx="247650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10" name="Equation" r:id="rId13" imgW="127000" imgH="152400" progId="Equation.DSMT4">
                      <p:embed/>
                    </p:oleObj>
                  </mc:Choice>
                  <mc:Fallback>
                    <p:oleObj name="Equation" r:id="rId13" imgW="1270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173819" y="5104517"/>
                            <a:ext cx="247650" cy="2984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" name="Object 9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6751968"/>
                  </p:ext>
                </p:extLst>
              </p:nvPr>
            </p:nvGraphicFramePr>
            <p:xfrm>
              <a:off x="6311806" y="5104517"/>
              <a:ext cx="200025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11" name="Equation" r:id="rId15" imgW="101600" imgH="152400" progId="Equation.DSMT4">
                      <p:embed/>
                    </p:oleObj>
                  </mc:Choice>
                  <mc:Fallback>
                    <p:oleObj name="Equation" r:id="rId15" imgW="1016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311806" y="5104517"/>
                            <a:ext cx="200025" cy="2984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" name="Object 10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8990484"/>
                  </p:ext>
                </p:extLst>
              </p:nvPr>
            </p:nvGraphicFramePr>
            <p:xfrm>
              <a:off x="3405094" y="5104517"/>
              <a:ext cx="396875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12" name="Equation" r:id="rId17" imgW="203200" imgH="152400" progId="Equation.DSMT4">
                      <p:embed/>
                    </p:oleObj>
                  </mc:Choice>
                  <mc:Fallback>
                    <p:oleObj name="Equation" r:id="rId17" imgW="2032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405094" y="5104517"/>
                            <a:ext cx="396875" cy="2984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" name="Object 10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0137258"/>
                  </p:ext>
                </p:extLst>
              </p:nvPr>
            </p:nvGraphicFramePr>
            <p:xfrm>
              <a:off x="5387881" y="5104517"/>
              <a:ext cx="247650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13" name="Equation" r:id="rId19" imgW="127000" imgH="152400" progId="Equation.DSMT4">
                      <p:embed/>
                    </p:oleObj>
                  </mc:Choice>
                  <mc:Fallback>
                    <p:oleObj name="Equation" r:id="rId19" imgW="1270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387881" y="5104517"/>
                            <a:ext cx="247650" cy="2984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Object 10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3035616"/>
                  </p:ext>
                </p:extLst>
              </p:nvPr>
            </p:nvGraphicFramePr>
            <p:xfrm>
              <a:off x="2510861" y="5104311"/>
              <a:ext cx="398272" cy="298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14" name="Equation" r:id="rId21" imgW="203200" imgH="152400" progId="Equation.DSMT4">
                      <p:embed/>
                    </p:oleObj>
                  </mc:Choice>
                  <mc:Fallback>
                    <p:oleObj name="Equation" r:id="rId21" imgW="2032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2510861" y="5104311"/>
                            <a:ext cx="398272" cy="2987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Object 10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75794798"/>
                  </p:ext>
                </p:extLst>
              </p:nvPr>
            </p:nvGraphicFramePr>
            <p:xfrm>
              <a:off x="1590581" y="5104517"/>
              <a:ext cx="422275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15" name="Equation" r:id="rId23" imgW="215900" imgH="152400" progId="Equation.DSMT4">
                      <p:embed/>
                    </p:oleObj>
                  </mc:Choice>
                  <mc:Fallback>
                    <p:oleObj name="Equation" r:id="rId23" imgW="2159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590581" y="5104517"/>
                            <a:ext cx="422275" cy="2984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" name="Object 10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0016335"/>
                  </p:ext>
                </p:extLst>
              </p:nvPr>
            </p:nvGraphicFramePr>
            <p:xfrm>
              <a:off x="9717941" y="4773793"/>
              <a:ext cx="404813" cy="403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16" name="Equation" r:id="rId25" imgW="165100" imgH="165100" progId="Equation.DSMT4">
                      <p:embed/>
                    </p:oleObj>
                  </mc:Choice>
                  <mc:Fallback>
                    <p:oleObj name="Equation" r:id="rId25" imgW="165100" imgH="165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9717941" y="4773793"/>
                            <a:ext cx="404813" cy="403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6" name="Straight Connector 105"/>
              <p:cNvCxnSpPr/>
              <p:nvPr/>
            </p:nvCxnSpPr>
            <p:spPr>
              <a:xfrm>
                <a:off x="1412278" y="5036198"/>
                <a:ext cx="8305663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med"/>
                <a:tailEnd type="triangle" w="lg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7" name="Straight Connector 106"/>
            <p:cNvCxnSpPr/>
            <p:nvPr/>
          </p:nvCxnSpPr>
          <p:spPr>
            <a:xfrm flipV="1">
              <a:off x="7266869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8166869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9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992885"/>
                </p:ext>
              </p:extLst>
            </p:nvPr>
          </p:nvGraphicFramePr>
          <p:xfrm>
            <a:off x="8050797" y="5091817"/>
            <a:ext cx="249238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17" name="Equation" r:id="rId27" imgW="127000" imgH="152400" progId="Equation.DSMT4">
                    <p:embed/>
                  </p:oleObj>
                </mc:Choice>
                <mc:Fallback>
                  <p:oleObj name="Equation" r:id="rId27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050797" y="5091817"/>
                          <a:ext cx="249238" cy="298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6497133"/>
                </p:ext>
              </p:extLst>
            </p:nvPr>
          </p:nvGraphicFramePr>
          <p:xfrm>
            <a:off x="7144335" y="5104517"/>
            <a:ext cx="227012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18" name="Equation" r:id="rId29" imgW="114300" imgH="152400" progId="Equation.DSMT4">
                    <p:embed/>
                  </p:oleObj>
                </mc:Choice>
                <mc:Fallback>
                  <p:oleObj name="Equation" r:id="rId29" imgW="1143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144335" y="5104517"/>
                          <a:ext cx="227012" cy="298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" name="Group 125"/>
          <p:cNvGrpSpPr/>
          <p:nvPr/>
        </p:nvGrpSpPr>
        <p:grpSpPr>
          <a:xfrm>
            <a:off x="943611" y="5098012"/>
            <a:ext cx="6589091" cy="697641"/>
            <a:chOff x="1148424" y="3242238"/>
            <a:chExt cx="6589091" cy="697641"/>
          </a:xfrm>
        </p:grpSpPr>
        <p:pic>
          <p:nvPicPr>
            <p:cNvPr id="127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5917189" y="3275332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8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431790" y="3242238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9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1148424" y="3242238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5" name="Group 24"/>
          <p:cNvGrpSpPr/>
          <p:nvPr/>
        </p:nvGrpSpPr>
        <p:grpSpPr>
          <a:xfrm>
            <a:off x="7151366" y="5809935"/>
            <a:ext cx="481134" cy="502004"/>
            <a:chOff x="4492596" y="4407272"/>
            <a:chExt cx="481134" cy="502004"/>
          </a:xfrm>
        </p:grpSpPr>
        <p:sp>
          <p:nvSpPr>
            <p:cNvPr id="23" name="Oval 22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>
              <a:endCxn id="23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3" name="Group 132"/>
          <p:cNvGrpSpPr/>
          <p:nvPr/>
        </p:nvGrpSpPr>
        <p:grpSpPr>
          <a:xfrm>
            <a:off x="5619469" y="5819413"/>
            <a:ext cx="481134" cy="502004"/>
            <a:chOff x="4492596" y="4407272"/>
            <a:chExt cx="481134" cy="502004"/>
          </a:xfrm>
        </p:grpSpPr>
        <p:sp>
          <p:nvSpPr>
            <p:cNvPr id="134" name="Oval 133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5" name="Straight Connector 134"/>
            <p:cNvCxnSpPr>
              <a:endCxn id="134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Group 138"/>
          <p:cNvGrpSpPr/>
          <p:nvPr/>
        </p:nvGrpSpPr>
        <p:grpSpPr>
          <a:xfrm>
            <a:off x="5619469" y="5813688"/>
            <a:ext cx="481134" cy="502004"/>
            <a:chOff x="4492596" y="4407272"/>
            <a:chExt cx="481134" cy="502004"/>
          </a:xfrm>
        </p:grpSpPr>
        <p:sp>
          <p:nvSpPr>
            <p:cNvPr id="140" name="Oval 139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1" name="Straight Connector 140"/>
            <p:cNvCxnSpPr>
              <a:endCxn id="140" idx="5"/>
            </p:cNvCxnSpPr>
            <p:nvPr/>
          </p:nvCxnSpPr>
          <p:spPr>
            <a:xfrm>
              <a:off x="4733163" y="4658274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7151367" y="5814696"/>
            <a:ext cx="481134" cy="502004"/>
            <a:chOff x="4492596" y="4407272"/>
            <a:chExt cx="481134" cy="502004"/>
          </a:xfrm>
        </p:grpSpPr>
        <p:sp>
          <p:nvSpPr>
            <p:cNvPr id="27" name="Oval 26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/>
            <p:cNvCxnSpPr>
              <a:endCxn id="27" idx="6"/>
            </p:cNvCxnSpPr>
            <p:nvPr/>
          </p:nvCxnSpPr>
          <p:spPr>
            <a:xfrm>
              <a:off x="4733163" y="4658274"/>
              <a:ext cx="24056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5" name="Group 144"/>
          <p:cNvGrpSpPr/>
          <p:nvPr/>
        </p:nvGrpSpPr>
        <p:grpSpPr>
          <a:xfrm>
            <a:off x="5622688" y="5819413"/>
            <a:ext cx="481134" cy="502004"/>
            <a:chOff x="4492596" y="4407272"/>
            <a:chExt cx="481134" cy="502004"/>
          </a:xfrm>
        </p:grpSpPr>
        <p:sp>
          <p:nvSpPr>
            <p:cNvPr id="146" name="Oval 145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Connector 146"/>
            <p:cNvCxnSpPr>
              <a:endCxn id="146" idx="6"/>
            </p:cNvCxnSpPr>
            <p:nvPr/>
          </p:nvCxnSpPr>
          <p:spPr>
            <a:xfrm>
              <a:off x="4733163" y="4658274"/>
              <a:ext cx="24056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AutoShape 10"/>
          <p:cNvSpPr>
            <a:spLocks noChangeArrowheads="1"/>
          </p:cNvSpPr>
          <p:nvPr/>
        </p:nvSpPr>
        <p:spPr bwMode="auto">
          <a:xfrm>
            <a:off x="7061852" y="3212473"/>
            <a:ext cx="533400" cy="4572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7151367" y="5809936"/>
            <a:ext cx="481134" cy="502004"/>
            <a:chOff x="4492596" y="4407272"/>
            <a:chExt cx="481134" cy="502004"/>
          </a:xfrm>
        </p:grpSpPr>
        <p:sp>
          <p:nvSpPr>
            <p:cNvPr id="30" name="Oval 29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/>
            <p:cNvCxnSpPr>
              <a:endCxn id="30" idx="7"/>
            </p:cNvCxnSpPr>
            <p:nvPr/>
          </p:nvCxnSpPr>
          <p:spPr>
            <a:xfrm flipV="1">
              <a:off x="4733163" y="4480789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1" name="Group 150"/>
          <p:cNvGrpSpPr/>
          <p:nvPr/>
        </p:nvGrpSpPr>
        <p:grpSpPr>
          <a:xfrm>
            <a:off x="5622688" y="5819413"/>
            <a:ext cx="481134" cy="502004"/>
            <a:chOff x="4492596" y="4407272"/>
            <a:chExt cx="481134" cy="502004"/>
          </a:xfrm>
        </p:grpSpPr>
        <p:sp>
          <p:nvSpPr>
            <p:cNvPr id="152" name="Oval 151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3" name="Straight Connector 152"/>
            <p:cNvCxnSpPr>
              <a:endCxn id="152" idx="7"/>
            </p:cNvCxnSpPr>
            <p:nvPr/>
          </p:nvCxnSpPr>
          <p:spPr>
            <a:xfrm flipV="1">
              <a:off x="4733163" y="4480789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AutoShape 10"/>
          <p:cNvSpPr>
            <a:spLocks noChangeArrowheads="1"/>
          </p:cNvSpPr>
          <p:nvPr/>
        </p:nvSpPr>
        <p:spPr bwMode="auto">
          <a:xfrm>
            <a:off x="5530473" y="3212473"/>
            <a:ext cx="533400" cy="4572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58" name="Group 157"/>
          <p:cNvGrpSpPr/>
          <p:nvPr/>
        </p:nvGrpSpPr>
        <p:grpSpPr>
          <a:xfrm>
            <a:off x="7151366" y="5813688"/>
            <a:ext cx="481134" cy="502004"/>
            <a:chOff x="4492596" y="4407272"/>
            <a:chExt cx="481134" cy="502004"/>
          </a:xfrm>
        </p:grpSpPr>
        <p:sp>
          <p:nvSpPr>
            <p:cNvPr id="159" name="Oval 158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>
              <a:endCxn id="159" idx="1"/>
            </p:cNvCxnSpPr>
            <p:nvPr/>
          </p:nvCxnSpPr>
          <p:spPr>
            <a:xfrm flipH="1" flipV="1">
              <a:off x="4563056" y="4480789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1" name="Group 160"/>
          <p:cNvGrpSpPr/>
          <p:nvPr/>
        </p:nvGrpSpPr>
        <p:grpSpPr>
          <a:xfrm>
            <a:off x="867202" y="5819413"/>
            <a:ext cx="481134" cy="502004"/>
            <a:chOff x="4492596" y="4407272"/>
            <a:chExt cx="481134" cy="502004"/>
          </a:xfrm>
        </p:grpSpPr>
        <p:sp>
          <p:nvSpPr>
            <p:cNvPr id="162" name="Oval 161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3" name="Straight Connector 162"/>
            <p:cNvCxnSpPr>
              <a:endCxn id="162" idx="1"/>
            </p:cNvCxnSpPr>
            <p:nvPr/>
          </p:nvCxnSpPr>
          <p:spPr>
            <a:xfrm flipH="1" flipV="1">
              <a:off x="4563056" y="4480789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4" name="Group 163"/>
          <p:cNvGrpSpPr/>
          <p:nvPr/>
        </p:nvGrpSpPr>
        <p:grpSpPr>
          <a:xfrm>
            <a:off x="5619470" y="5813688"/>
            <a:ext cx="481134" cy="502004"/>
            <a:chOff x="4492596" y="4407272"/>
            <a:chExt cx="481134" cy="502004"/>
          </a:xfrm>
        </p:grpSpPr>
        <p:sp>
          <p:nvSpPr>
            <p:cNvPr id="165" name="Oval 164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6" name="Straight Connector 165"/>
            <p:cNvCxnSpPr>
              <a:endCxn id="165" idx="1"/>
            </p:cNvCxnSpPr>
            <p:nvPr/>
          </p:nvCxnSpPr>
          <p:spPr>
            <a:xfrm flipH="1" flipV="1">
              <a:off x="4563056" y="4480789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8" name="Group 167"/>
          <p:cNvGrpSpPr/>
          <p:nvPr/>
        </p:nvGrpSpPr>
        <p:grpSpPr>
          <a:xfrm>
            <a:off x="7151366" y="5813688"/>
            <a:ext cx="481134" cy="502004"/>
            <a:chOff x="4492596" y="4407272"/>
            <a:chExt cx="481134" cy="502004"/>
          </a:xfrm>
        </p:grpSpPr>
        <p:sp>
          <p:nvSpPr>
            <p:cNvPr id="169" name="Oval 168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0" name="Straight Connector 169"/>
            <p:cNvCxnSpPr>
              <a:endCxn id="169" idx="2"/>
            </p:cNvCxnSpPr>
            <p:nvPr/>
          </p:nvCxnSpPr>
          <p:spPr>
            <a:xfrm flipH="1" flipV="1">
              <a:off x="4492596" y="4658274"/>
              <a:ext cx="240568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1" name="Group 170"/>
          <p:cNvGrpSpPr/>
          <p:nvPr/>
        </p:nvGrpSpPr>
        <p:grpSpPr>
          <a:xfrm>
            <a:off x="861996" y="5819412"/>
            <a:ext cx="481134" cy="502004"/>
            <a:chOff x="4492596" y="4407272"/>
            <a:chExt cx="481134" cy="502004"/>
          </a:xfrm>
        </p:grpSpPr>
        <p:sp>
          <p:nvSpPr>
            <p:cNvPr id="172" name="Oval 171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3" name="Straight Connector 172"/>
            <p:cNvCxnSpPr>
              <a:endCxn id="172" idx="2"/>
            </p:cNvCxnSpPr>
            <p:nvPr/>
          </p:nvCxnSpPr>
          <p:spPr>
            <a:xfrm flipH="1" flipV="1">
              <a:off x="4492596" y="4658274"/>
              <a:ext cx="240568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" name="Group 173"/>
          <p:cNvGrpSpPr/>
          <p:nvPr/>
        </p:nvGrpSpPr>
        <p:grpSpPr>
          <a:xfrm>
            <a:off x="5619469" y="5814695"/>
            <a:ext cx="481134" cy="502004"/>
            <a:chOff x="4492596" y="4407272"/>
            <a:chExt cx="481134" cy="502004"/>
          </a:xfrm>
        </p:grpSpPr>
        <p:sp>
          <p:nvSpPr>
            <p:cNvPr id="175" name="Oval 174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6" name="Straight Connector 175"/>
            <p:cNvCxnSpPr>
              <a:endCxn id="175" idx="2"/>
            </p:cNvCxnSpPr>
            <p:nvPr/>
          </p:nvCxnSpPr>
          <p:spPr>
            <a:xfrm flipH="1" flipV="1">
              <a:off x="4492596" y="4658274"/>
              <a:ext cx="240568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0" name="Group 189"/>
          <p:cNvGrpSpPr/>
          <p:nvPr/>
        </p:nvGrpSpPr>
        <p:grpSpPr>
          <a:xfrm>
            <a:off x="5619469" y="5813688"/>
            <a:ext cx="481134" cy="502004"/>
            <a:chOff x="4492596" y="4407272"/>
            <a:chExt cx="481134" cy="502004"/>
          </a:xfrm>
        </p:grpSpPr>
        <p:sp>
          <p:nvSpPr>
            <p:cNvPr id="191" name="Oval 190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2" name="Straight Connector 191"/>
            <p:cNvCxnSpPr>
              <a:endCxn id="191" idx="4"/>
            </p:cNvCxnSpPr>
            <p:nvPr/>
          </p:nvCxnSpPr>
          <p:spPr>
            <a:xfrm>
              <a:off x="4733163" y="4658274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6" name="AutoShape 10"/>
          <p:cNvSpPr>
            <a:spLocks noChangeArrowheads="1"/>
          </p:cNvSpPr>
          <p:nvPr/>
        </p:nvSpPr>
        <p:spPr bwMode="auto">
          <a:xfrm>
            <a:off x="818668" y="3208304"/>
            <a:ext cx="533400" cy="4572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" name="Oval 2"/>
          <p:cNvSpPr>
            <a:spLocks noChangeArrowheads="1"/>
          </p:cNvSpPr>
          <p:nvPr/>
        </p:nvSpPr>
        <p:spPr bwMode="auto">
          <a:xfrm>
            <a:off x="861996" y="3210196"/>
            <a:ext cx="450000" cy="450000"/>
          </a:xfrm>
          <a:prstGeom prst="ellipse">
            <a:avLst/>
          </a:prstGeom>
          <a:noFill/>
          <a:ln w="31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30" name="TextBox 129"/>
          <p:cNvSpPr txBox="1"/>
          <p:nvPr/>
        </p:nvSpPr>
        <p:spPr>
          <a:xfrm>
            <a:off x="271612" y="620688"/>
            <a:ext cx="8238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E207F"/>
                </a:solidFill>
                <a:latin typeface="+mn-lt"/>
                <a:cs typeface="+mn-cs"/>
              </a:rPr>
              <a:t>What does this procedure look like in a different </a:t>
            </a:r>
            <a:r>
              <a:rPr lang="en-US" sz="2400" dirty="0" smtClean="0">
                <a:solidFill>
                  <a:srgbClr val="0E207F"/>
                </a:solidFill>
                <a:latin typeface="+mn-lt"/>
                <a:cs typeface="+mn-cs"/>
              </a:rPr>
              <a:t>frame S’?  </a:t>
            </a:r>
            <a:endParaRPr lang="en-US" dirty="0"/>
          </a:p>
        </p:txBody>
      </p:sp>
      <p:sp>
        <p:nvSpPr>
          <p:cNvPr id="131" name="TextBox 130"/>
          <p:cNvSpPr txBox="1"/>
          <p:nvPr/>
        </p:nvSpPr>
        <p:spPr>
          <a:xfrm>
            <a:off x="261210" y="974697"/>
            <a:ext cx="84144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E207F"/>
                </a:solidFill>
                <a:latin typeface="+mn-lt"/>
                <a:cs typeface="+mn-cs"/>
              </a:rPr>
              <a:t>Frame S</a:t>
            </a:r>
            <a:r>
              <a:rPr lang="en-US" sz="2000" dirty="0" smtClean="0"/>
              <a:t> </a:t>
            </a:r>
            <a:r>
              <a:rPr lang="en-US" sz="2400" dirty="0" smtClean="0">
                <a:solidFill>
                  <a:srgbClr val="0E207F"/>
                </a:solidFill>
                <a:latin typeface="+mn-lt"/>
                <a:cs typeface="+mn-cs"/>
              </a:rPr>
              <a:t>moves </a:t>
            </a:r>
            <a:r>
              <a:rPr lang="en-US" sz="2400" dirty="0">
                <a:solidFill>
                  <a:srgbClr val="0E207F"/>
                </a:solidFill>
                <a:latin typeface="+mn-lt"/>
                <a:cs typeface="+mn-cs"/>
              </a:rPr>
              <a:t>to the right with speed </a:t>
            </a:r>
            <a:r>
              <a:rPr lang="en-US" sz="2400" i="1" dirty="0" smtClean="0">
                <a:solidFill>
                  <a:srgbClr val="0E207F"/>
                </a:solidFill>
                <a:latin typeface="+mn-lt"/>
                <a:cs typeface="+mn-cs"/>
              </a:rPr>
              <a:t>v</a:t>
            </a:r>
            <a:r>
              <a:rPr lang="en-US" sz="2400" dirty="0" smtClean="0">
                <a:solidFill>
                  <a:srgbClr val="0E207F"/>
                </a:solidFill>
                <a:latin typeface="+mn-lt"/>
                <a:cs typeface="+mn-cs"/>
              </a:rPr>
              <a:t> </a:t>
            </a:r>
            <a:r>
              <a:rPr lang="en-US" sz="2400" dirty="0">
                <a:solidFill>
                  <a:srgbClr val="0E207F"/>
                </a:solidFill>
                <a:latin typeface="+mn-lt"/>
                <a:cs typeface="+mn-cs"/>
              </a:rPr>
              <a:t>relative to </a:t>
            </a:r>
            <a:r>
              <a:rPr lang="en-US" sz="2400" dirty="0" smtClean="0">
                <a:solidFill>
                  <a:srgbClr val="0E207F"/>
                </a:solidFill>
                <a:latin typeface="+mn-lt"/>
                <a:cs typeface="+mn-cs"/>
              </a:rPr>
              <a:t>frame S’.</a:t>
            </a:r>
          </a:p>
        </p:txBody>
      </p:sp>
      <p:sp>
        <p:nvSpPr>
          <p:cNvPr id="132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08725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20</a:t>
            </a:fld>
            <a:endParaRPr lang="en-US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" name="Ink 1"/>
              <p14:cNvContentPartPr/>
              <p14:nvPr/>
            </p14:nvContentPartPr>
            <p14:xfrm>
              <a:off x="1531800" y="5360760"/>
              <a:ext cx="4088160" cy="1365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522440" y="5351400"/>
                <a:ext cx="4106880" cy="138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88209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95574E-6 -4.29067E-6 L 0.39385 -4.29067E-6 " pathEditMode="relative" rAng="0" ptsTypes="AA">
                                      <p:cBhvr>
                                        <p:cTn id="6" dur="7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84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58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6" presetClass="emph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60" dur="750" fill="hold"/>
                                        <p:tgtEl>
                                          <p:spTgt spid="138"/>
                                        </p:tgtEl>
                                      </p:cBhvr>
                                      <p:by x="400000" y="40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"/>
                                            </p:cond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1" presetID="1" presetClass="entr" presetSubtype="0" fill="hold" grpId="1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6" presetClass="emph" presetSubtype="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animScale>
                                      <p:cBhvr>
                                        <p:cTn id="64" dur="500" fill="hold"/>
                                        <p:tgtEl>
                                          <p:spTgt spid="14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"/>
                                            </p:cond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207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6" presetClass="emph" presetSubtype="0" fill="hold" grpId="1" nodeType="withEffect">
                                  <p:stCondLst>
                                    <p:cond delay="2070"/>
                                  </p:stCondLst>
                                  <p:childTnLst>
                                    <p:animScale>
                                      <p:cBhvr>
                                        <p:cTn id="68" dur="670" fill="hold"/>
                                        <p:tgtEl>
                                          <p:spTgt spid="1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7"/>
                                            </p:cond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6" presetClass="emph" presetSubtype="0" fill="hold" grpId="1" nodeType="withEffect">
                                  <p:stCondLst>
                                    <p:cond delay="2750"/>
                                  </p:stCondLst>
                                  <p:childTnLst>
                                    <p:animScale>
                                      <p:cBhvr>
                                        <p:cTn id="72" dur="1000" fill="hold"/>
                                        <p:tgtEl>
                                          <p:spTgt spid="15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1"/>
                                            </p:cond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375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6" presetClass="emph" presetSubtype="0" fill="hold" grpId="1" nodeType="withEffect">
                                  <p:stCondLst>
                                    <p:cond delay="3750"/>
                                  </p:stCondLst>
                                  <p:childTnLst>
                                    <p:animScale>
                                      <p:cBhvr>
                                        <p:cTn id="76" dur="1500" fill="hold"/>
                                        <p:tgtEl>
                                          <p:spTgt spid="16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5"/>
                                            </p:cond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47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6" presetClass="emph" presetSubtype="0" fill="hold" grpId="1" nodeType="withEffect">
                                  <p:stCondLst>
                                    <p:cond delay="4750"/>
                                  </p:stCondLst>
                                  <p:childTnLst>
                                    <p:animScale>
                                      <p:cBhvr>
                                        <p:cTn id="80" dur="2000" fill="hold"/>
                                        <p:tgtEl>
                                          <p:spTgt spid="17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9"/>
                                            </p:cond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1" presetID="1" presetClass="entr" presetSubtype="0" fill="hold" grpId="1" nodeType="withEffect">
                                  <p:stCondLst>
                                    <p:cond delay="445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6" presetClass="emph" presetSubtype="0" fill="hold" grpId="0" nodeType="withEffect">
                                  <p:stCondLst>
                                    <p:cond delay="4450"/>
                                  </p:stCondLst>
                                  <p:childTnLst>
                                    <p:animScale>
                                      <p:cBhvr>
                                        <p:cTn id="84" dur="750" fill="hold"/>
                                        <p:tgtEl>
                                          <p:spTgt spid="178"/>
                                        </p:tgtEl>
                                      </p:cBhvr>
                                      <p:by x="400000" y="40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3"/>
                                            </p:cond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5" presetID="1" presetClass="entr" presetSubtype="0" fill="hold" grpId="1" nodeType="withEffect">
                                  <p:stCondLst>
                                    <p:cond delay="52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6" presetClass="emph" presetSubtype="0" fill="hold" grpId="0" nodeType="withEffect">
                                  <p:stCondLst>
                                    <p:cond delay="5200"/>
                                  </p:stCondLst>
                                  <p:childTnLst>
                                    <p:animScale>
                                      <p:cBhvr>
                                        <p:cTn id="88" dur="500" fill="hold"/>
                                        <p:tgtEl>
                                          <p:spTgt spid="17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7"/>
                                            </p:cond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553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6" presetClass="emph" presetSubtype="0" fill="hold" grpId="1" nodeType="withEffect">
                                  <p:stCondLst>
                                    <p:cond delay="5530"/>
                                  </p:stCondLst>
                                  <p:childTnLst>
                                    <p:animScale>
                                      <p:cBhvr>
                                        <p:cTn id="92" dur="670" fill="hold"/>
                                        <p:tgtEl>
                                          <p:spTgt spid="18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1"/>
                                            </p:cond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 animBg="1"/>
      <p:bldP spid="148" grpId="1" animBg="1"/>
      <p:bldP spid="149" grpId="0" animBg="1"/>
      <p:bldP spid="149" grpId="1" animBg="1"/>
      <p:bldP spid="150" grpId="0" animBg="1"/>
      <p:bldP spid="150" grpId="1" animBg="1"/>
      <p:bldP spid="167" grpId="0" animBg="1"/>
      <p:bldP spid="167" grpId="1" animBg="1"/>
      <p:bldP spid="177" grpId="0" animBg="1"/>
      <p:bldP spid="177" grpId="1" animBg="1"/>
      <p:bldP spid="178" grpId="0" animBg="1"/>
      <p:bldP spid="178" grpId="1" animBg="1"/>
      <p:bldP spid="179" grpId="0" animBg="1"/>
      <p:bldP spid="179" grpId="1" animBg="1"/>
      <p:bldP spid="180" grpId="0" animBg="1"/>
      <p:bldP spid="180" grpId="1" animBg="1"/>
      <p:bldP spid="4" grpId="0" animBg="1"/>
      <p:bldP spid="156" grpId="0" animBg="1"/>
      <p:bldP spid="136" grpId="0" animBg="1"/>
      <p:bldP spid="138" grpId="0" animBg="1"/>
      <p:bldP spid="138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Important Point</a:t>
            </a:r>
            <a:endParaRPr lang="en-US" dirty="0"/>
          </a:p>
        </p:txBody>
      </p:sp>
      <p:sp>
        <p:nvSpPr>
          <p:cNvPr id="201773" name="Text Box 45"/>
          <p:cNvSpPr txBox="1">
            <a:spLocks noChangeArrowheads="1"/>
          </p:cNvSpPr>
          <p:nvPr/>
        </p:nvSpPr>
        <p:spPr bwMode="auto">
          <a:xfrm>
            <a:off x="438150" y="3420781"/>
            <a:ext cx="84740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E207F"/>
                </a:solidFill>
                <a:latin typeface="+mn-lt"/>
                <a:cs typeface="+mn-cs"/>
              </a:rPr>
              <a:t>…then they occur at the same point in spacetime in every inertial reference frame – only the coordinates are different.</a:t>
            </a:r>
          </a:p>
        </p:txBody>
      </p:sp>
      <p:sp>
        <p:nvSpPr>
          <p:cNvPr id="23558" name="Text Box 9"/>
          <p:cNvSpPr txBox="1">
            <a:spLocks noChangeArrowheads="1"/>
          </p:cNvSpPr>
          <p:nvPr/>
        </p:nvSpPr>
        <p:spPr bwMode="auto">
          <a:xfrm>
            <a:off x="465831" y="903088"/>
            <a:ext cx="7994601" cy="2234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dirty="0">
                <a:solidFill>
                  <a:srgbClr val="0E207F"/>
                </a:solidFill>
                <a:latin typeface="+mn-lt"/>
                <a:cs typeface="+mn-cs"/>
              </a:rPr>
              <a:t>If two events occur at the same point in space </a:t>
            </a:r>
            <a:r>
              <a:rPr lang="en-US" sz="2400" i="1" dirty="0" smtClean="0">
                <a:solidFill>
                  <a:srgbClr val="0E207F"/>
                </a:solidFill>
                <a:latin typeface="+mn-lt"/>
                <a:cs typeface="+mn-cs"/>
              </a:rPr>
              <a:t>and </a:t>
            </a:r>
            <a:r>
              <a:rPr lang="en-US" sz="2400" i="1" dirty="0">
                <a:solidFill>
                  <a:srgbClr val="0E207F"/>
                </a:solidFill>
                <a:latin typeface="+mn-lt"/>
                <a:cs typeface="+mn-cs"/>
              </a:rPr>
              <a:t>also </a:t>
            </a:r>
            <a:r>
              <a:rPr lang="en-US" sz="2400" dirty="0">
                <a:solidFill>
                  <a:srgbClr val="0E207F"/>
                </a:solidFill>
                <a:latin typeface="+mn-lt"/>
                <a:cs typeface="+mn-cs"/>
              </a:rPr>
              <a:t>at the same point in time in f</a:t>
            </a:r>
            <a:r>
              <a:rPr lang="en-US" sz="2400" dirty="0" smtClean="0">
                <a:solidFill>
                  <a:srgbClr val="0E207F"/>
                </a:solidFill>
                <a:latin typeface="+mn-lt"/>
                <a:cs typeface="+mn-cs"/>
              </a:rPr>
              <a:t>rame S:</a:t>
            </a:r>
            <a:endParaRPr lang="en-US" sz="2400" dirty="0">
              <a:solidFill>
                <a:srgbClr val="0E207F"/>
              </a:solidFill>
              <a:latin typeface="+mn-lt"/>
              <a:cs typeface="+mn-cs"/>
            </a:endParaRPr>
          </a:p>
          <a:p>
            <a:pPr eaLnBrk="0" hangingPunct="0"/>
            <a:endParaRPr lang="en-US" sz="2400" dirty="0">
              <a:solidFill>
                <a:srgbClr val="0E207F"/>
              </a:solidFill>
              <a:latin typeface="+mn-lt"/>
              <a:cs typeface="+mn-cs"/>
            </a:endParaRPr>
          </a:p>
          <a:p>
            <a:pPr eaLnBrk="0" hangingPunct="0"/>
            <a:r>
              <a:rPr lang="en-US" sz="2400" dirty="0">
                <a:solidFill>
                  <a:srgbClr val="0E207F"/>
                </a:solidFill>
                <a:latin typeface="+mn-lt"/>
                <a:cs typeface="+mn-cs"/>
              </a:rPr>
              <a:t>Event 1: Light from Lucy reaches Oscar  –</a:t>
            </a:r>
          </a:p>
          <a:p>
            <a:pPr eaLnBrk="0" hangingPunct="0"/>
            <a:r>
              <a:rPr lang="en-US" sz="2400" dirty="0">
                <a:solidFill>
                  <a:srgbClr val="0E207F"/>
                </a:solidFill>
                <a:latin typeface="+mn-lt"/>
                <a:cs typeface="+mn-cs"/>
              </a:rPr>
              <a:t>Event 2: Light from Ricky reaches Oscar – 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00935"/>
              </p:ext>
            </p:extLst>
          </p:nvPr>
        </p:nvGraphicFramePr>
        <p:xfrm>
          <a:off x="6346899" y="2204864"/>
          <a:ext cx="2041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4" imgW="1130300" imgH="165100" progId="Equation.DSMT4">
                  <p:embed/>
                </p:oleObj>
              </mc:Choice>
              <mc:Fallback>
                <p:oleObj name="Equation" r:id="rId4" imgW="1130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6899" y="2204864"/>
                        <a:ext cx="20415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903864"/>
              </p:ext>
            </p:extLst>
          </p:nvPr>
        </p:nvGraphicFramePr>
        <p:xfrm>
          <a:off x="6346899" y="2636912"/>
          <a:ext cx="2041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6" imgW="1130300" imgH="165100" progId="Equation.DSMT4">
                  <p:embed/>
                </p:oleObj>
              </mc:Choice>
              <mc:Fallback>
                <p:oleObj name="Equation" r:id="rId6" imgW="1130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6899" y="2636912"/>
                        <a:ext cx="20415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08725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2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283535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563888" y="1988840"/>
            <a:ext cx="0" cy="19594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834616" y="1988840"/>
            <a:ext cx="1440160" cy="0"/>
          </a:xfrm>
          <a:prstGeom prst="line">
            <a:avLst/>
          </a:prstGeom>
          <a:ln w="76200">
            <a:solidFill>
              <a:srgbClr val="6633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834616" y="5121091"/>
            <a:ext cx="1440160" cy="0"/>
          </a:xfrm>
          <a:prstGeom prst="line">
            <a:avLst/>
          </a:prstGeom>
          <a:ln w="76200">
            <a:solidFill>
              <a:srgbClr val="6633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5724128" y="3068960"/>
            <a:ext cx="720080" cy="72008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000" dirty="0">
                <a:solidFill>
                  <a:srgbClr val="0070C0"/>
                </a:solidFill>
              </a:rPr>
              <a:t>0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724128" y="3067297"/>
            <a:ext cx="720080" cy="72008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000" dirty="0">
                <a:solidFill>
                  <a:srgbClr val="0070C0"/>
                </a:solidFill>
              </a:rPr>
              <a:t>1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24128" y="3068960"/>
            <a:ext cx="720080" cy="72008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000" dirty="0" smtClean="0">
                <a:solidFill>
                  <a:srgbClr val="0070C0"/>
                </a:solidFill>
              </a:rPr>
              <a:t>2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724128" y="3068960"/>
            <a:ext cx="720080" cy="72008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000" dirty="0" smtClean="0">
                <a:solidFill>
                  <a:srgbClr val="0070C0"/>
                </a:solidFill>
              </a:rPr>
              <a:t>3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724128" y="3068960"/>
            <a:ext cx="720080" cy="72008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000" dirty="0" smtClean="0">
                <a:solidFill>
                  <a:srgbClr val="0070C0"/>
                </a:solidFill>
              </a:rPr>
              <a:t>4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724128" y="3068960"/>
            <a:ext cx="720080" cy="72008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000" dirty="0" smtClean="0">
                <a:solidFill>
                  <a:srgbClr val="0070C0"/>
                </a:solidFill>
              </a:rPr>
              <a:t>5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A stationary light clock</a:t>
            </a:r>
            <a:endParaRPr lang="en-US" dirty="0"/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08725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22</a:t>
            </a:fld>
            <a:endParaRPr lang="en-US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2858760" y="1736640"/>
              <a:ext cx="3041280" cy="36133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49400" y="1727280"/>
                <a:ext cx="3060000" cy="363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15401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2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24844E-6 L 5.55556E-7 0.4265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32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2" presetClass="pat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5.55556E-7 2.24844E-6 L 5.55556E-7 0.42655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328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1" grpId="0" animBg="1"/>
      <p:bldP spid="12" grpId="0" animBg="1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1691680" y="188640"/>
            <a:ext cx="0" cy="19594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971600" y="3609117"/>
            <a:ext cx="1440160" cy="0"/>
          </a:xfrm>
          <a:prstGeom prst="line">
            <a:avLst/>
          </a:prstGeom>
          <a:ln w="76200">
            <a:solidFill>
              <a:srgbClr val="6633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971600" y="6741368"/>
            <a:ext cx="1440160" cy="0"/>
          </a:xfrm>
          <a:prstGeom prst="line">
            <a:avLst/>
          </a:prstGeom>
          <a:ln w="76200">
            <a:solidFill>
              <a:srgbClr val="6633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691680" y="3646441"/>
            <a:ext cx="0" cy="19594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962408" y="188640"/>
            <a:ext cx="1440160" cy="0"/>
          </a:xfrm>
          <a:prstGeom prst="line">
            <a:avLst/>
          </a:prstGeom>
          <a:ln w="76200">
            <a:solidFill>
              <a:srgbClr val="6633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62408" y="3320891"/>
            <a:ext cx="1440160" cy="0"/>
          </a:xfrm>
          <a:prstGeom prst="line">
            <a:avLst/>
          </a:prstGeom>
          <a:ln w="76200">
            <a:solidFill>
              <a:srgbClr val="6633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3851920" y="1268760"/>
            <a:ext cx="720080" cy="72008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000" dirty="0">
                <a:solidFill>
                  <a:srgbClr val="0070C0"/>
                </a:solidFill>
              </a:rPr>
              <a:t>0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51920" y="1268760"/>
            <a:ext cx="720080" cy="72008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000" dirty="0">
                <a:solidFill>
                  <a:srgbClr val="0070C0"/>
                </a:solidFill>
              </a:rPr>
              <a:t>1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51920" y="1268760"/>
            <a:ext cx="720080" cy="72008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000" dirty="0" smtClean="0">
                <a:solidFill>
                  <a:srgbClr val="0070C0"/>
                </a:solidFill>
              </a:rPr>
              <a:t>2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851920" y="1268760"/>
            <a:ext cx="720080" cy="72008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000" dirty="0" smtClean="0">
                <a:solidFill>
                  <a:srgbClr val="0070C0"/>
                </a:solidFill>
              </a:rPr>
              <a:t>3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851920" y="1268760"/>
            <a:ext cx="720080" cy="72008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000" dirty="0" smtClean="0">
                <a:solidFill>
                  <a:srgbClr val="0070C0"/>
                </a:solidFill>
              </a:rPr>
              <a:t>4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851920" y="1268760"/>
            <a:ext cx="720080" cy="72008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000" dirty="0" smtClean="0">
                <a:solidFill>
                  <a:srgbClr val="0070C0"/>
                </a:solidFill>
              </a:rPr>
              <a:t>5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A moving light clock</a:t>
            </a:r>
            <a:endParaRPr lang="en-US" dirty="0"/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08725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2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55821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2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24844E-6 L 5.55556E-7 0.4265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32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2" presetClass="pat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5.55556E-7 2.24844E-6 L 5.55556E-7 0.42655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328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16146E-6 L 0.71042 -4.16146E-6 " pathEditMode="relative" rAng="0" ptsTypes="AA">
                                      <p:cBhvr>
                                        <p:cTn id="20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521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0.00023 L 0.70798 -0.00023 " pathEditMode="relative" rAng="0" ptsTypes="AA">
                                      <p:cBhvr>
                                        <p:cTn id="22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399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0.00161 L 0.23542 0.41892 L 0.47049 0.00161 L 0.70781 0.42031 " pathEditMode="relative" rAng="0" ptsTypes="AAAA">
                                      <p:cBhvr>
                                        <p:cTn id="24" dur="5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399" y="209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1691680" y="152733"/>
            <a:ext cx="0" cy="313225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452320" y="3609117"/>
            <a:ext cx="1440160" cy="0"/>
          </a:xfrm>
          <a:prstGeom prst="line">
            <a:avLst/>
          </a:prstGeom>
          <a:ln w="76200">
            <a:solidFill>
              <a:srgbClr val="6633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452320" y="6741368"/>
            <a:ext cx="1440160" cy="0"/>
          </a:xfrm>
          <a:prstGeom prst="line">
            <a:avLst/>
          </a:prstGeom>
          <a:ln w="76200">
            <a:solidFill>
              <a:srgbClr val="6633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962408" y="188640"/>
            <a:ext cx="1440160" cy="0"/>
          </a:xfrm>
          <a:prstGeom prst="line">
            <a:avLst/>
          </a:prstGeom>
          <a:ln w="76200">
            <a:solidFill>
              <a:srgbClr val="6633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62408" y="3320891"/>
            <a:ext cx="1440160" cy="0"/>
          </a:xfrm>
          <a:prstGeom prst="line">
            <a:avLst/>
          </a:prstGeom>
          <a:ln w="76200">
            <a:solidFill>
              <a:srgbClr val="6633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1682488" y="3646441"/>
            <a:ext cx="2169432" cy="30949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3839269" y="3630507"/>
            <a:ext cx="2169432" cy="30949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999648" y="3627291"/>
            <a:ext cx="2169432" cy="30949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971600" y="3614557"/>
            <a:ext cx="6552728" cy="0"/>
          </a:xfrm>
          <a:prstGeom prst="line">
            <a:avLst/>
          </a:prstGeom>
          <a:ln w="76200">
            <a:solidFill>
              <a:srgbClr val="663300">
                <a:alpha val="65000"/>
              </a:srgb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971600" y="6731271"/>
            <a:ext cx="6480720" cy="24590"/>
          </a:xfrm>
          <a:prstGeom prst="line">
            <a:avLst/>
          </a:prstGeom>
          <a:ln w="76200">
            <a:solidFill>
              <a:srgbClr val="663300">
                <a:alpha val="65000"/>
              </a:srgb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A moving light clock</a:t>
            </a:r>
            <a:endParaRPr lang="en-US" dirty="0"/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08725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24</a:t>
            </a:fld>
            <a:endParaRPr lang="en-US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3400" y="516600"/>
              <a:ext cx="8591040" cy="6320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040" y="507240"/>
                <a:ext cx="8609760" cy="6338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90915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ime dilatio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271800" y="14040"/>
              <a:ext cx="8912160" cy="6824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2440" y="4680"/>
                <a:ext cx="8930880" cy="684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19307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per tim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A stationary observer sees a moving clock run slow.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 smtClean="0"/>
              <a:t>Stationary clocks measure the shortest time interval between two eve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504720" y="2615760"/>
              <a:ext cx="7536960" cy="40323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5360" y="2606400"/>
                <a:ext cx="7555680" cy="405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798478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easuring the length of a rod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  <p:grpSp>
        <p:nvGrpSpPr>
          <p:cNvPr id="5" name="Group 4"/>
          <p:cNvGrpSpPr/>
          <p:nvPr/>
        </p:nvGrpSpPr>
        <p:grpSpPr>
          <a:xfrm>
            <a:off x="3131840" y="2132856"/>
            <a:ext cx="2160240" cy="576064"/>
            <a:chOff x="3131840" y="2132856"/>
            <a:chExt cx="2160240" cy="576064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3131840" y="2708920"/>
              <a:ext cx="2160240" cy="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" name="TextBox 6"/>
            <p:cNvSpPr txBox="1"/>
            <p:nvPr/>
          </p:nvSpPr>
          <p:spPr>
            <a:xfrm>
              <a:off x="4068514" y="2132856"/>
              <a:ext cx="6475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b="1" dirty="0">
                  <a:solidFill>
                    <a:schemeClr val="tx1"/>
                  </a:solidFill>
                </a:rPr>
                <a:t>L</a:t>
              </a:r>
              <a:r>
                <a:rPr lang="en-GB" sz="2800" b="1" baseline="-25000" dirty="0" smtClean="0">
                  <a:solidFill>
                    <a:schemeClr val="tx1"/>
                  </a:solidFill>
                </a:rPr>
                <a:t>0</a:t>
              </a:r>
              <a:endParaRPr lang="en-GB" sz="2800" b="1" baseline="-25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971600" y="4293096"/>
            <a:ext cx="2160240" cy="576064"/>
            <a:chOff x="3131840" y="2132856"/>
            <a:chExt cx="2160240" cy="576064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3131840" y="2708920"/>
              <a:ext cx="2160240" cy="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4068514" y="2132856"/>
              <a:ext cx="6475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b="1" dirty="0">
                  <a:solidFill>
                    <a:schemeClr val="tx1"/>
                  </a:solidFill>
                </a:rPr>
                <a:t>L</a:t>
              </a:r>
              <a:r>
                <a:rPr lang="en-GB" sz="2800" b="1" baseline="-25000" dirty="0" smtClean="0">
                  <a:solidFill>
                    <a:schemeClr val="tx1"/>
                  </a:solidFill>
                </a:rPr>
                <a:t>0</a:t>
              </a:r>
              <a:endParaRPr lang="en-GB" sz="2800" b="1" baseline="-250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39647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07407E-6 L 0.5434 0.00024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17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5960973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  <p:grpSp>
        <p:nvGrpSpPr>
          <p:cNvPr id="15" name="Group 14"/>
          <p:cNvGrpSpPr/>
          <p:nvPr/>
        </p:nvGrpSpPr>
        <p:grpSpPr>
          <a:xfrm>
            <a:off x="607359" y="248360"/>
            <a:ext cx="8285121" cy="2676584"/>
            <a:chOff x="2951820" y="1184464"/>
            <a:chExt cx="4177372" cy="2676584"/>
          </a:xfrm>
        </p:grpSpPr>
        <p:cxnSp>
          <p:nvCxnSpPr>
            <p:cNvPr id="16" name="Straight Connector 15"/>
            <p:cNvCxnSpPr/>
            <p:nvPr/>
          </p:nvCxnSpPr>
          <p:spPr bwMode="auto">
            <a:xfrm>
              <a:off x="3131840" y="1268760"/>
              <a:ext cx="0" cy="2160240"/>
            </a:xfrm>
            <a:prstGeom prst="line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flipH="1">
              <a:off x="3131840" y="3429000"/>
              <a:ext cx="3600400" cy="0"/>
            </a:xfrm>
            <a:prstGeom prst="line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2951820" y="1184464"/>
              <a:ext cx="5040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1" dirty="0" smtClean="0">
                  <a:solidFill>
                    <a:schemeClr val="accent2"/>
                  </a:solidFill>
                </a:rPr>
                <a:t>y</a:t>
              </a:r>
              <a:endParaRPr lang="en-GB" sz="2000" b="1" dirty="0">
                <a:solidFill>
                  <a:schemeClr val="accent2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625136" y="3460938"/>
              <a:ext cx="5040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1" dirty="0" smtClean="0">
                  <a:solidFill>
                    <a:schemeClr val="accent2"/>
                  </a:solidFill>
                </a:rPr>
                <a:t>x</a:t>
              </a:r>
              <a:endParaRPr lang="en-GB" sz="2000" b="1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-108520" y="188640"/>
            <a:ext cx="4248472" cy="2736304"/>
            <a:chOff x="2771800" y="1124744"/>
            <a:chExt cx="4248472" cy="2736304"/>
          </a:xfrm>
        </p:grpSpPr>
        <p:grpSp>
          <p:nvGrpSpPr>
            <p:cNvPr id="14" name="Group 13"/>
            <p:cNvGrpSpPr/>
            <p:nvPr/>
          </p:nvGrpSpPr>
          <p:grpSpPr>
            <a:xfrm>
              <a:off x="2771800" y="1124744"/>
              <a:ext cx="4248472" cy="2736304"/>
              <a:chOff x="2771800" y="1124744"/>
              <a:chExt cx="4248472" cy="2736304"/>
            </a:xfrm>
          </p:grpSpPr>
          <p:cxnSp>
            <p:nvCxnSpPr>
              <p:cNvPr id="8" name="Straight Connector 7"/>
              <p:cNvCxnSpPr/>
              <p:nvPr/>
            </p:nvCxnSpPr>
            <p:spPr bwMode="auto">
              <a:xfrm>
                <a:off x="3131840" y="1268760"/>
                <a:ext cx="0" cy="216024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" name="Straight Connector 8"/>
              <p:cNvCxnSpPr/>
              <p:nvPr/>
            </p:nvCxnSpPr>
            <p:spPr bwMode="auto">
              <a:xfrm flipH="1">
                <a:off x="3131840" y="3429000"/>
                <a:ext cx="3600400" cy="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2771800" y="1124744"/>
                <a:ext cx="504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1" dirty="0">
                    <a:solidFill>
                      <a:schemeClr val="tx1"/>
                    </a:solidFill>
                  </a:rPr>
                  <a:t>y</a:t>
                </a:r>
                <a:r>
                  <a:rPr lang="en-GB" sz="2000" b="1" dirty="0" smtClean="0">
                    <a:solidFill>
                      <a:schemeClr val="tx1"/>
                    </a:solidFill>
                  </a:rPr>
                  <a:t>’</a:t>
                </a:r>
                <a:endParaRPr lang="en-GB" sz="20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6516216" y="3460938"/>
                <a:ext cx="504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1" dirty="0">
                    <a:solidFill>
                      <a:schemeClr val="tx1"/>
                    </a:solidFill>
                  </a:rPr>
                  <a:t>x</a:t>
                </a:r>
                <a:r>
                  <a:rPr lang="en-GB" sz="2000" b="1" dirty="0" smtClean="0">
                    <a:solidFill>
                      <a:schemeClr val="tx1"/>
                    </a:solidFill>
                  </a:rPr>
                  <a:t>’</a:t>
                </a:r>
                <a:endParaRPr lang="en-GB" sz="2000" b="1" dirty="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6" name="Straight Connector 5"/>
            <p:cNvCxnSpPr/>
            <p:nvPr/>
          </p:nvCxnSpPr>
          <p:spPr bwMode="auto">
            <a:xfrm>
              <a:off x="3131840" y="2708920"/>
              <a:ext cx="2160240" cy="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6" name="TextBox 25"/>
          <p:cNvSpPr txBox="1"/>
          <p:nvPr/>
        </p:nvSpPr>
        <p:spPr>
          <a:xfrm>
            <a:off x="4355976" y="2420888"/>
            <a:ext cx="1135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solidFill>
                  <a:schemeClr val="tx1"/>
                </a:solidFill>
              </a:rPr>
              <a:t>t</a:t>
            </a:r>
            <a:r>
              <a:rPr lang="en-GB" sz="3200" b="1" baseline="-25000" dirty="0" smtClean="0">
                <a:solidFill>
                  <a:schemeClr val="tx1"/>
                </a:solidFill>
              </a:rPr>
              <a:t>0</a:t>
            </a:r>
            <a:endParaRPr lang="en-GB" sz="3200" b="1" baseline="-25000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55976" y="2916233"/>
            <a:ext cx="1135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solidFill>
                  <a:schemeClr val="tx1"/>
                </a:solidFill>
              </a:rPr>
              <a:t>t</a:t>
            </a:r>
            <a:r>
              <a:rPr lang="en-GB" sz="3200" b="1" baseline="-250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 flipV="1">
            <a:off x="4534795" y="332656"/>
            <a:ext cx="0" cy="216024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35" name="Group 34"/>
          <p:cNvGrpSpPr/>
          <p:nvPr/>
        </p:nvGrpSpPr>
        <p:grpSpPr>
          <a:xfrm>
            <a:off x="2699792" y="3657312"/>
            <a:ext cx="4320480" cy="2664296"/>
            <a:chOff x="2699792" y="1196752"/>
            <a:chExt cx="4320480" cy="2664296"/>
          </a:xfrm>
        </p:grpSpPr>
        <p:grpSp>
          <p:nvGrpSpPr>
            <p:cNvPr id="36" name="Group 35"/>
            <p:cNvGrpSpPr/>
            <p:nvPr/>
          </p:nvGrpSpPr>
          <p:grpSpPr>
            <a:xfrm>
              <a:off x="2699792" y="1196752"/>
              <a:ext cx="4320480" cy="2664296"/>
              <a:chOff x="2699792" y="1196752"/>
              <a:chExt cx="4320480" cy="2664296"/>
            </a:xfrm>
          </p:grpSpPr>
          <p:cxnSp>
            <p:nvCxnSpPr>
              <p:cNvPr id="40" name="Straight Connector 39"/>
              <p:cNvCxnSpPr/>
              <p:nvPr/>
            </p:nvCxnSpPr>
            <p:spPr bwMode="auto">
              <a:xfrm>
                <a:off x="3131840" y="1268760"/>
                <a:ext cx="0" cy="216024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1" name="Straight Connector 40"/>
              <p:cNvCxnSpPr/>
              <p:nvPr/>
            </p:nvCxnSpPr>
            <p:spPr bwMode="auto">
              <a:xfrm flipH="1">
                <a:off x="3131840" y="3429000"/>
                <a:ext cx="3600400" cy="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42" name="TextBox 41"/>
              <p:cNvSpPr txBox="1"/>
              <p:nvPr/>
            </p:nvSpPr>
            <p:spPr>
              <a:xfrm>
                <a:off x="2699792" y="1196752"/>
                <a:ext cx="504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1" dirty="0">
                    <a:solidFill>
                      <a:schemeClr val="tx1"/>
                    </a:solidFill>
                  </a:rPr>
                  <a:t>y</a:t>
                </a:r>
                <a:r>
                  <a:rPr lang="en-GB" sz="2000" b="1" dirty="0" smtClean="0">
                    <a:solidFill>
                      <a:schemeClr val="tx1"/>
                    </a:solidFill>
                  </a:rPr>
                  <a:t>’</a:t>
                </a:r>
                <a:endParaRPr lang="en-GB" sz="20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6516216" y="3460938"/>
                <a:ext cx="504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1" dirty="0">
                    <a:solidFill>
                      <a:schemeClr val="tx1"/>
                    </a:solidFill>
                  </a:rPr>
                  <a:t>x</a:t>
                </a:r>
                <a:r>
                  <a:rPr lang="en-GB" sz="2000" b="1" dirty="0" smtClean="0">
                    <a:solidFill>
                      <a:schemeClr val="tx1"/>
                    </a:solidFill>
                  </a:rPr>
                  <a:t>’</a:t>
                </a:r>
                <a:endParaRPr lang="en-GB" sz="2000" b="1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>
              <a:off x="3131840" y="2132856"/>
              <a:ext cx="2160240" cy="576064"/>
              <a:chOff x="3131840" y="2132856"/>
              <a:chExt cx="2160240" cy="576064"/>
            </a:xfrm>
          </p:grpSpPr>
          <p:cxnSp>
            <p:nvCxnSpPr>
              <p:cNvPr id="38" name="Straight Connector 37"/>
              <p:cNvCxnSpPr/>
              <p:nvPr/>
            </p:nvCxnSpPr>
            <p:spPr bwMode="auto">
              <a:xfrm>
                <a:off x="3131840" y="2708920"/>
                <a:ext cx="216024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9" name="TextBox 38"/>
              <p:cNvSpPr txBox="1"/>
              <p:nvPr/>
            </p:nvSpPr>
            <p:spPr>
              <a:xfrm>
                <a:off x="4068514" y="2132856"/>
                <a:ext cx="6475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b="1" dirty="0">
                    <a:solidFill>
                      <a:schemeClr val="tx1"/>
                    </a:solidFill>
                  </a:rPr>
                  <a:t>L</a:t>
                </a:r>
                <a:r>
                  <a:rPr lang="en-GB" sz="2800" b="1" baseline="-25000" dirty="0" smtClean="0">
                    <a:solidFill>
                      <a:schemeClr val="tx1"/>
                    </a:solidFill>
                  </a:rPr>
                  <a:t>0</a:t>
                </a:r>
                <a:endParaRPr lang="en-GB" sz="2800" b="1" baseline="-25000" dirty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44" name="TextBox 43"/>
          <p:cNvSpPr txBox="1"/>
          <p:nvPr/>
        </p:nvSpPr>
        <p:spPr>
          <a:xfrm>
            <a:off x="5076056" y="5949280"/>
            <a:ext cx="1135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solidFill>
                  <a:schemeClr val="tx1"/>
                </a:solidFill>
              </a:rPr>
              <a:t>t</a:t>
            </a:r>
            <a:r>
              <a:rPr lang="en-GB" sz="3200" b="1" dirty="0" smtClean="0">
                <a:solidFill>
                  <a:schemeClr val="tx1"/>
                </a:solidFill>
              </a:rPr>
              <a:t>’</a:t>
            </a:r>
            <a:r>
              <a:rPr lang="en-GB" sz="3200" b="1" baseline="-25000" dirty="0" smtClean="0">
                <a:solidFill>
                  <a:schemeClr val="tx1"/>
                </a:solidFill>
              </a:rPr>
              <a:t>0</a:t>
            </a:r>
            <a:endParaRPr lang="en-GB" sz="3200" b="1" baseline="-25000" dirty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987824" y="5961568"/>
            <a:ext cx="1135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solidFill>
                  <a:schemeClr val="tx1"/>
                </a:solidFill>
              </a:rPr>
              <a:t>t</a:t>
            </a:r>
            <a:r>
              <a:rPr lang="en-GB" sz="3200" b="1" dirty="0" smtClean="0">
                <a:solidFill>
                  <a:schemeClr val="tx1"/>
                </a:solidFill>
              </a:rPr>
              <a:t>’</a:t>
            </a:r>
            <a:r>
              <a:rPr lang="en-GB" sz="3200" b="1" baseline="-25000" dirty="0" smtClean="0">
                <a:solidFill>
                  <a:schemeClr val="tx1"/>
                </a:solidFill>
              </a:rPr>
              <a:t>1</a:t>
            </a:r>
            <a:endParaRPr lang="en-GB" sz="3200" b="1" baseline="-25000" dirty="0">
              <a:solidFill>
                <a:schemeClr val="tx1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3440654" y="3645024"/>
            <a:ext cx="8285121" cy="2676584"/>
            <a:chOff x="611560" y="3645024"/>
            <a:chExt cx="8285121" cy="2676584"/>
          </a:xfrm>
        </p:grpSpPr>
        <p:grpSp>
          <p:nvGrpSpPr>
            <p:cNvPr id="30" name="Group 29"/>
            <p:cNvGrpSpPr/>
            <p:nvPr/>
          </p:nvGrpSpPr>
          <p:grpSpPr>
            <a:xfrm>
              <a:off x="611560" y="3645024"/>
              <a:ext cx="8285121" cy="2676584"/>
              <a:chOff x="2951820" y="1184464"/>
              <a:chExt cx="4177372" cy="2676584"/>
            </a:xfrm>
          </p:grpSpPr>
          <p:cxnSp>
            <p:nvCxnSpPr>
              <p:cNvPr id="31" name="Straight Connector 30"/>
              <p:cNvCxnSpPr/>
              <p:nvPr/>
            </p:nvCxnSpPr>
            <p:spPr bwMode="auto">
              <a:xfrm>
                <a:off x="3131840" y="1268760"/>
                <a:ext cx="0" cy="2160240"/>
              </a:xfrm>
              <a:prstGeom prst="line">
                <a:avLst/>
              </a:prstGeom>
              <a:noFill/>
              <a:ln w="2857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Straight Connector 31"/>
              <p:cNvCxnSpPr/>
              <p:nvPr/>
            </p:nvCxnSpPr>
            <p:spPr bwMode="auto">
              <a:xfrm flipH="1">
                <a:off x="3129420" y="3429000"/>
                <a:ext cx="3600400" cy="0"/>
              </a:xfrm>
              <a:prstGeom prst="line">
                <a:avLst/>
              </a:prstGeom>
              <a:noFill/>
              <a:ln w="2857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3" name="TextBox 32"/>
              <p:cNvSpPr txBox="1"/>
              <p:nvPr/>
            </p:nvSpPr>
            <p:spPr>
              <a:xfrm>
                <a:off x="2951820" y="1184464"/>
                <a:ext cx="504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1" dirty="0" smtClean="0">
                    <a:solidFill>
                      <a:schemeClr val="accent2"/>
                    </a:solidFill>
                  </a:rPr>
                  <a:t>y</a:t>
                </a:r>
                <a:endParaRPr lang="en-GB" sz="20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6625136" y="3460938"/>
                <a:ext cx="504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1" dirty="0" smtClean="0">
                    <a:solidFill>
                      <a:schemeClr val="accent2"/>
                    </a:solidFill>
                  </a:rPr>
                  <a:t>x</a:t>
                </a:r>
                <a:endParaRPr lang="en-GB" sz="2000" b="1" dirty="0">
                  <a:solidFill>
                    <a:schemeClr val="accent2"/>
                  </a:solidFill>
                </a:endParaRPr>
              </a:p>
            </p:txBody>
          </p:sp>
        </p:grpSp>
        <p:cxnSp>
          <p:nvCxnSpPr>
            <p:cNvPr id="46" name="Straight Connector 45"/>
            <p:cNvCxnSpPr/>
            <p:nvPr/>
          </p:nvCxnSpPr>
          <p:spPr bwMode="auto">
            <a:xfrm flipV="1">
              <a:off x="4606803" y="3729320"/>
              <a:ext cx="0" cy="216024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0400" y="930960"/>
              <a:ext cx="927720" cy="42314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040" y="921600"/>
                <a:ext cx="946440" cy="4250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21970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0 L 0.71424 0.00069 " pathEditMode="relative" rAng="0" ptsTypes="AA">
                                      <p:cBhvr>
                                        <p:cTn id="6" dur="6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712" y="2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3.7037E-7 L -0.70469 -0.00208 " pathEditMode="relative" rAng="0" ptsTypes="AA">
                                      <p:cBhvr>
                                        <p:cTn id="20" dur="6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243" y="-116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44" grpId="0"/>
      <p:bldP spid="4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  <p:grpSp>
        <p:nvGrpSpPr>
          <p:cNvPr id="20" name="Group 19"/>
          <p:cNvGrpSpPr/>
          <p:nvPr/>
        </p:nvGrpSpPr>
        <p:grpSpPr>
          <a:xfrm>
            <a:off x="607360" y="464384"/>
            <a:ext cx="4108656" cy="2629480"/>
            <a:chOff x="607360" y="248360"/>
            <a:chExt cx="4108656" cy="2629480"/>
          </a:xfrm>
        </p:grpSpPr>
        <p:grpSp>
          <p:nvGrpSpPr>
            <p:cNvPr id="5" name="Group 4"/>
            <p:cNvGrpSpPr/>
            <p:nvPr/>
          </p:nvGrpSpPr>
          <p:grpSpPr>
            <a:xfrm>
              <a:off x="607360" y="248360"/>
              <a:ext cx="4108656" cy="2629480"/>
              <a:chOff x="2951820" y="1184464"/>
              <a:chExt cx="2071591" cy="2629480"/>
            </a:xfrm>
          </p:grpSpPr>
          <p:cxnSp>
            <p:nvCxnSpPr>
              <p:cNvPr id="6" name="Straight Connector 5"/>
              <p:cNvCxnSpPr/>
              <p:nvPr/>
            </p:nvCxnSpPr>
            <p:spPr bwMode="auto">
              <a:xfrm>
                <a:off x="3131840" y="1268760"/>
                <a:ext cx="0" cy="2160240"/>
              </a:xfrm>
              <a:prstGeom prst="line">
                <a:avLst/>
              </a:prstGeom>
              <a:noFill/>
              <a:ln w="2857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" name="Straight Connector 6"/>
              <p:cNvCxnSpPr/>
              <p:nvPr/>
            </p:nvCxnSpPr>
            <p:spPr bwMode="auto">
              <a:xfrm flipH="1">
                <a:off x="3131841" y="3413834"/>
                <a:ext cx="1455893" cy="15166"/>
              </a:xfrm>
              <a:prstGeom prst="line">
                <a:avLst/>
              </a:prstGeom>
              <a:noFill/>
              <a:ln w="2857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8" name="TextBox 7"/>
              <p:cNvSpPr txBox="1"/>
              <p:nvPr/>
            </p:nvSpPr>
            <p:spPr>
              <a:xfrm>
                <a:off x="2951820" y="1184464"/>
                <a:ext cx="504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1" dirty="0" smtClean="0">
                    <a:solidFill>
                      <a:schemeClr val="accent2"/>
                    </a:solidFill>
                  </a:rPr>
                  <a:t>y</a:t>
                </a:r>
                <a:endParaRPr lang="en-GB" sz="2000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4519355" y="3413834"/>
                <a:ext cx="504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1" dirty="0" smtClean="0">
                    <a:solidFill>
                      <a:schemeClr val="accent2"/>
                    </a:solidFill>
                  </a:rPr>
                  <a:t>x</a:t>
                </a:r>
                <a:endParaRPr lang="en-GB" sz="2000" b="1" dirty="0">
                  <a:solidFill>
                    <a:schemeClr val="accent2"/>
                  </a:solidFill>
                </a:endParaRPr>
              </a:p>
            </p:txBody>
          </p:sp>
        </p:grpSp>
        <p:cxnSp>
          <p:nvCxnSpPr>
            <p:cNvPr id="19" name="Straight Connector 18"/>
            <p:cNvCxnSpPr/>
            <p:nvPr/>
          </p:nvCxnSpPr>
          <p:spPr bwMode="auto">
            <a:xfrm flipV="1">
              <a:off x="1691680" y="332656"/>
              <a:ext cx="0" cy="216024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2" name="TextBox 21"/>
          <p:cNvSpPr txBox="1"/>
          <p:nvPr/>
        </p:nvSpPr>
        <p:spPr>
          <a:xfrm>
            <a:off x="1547664" y="2708920"/>
            <a:ext cx="1135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solidFill>
                  <a:schemeClr val="tx1"/>
                </a:solidFill>
              </a:rPr>
              <a:t>t</a:t>
            </a:r>
            <a:r>
              <a:rPr lang="en-GB" sz="3200" b="1" baseline="-25000" dirty="0" smtClean="0">
                <a:solidFill>
                  <a:schemeClr val="tx1"/>
                </a:solidFill>
              </a:rPr>
              <a:t>0</a:t>
            </a:r>
            <a:endParaRPr lang="en-GB" sz="3200" b="1" baseline="-25000" dirty="0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547664" y="3132257"/>
            <a:ext cx="1135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solidFill>
                  <a:schemeClr val="tx1"/>
                </a:solidFill>
              </a:rPr>
              <a:t>t</a:t>
            </a:r>
            <a:r>
              <a:rPr lang="en-GB" sz="3200" b="1" baseline="-25000" dirty="0">
                <a:solidFill>
                  <a:schemeClr val="tx1"/>
                </a:solidFill>
              </a:rPr>
              <a:t>1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539552" y="3792617"/>
            <a:ext cx="3744416" cy="2548062"/>
            <a:chOff x="2699792" y="1196752"/>
            <a:chExt cx="3744416" cy="2548062"/>
          </a:xfrm>
        </p:grpSpPr>
        <p:grpSp>
          <p:nvGrpSpPr>
            <p:cNvPr id="25" name="Group 24"/>
            <p:cNvGrpSpPr/>
            <p:nvPr/>
          </p:nvGrpSpPr>
          <p:grpSpPr>
            <a:xfrm>
              <a:off x="2699792" y="1196752"/>
              <a:ext cx="3744416" cy="2548062"/>
              <a:chOff x="2699792" y="1196752"/>
              <a:chExt cx="3744416" cy="2548062"/>
            </a:xfrm>
          </p:grpSpPr>
          <p:cxnSp>
            <p:nvCxnSpPr>
              <p:cNvPr id="29" name="Straight Connector 28"/>
              <p:cNvCxnSpPr/>
              <p:nvPr/>
            </p:nvCxnSpPr>
            <p:spPr bwMode="auto">
              <a:xfrm>
                <a:off x="3131840" y="1268760"/>
                <a:ext cx="0" cy="216024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Straight Connector 29"/>
              <p:cNvCxnSpPr/>
              <p:nvPr/>
            </p:nvCxnSpPr>
            <p:spPr bwMode="auto">
              <a:xfrm flipH="1">
                <a:off x="3131840" y="3429000"/>
                <a:ext cx="2880320" cy="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1" name="TextBox 30"/>
              <p:cNvSpPr txBox="1"/>
              <p:nvPr/>
            </p:nvSpPr>
            <p:spPr>
              <a:xfrm>
                <a:off x="2699792" y="1196752"/>
                <a:ext cx="504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1" dirty="0">
                    <a:solidFill>
                      <a:schemeClr val="tx1"/>
                    </a:solidFill>
                  </a:rPr>
                  <a:t>y</a:t>
                </a:r>
                <a:r>
                  <a:rPr lang="en-GB" sz="2000" b="1" dirty="0" smtClean="0">
                    <a:solidFill>
                      <a:schemeClr val="tx1"/>
                    </a:solidFill>
                  </a:rPr>
                  <a:t>’</a:t>
                </a:r>
                <a:endParaRPr lang="en-GB" sz="20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5940152" y="3344704"/>
                <a:ext cx="504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1" dirty="0">
                    <a:solidFill>
                      <a:schemeClr val="tx1"/>
                    </a:solidFill>
                  </a:rPr>
                  <a:t>x</a:t>
                </a:r>
                <a:r>
                  <a:rPr lang="en-GB" sz="2000" b="1" dirty="0" smtClean="0">
                    <a:solidFill>
                      <a:schemeClr val="tx1"/>
                    </a:solidFill>
                  </a:rPr>
                  <a:t>’</a:t>
                </a:r>
                <a:endParaRPr lang="en-GB" sz="2000" b="1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3131840" y="2132856"/>
              <a:ext cx="2160240" cy="576064"/>
              <a:chOff x="3131840" y="2132856"/>
              <a:chExt cx="2160240" cy="576064"/>
            </a:xfrm>
          </p:grpSpPr>
          <p:cxnSp>
            <p:nvCxnSpPr>
              <p:cNvPr id="27" name="Straight Connector 26"/>
              <p:cNvCxnSpPr/>
              <p:nvPr/>
            </p:nvCxnSpPr>
            <p:spPr bwMode="auto">
              <a:xfrm>
                <a:off x="3131840" y="2708920"/>
                <a:ext cx="216024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8" name="TextBox 27"/>
              <p:cNvSpPr txBox="1"/>
              <p:nvPr/>
            </p:nvSpPr>
            <p:spPr>
              <a:xfrm>
                <a:off x="4068514" y="2132856"/>
                <a:ext cx="6475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b="1" dirty="0">
                    <a:solidFill>
                      <a:schemeClr val="tx1"/>
                    </a:solidFill>
                  </a:rPr>
                  <a:t>L</a:t>
                </a:r>
                <a:r>
                  <a:rPr lang="en-GB" sz="2800" b="1" baseline="-25000" dirty="0" smtClean="0">
                    <a:solidFill>
                      <a:schemeClr val="tx1"/>
                    </a:solidFill>
                  </a:rPr>
                  <a:t>0</a:t>
                </a:r>
                <a:endParaRPr lang="en-GB" sz="2800" b="1" baseline="-25000" dirty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33" name="TextBox 32"/>
          <p:cNvSpPr txBox="1"/>
          <p:nvPr/>
        </p:nvSpPr>
        <p:spPr>
          <a:xfrm>
            <a:off x="2915816" y="6012577"/>
            <a:ext cx="1135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solidFill>
                  <a:schemeClr val="tx1"/>
                </a:solidFill>
              </a:rPr>
              <a:t>t</a:t>
            </a:r>
            <a:r>
              <a:rPr lang="en-GB" sz="3200" b="1" dirty="0" smtClean="0">
                <a:solidFill>
                  <a:schemeClr val="tx1"/>
                </a:solidFill>
              </a:rPr>
              <a:t>’</a:t>
            </a:r>
            <a:r>
              <a:rPr lang="en-GB" sz="3200" b="1" baseline="-25000" dirty="0" smtClean="0">
                <a:solidFill>
                  <a:schemeClr val="tx1"/>
                </a:solidFill>
              </a:rPr>
              <a:t>0</a:t>
            </a:r>
            <a:endParaRPr lang="en-GB" sz="3200" b="1" baseline="-25000" dirty="0">
              <a:solidFill>
                <a:schemeClr val="tx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27584" y="6003866"/>
            <a:ext cx="1135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solidFill>
                  <a:schemeClr val="tx1"/>
                </a:solidFill>
              </a:rPr>
              <a:t>t</a:t>
            </a:r>
            <a:r>
              <a:rPr lang="en-GB" sz="3200" b="1" dirty="0" smtClean="0">
                <a:solidFill>
                  <a:schemeClr val="tx1"/>
                </a:solidFill>
              </a:rPr>
              <a:t>’</a:t>
            </a:r>
            <a:r>
              <a:rPr lang="en-GB" sz="3200" b="1" baseline="-25000" dirty="0" smtClean="0">
                <a:solidFill>
                  <a:schemeClr val="tx1"/>
                </a:solidFill>
              </a:rPr>
              <a:t>1</a:t>
            </a:r>
            <a:endParaRPr lang="en-GB" sz="3200" b="1" baseline="-250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93320" y="151920"/>
              <a:ext cx="8874720" cy="6694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3960" y="142560"/>
                <a:ext cx="8893440" cy="671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8778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7" descr="Help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H="1">
            <a:off x="4491306" y="3337314"/>
            <a:ext cx="305725" cy="664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>
            <a:spLocks noChangeAspect="1"/>
          </p:cNvSpPr>
          <p:nvPr/>
        </p:nvSpPr>
        <p:spPr>
          <a:xfrm>
            <a:off x="0" y="4339002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>
            <a:spLocks noChangeAspect="1"/>
          </p:cNvSpPr>
          <p:nvPr/>
        </p:nvSpPr>
        <p:spPr>
          <a:xfrm>
            <a:off x="-1" y="44624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>
            <a:spLocks noChangeAspect="1"/>
          </p:cNvSpPr>
          <p:nvPr/>
        </p:nvSpPr>
        <p:spPr>
          <a:xfrm>
            <a:off x="-45152" y="1707497"/>
            <a:ext cx="1539461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spect="1"/>
          </p:cNvSpPr>
          <p:nvPr/>
        </p:nvSpPr>
        <p:spPr>
          <a:xfrm>
            <a:off x="7650804" y="1544453"/>
            <a:ext cx="1540914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>
            <a:spLocks noChangeAspect="1"/>
          </p:cNvSpPr>
          <p:nvPr/>
        </p:nvSpPr>
        <p:spPr>
          <a:xfrm>
            <a:off x="1508907" y="2529414"/>
            <a:ext cx="6120000" cy="180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4347031" y="4399482"/>
            <a:ext cx="481134" cy="502004"/>
            <a:chOff x="4492596" y="4407272"/>
            <a:chExt cx="481134" cy="502004"/>
          </a:xfrm>
        </p:grpSpPr>
        <p:sp>
          <p:nvSpPr>
            <p:cNvPr id="23" name="Oval 22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>
              <a:endCxn id="23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>
            <a:grpSpLocks noChangeAspect="1"/>
          </p:cNvGrpSpPr>
          <p:nvPr/>
        </p:nvGrpSpPr>
        <p:grpSpPr>
          <a:xfrm>
            <a:off x="1005831" y="4866146"/>
            <a:ext cx="7572982" cy="536869"/>
            <a:chOff x="842671" y="5077024"/>
            <a:chExt cx="7727533" cy="547826"/>
          </a:xfrm>
        </p:grpSpPr>
        <p:grpSp>
          <p:nvGrpSpPr>
            <p:cNvPr id="40" name="Group 39"/>
            <p:cNvGrpSpPr/>
            <p:nvPr/>
          </p:nvGrpSpPr>
          <p:grpSpPr>
            <a:xfrm>
              <a:off x="842671" y="5160547"/>
              <a:ext cx="7329314" cy="180000"/>
              <a:chOff x="842671" y="5160547"/>
              <a:chExt cx="7329314" cy="180000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 flipV="1">
                <a:off x="4499007" y="5160547"/>
                <a:ext cx="0" cy="180000"/>
              </a:xfrm>
              <a:prstGeom prst="line">
                <a:avLst/>
              </a:prstGeom>
              <a:ln>
                <a:solidFill>
                  <a:schemeClr val="tx1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842671" y="5250547"/>
                <a:ext cx="7329314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med"/>
                <a:tailEnd type="triangle" w="lg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7331731"/>
                </p:ext>
              </p:extLst>
            </p:nvPr>
          </p:nvGraphicFramePr>
          <p:xfrm>
            <a:off x="4384382" y="532005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" name="Equation" r:id="rId4" imgW="127000" imgH="152400" progId="Equation.DSMT4">
                    <p:embed/>
                  </p:oleObj>
                </mc:Choice>
                <mc:Fallback>
                  <p:oleObj name="Equation" r:id="rId4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84382" y="5320050"/>
                          <a:ext cx="254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9147213"/>
                </p:ext>
              </p:extLst>
            </p:nvPr>
          </p:nvGraphicFramePr>
          <p:xfrm>
            <a:off x="8252704" y="5077024"/>
            <a:ext cx="317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" name="Equation" r:id="rId6" imgW="127000" imgH="127000" progId="Equation.DSMT4">
                    <p:embed/>
                  </p:oleObj>
                </mc:Choice>
                <mc:Fallback>
                  <p:oleObj name="Equation" r:id="rId6" imgW="1270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252704" y="5077024"/>
                          <a:ext cx="317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027165"/>
              </p:ext>
            </p:extLst>
          </p:nvPr>
        </p:nvGraphicFramePr>
        <p:xfrm>
          <a:off x="4443628" y="2613073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8" imgW="152400" imgH="152400" progId="Equation.DSMT4">
                  <p:embed/>
                </p:oleObj>
              </mc:Choice>
              <mc:Fallback>
                <p:oleObj name="Equation" r:id="rId8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43628" y="2613073"/>
                        <a:ext cx="2762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1125235" y="766251"/>
            <a:ext cx="7106433" cy="461665"/>
            <a:chOff x="1125235" y="778685"/>
            <a:chExt cx="7106433" cy="461665"/>
          </a:xfrm>
        </p:grpSpPr>
        <p:sp>
          <p:nvSpPr>
            <p:cNvPr id="33" name="TextBox 32"/>
            <p:cNvSpPr txBox="1"/>
            <p:nvPr/>
          </p:nvSpPr>
          <p:spPr>
            <a:xfrm>
              <a:off x="1125235" y="778685"/>
              <a:ext cx="71064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E207F"/>
                  </a:solidFill>
                  <a:latin typeface="+mn-lt"/>
                  <a:cs typeface="+mn-cs"/>
                </a:rPr>
                <a:t>Oscar sits at the origin of reference frame </a:t>
              </a:r>
              <a:r>
                <a:rPr lang="en-US" sz="2400" i="1" dirty="0" smtClean="0">
                  <a:solidFill>
                    <a:srgbClr val="0E207F"/>
                  </a:solidFill>
                  <a:latin typeface="+mn-lt"/>
                  <a:cs typeface="+mn-cs"/>
                </a:rPr>
                <a:t>S</a:t>
              </a:r>
              <a:r>
                <a:rPr lang="en-US" sz="2400" dirty="0" smtClean="0">
                  <a:solidFill>
                    <a:srgbClr val="0E207F"/>
                  </a:solidFill>
                  <a:latin typeface="+mn-lt"/>
                  <a:cs typeface="+mn-cs"/>
                </a:rPr>
                <a:t> (       ).</a:t>
              </a:r>
              <a:endParaRPr lang="en-US" sz="2400" dirty="0">
                <a:solidFill>
                  <a:srgbClr val="0E207F"/>
                </a:solidFill>
                <a:latin typeface="+mn-lt"/>
                <a:cs typeface="+mn-cs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5065138"/>
                </p:ext>
              </p:extLst>
            </p:nvPr>
          </p:nvGraphicFramePr>
          <p:xfrm>
            <a:off x="7244288" y="849146"/>
            <a:ext cx="640080" cy="274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" name="Equation" r:id="rId10" imgW="355600" imgH="152400" progId="Equation.DSMT4">
                    <p:embed/>
                  </p:oleObj>
                </mc:Choice>
                <mc:Fallback>
                  <p:oleObj name="Equation" r:id="rId10" imgW="355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244288" y="849146"/>
                          <a:ext cx="640080" cy="274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300038" y="-99392"/>
            <a:ext cx="7772400" cy="1143000"/>
          </a:xfrm>
        </p:spPr>
        <p:txBody>
          <a:bodyPr/>
          <a:lstStyle/>
          <a:p>
            <a:r>
              <a:rPr lang="en-US" dirty="0" err="1" smtClean="0"/>
              <a:t>Synchronised</a:t>
            </a:r>
            <a:r>
              <a:rPr lang="en-US" dirty="0" smtClean="0"/>
              <a:t> clocks</a:t>
            </a:r>
            <a:endParaRPr lang="en-US" dirty="0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08725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91390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 of concep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4324" y="1186408"/>
            <a:ext cx="8218116" cy="4114800"/>
          </a:xfrm>
        </p:spPr>
        <p:txBody>
          <a:bodyPr/>
          <a:lstStyle/>
          <a:p>
            <a:r>
              <a:rPr lang="en-GB" dirty="0" smtClean="0"/>
              <a:t>Events that are simultaneous in one inertial frame and spatially separated, are </a:t>
            </a:r>
            <a:br>
              <a:rPr lang="en-GB" dirty="0" smtClean="0"/>
            </a:br>
            <a:r>
              <a:rPr lang="en-GB" dirty="0" smtClean="0">
                <a:solidFill>
                  <a:srgbClr val="01835F"/>
                </a:solidFill>
                <a:latin typeface="+mj-lt"/>
                <a:ea typeface="+mj-ea"/>
                <a:cs typeface="+mj-cs"/>
              </a:rPr>
              <a:t>non-simultaneous</a:t>
            </a:r>
            <a:r>
              <a:rPr lang="en-GB" dirty="0" smtClean="0"/>
              <a:t> in another inertial frame.</a:t>
            </a:r>
            <a:br>
              <a:rPr lang="en-GB" dirty="0" smtClean="0"/>
            </a:br>
            <a:endParaRPr lang="en-GB" dirty="0" smtClean="0"/>
          </a:p>
          <a:p>
            <a:r>
              <a:rPr lang="en-GB" dirty="0">
                <a:solidFill>
                  <a:srgbClr val="01835F"/>
                </a:solidFill>
                <a:latin typeface="+mj-lt"/>
                <a:ea typeface="+mj-ea"/>
                <a:cs typeface="+mj-cs"/>
              </a:rPr>
              <a:t>Time</a:t>
            </a:r>
            <a:r>
              <a:rPr lang="en-GB" dirty="0" smtClean="0"/>
              <a:t> </a:t>
            </a:r>
            <a:r>
              <a:rPr lang="en-GB" dirty="0">
                <a:solidFill>
                  <a:srgbClr val="01835F"/>
                </a:solidFill>
                <a:latin typeface="+mj-lt"/>
                <a:ea typeface="+mj-ea"/>
                <a:cs typeface="+mj-cs"/>
              </a:rPr>
              <a:t>dilation</a:t>
            </a:r>
            <a:r>
              <a:rPr lang="en-GB" dirty="0" smtClean="0"/>
              <a:t>: moving clocks run slow.</a:t>
            </a:r>
            <a:br>
              <a:rPr lang="en-GB" dirty="0" smtClean="0"/>
            </a:br>
            <a:endParaRPr lang="en-GB" dirty="0" smtClean="0"/>
          </a:p>
          <a:p>
            <a:r>
              <a:rPr lang="en-GB" dirty="0">
                <a:solidFill>
                  <a:srgbClr val="01835F"/>
                </a:solidFill>
                <a:latin typeface="+mj-lt"/>
                <a:ea typeface="+mj-ea"/>
                <a:cs typeface="+mj-cs"/>
              </a:rPr>
              <a:t>Proper</a:t>
            </a:r>
            <a:r>
              <a:rPr lang="en-GB" dirty="0" smtClean="0"/>
              <a:t> </a:t>
            </a:r>
            <a:r>
              <a:rPr lang="en-GB" dirty="0">
                <a:solidFill>
                  <a:srgbClr val="01835F"/>
                </a:solidFill>
                <a:latin typeface="+mj-lt"/>
                <a:ea typeface="+mj-ea"/>
                <a:cs typeface="+mj-cs"/>
              </a:rPr>
              <a:t>time</a:t>
            </a:r>
            <a:r>
              <a:rPr lang="en-GB" dirty="0" smtClean="0"/>
              <a:t>: the time interval measured between 2 events by a stationary clock.</a:t>
            </a:r>
            <a:br>
              <a:rPr lang="en-GB" dirty="0" smtClean="0"/>
            </a:br>
            <a:endParaRPr lang="en-GB" dirty="0" smtClean="0"/>
          </a:p>
          <a:p>
            <a:r>
              <a:rPr lang="en-GB" dirty="0">
                <a:solidFill>
                  <a:srgbClr val="01835F"/>
                </a:solidFill>
                <a:latin typeface="+mj-lt"/>
                <a:ea typeface="+mj-ea"/>
                <a:cs typeface="+mj-cs"/>
              </a:rPr>
              <a:t>Length</a:t>
            </a:r>
            <a:r>
              <a:rPr lang="en-GB" dirty="0" smtClean="0"/>
              <a:t> </a:t>
            </a:r>
            <a:r>
              <a:rPr lang="en-GB" dirty="0">
                <a:solidFill>
                  <a:srgbClr val="01835F"/>
                </a:solidFill>
                <a:latin typeface="+mj-lt"/>
                <a:ea typeface="+mj-ea"/>
                <a:cs typeface="+mj-cs"/>
              </a:rPr>
              <a:t>contraction</a:t>
            </a:r>
            <a:r>
              <a:rPr lang="en-GB" dirty="0" smtClean="0"/>
              <a:t>: moving objects are short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573840" y="2724480"/>
              <a:ext cx="8487720" cy="41338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64480" y="2715120"/>
                <a:ext cx="8506440" cy="415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39613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7" descr="Help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H="1">
            <a:off x="4491306" y="3337314"/>
            <a:ext cx="305725" cy="664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>
            <a:spLocks noChangeAspect="1"/>
          </p:cNvSpPr>
          <p:nvPr/>
        </p:nvSpPr>
        <p:spPr>
          <a:xfrm>
            <a:off x="0" y="4339002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>
            <a:spLocks noChangeAspect="1"/>
          </p:cNvSpPr>
          <p:nvPr/>
        </p:nvSpPr>
        <p:spPr>
          <a:xfrm>
            <a:off x="-1" y="51598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>
            <a:spLocks noChangeAspect="1"/>
          </p:cNvSpPr>
          <p:nvPr/>
        </p:nvSpPr>
        <p:spPr>
          <a:xfrm>
            <a:off x="-45152" y="1707497"/>
            <a:ext cx="1539461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spect="1"/>
          </p:cNvSpPr>
          <p:nvPr/>
        </p:nvSpPr>
        <p:spPr>
          <a:xfrm>
            <a:off x="7650804" y="1544453"/>
            <a:ext cx="1540914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>
            <a:spLocks noChangeAspect="1"/>
          </p:cNvSpPr>
          <p:nvPr/>
        </p:nvSpPr>
        <p:spPr>
          <a:xfrm>
            <a:off x="1508907" y="2529414"/>
            <a:ext cx="6120000" cy="180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4347031" y="4399482"/>
            <a:ext cx="481134" cy="502004"/>
            <a:chOff x="4492596" y="4407272"/>
            <a:chExt cx="481134" cy="502004"/>
          </a:xfrm>
        </p:grpSpPr>
        <p:sp>
          <p:nvSpPr>
            <p:cNvPr id="23" name="Oval 22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>
              <a:endCxn id="23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4" name="Straight Connector 73"/>
          <p:cNvCxnSpPr/>
          <p:nvPr/>
        </p:nvCxnSpPr>
        <p:spPr>
          <a:xfrm flipV="1">
            <a:off x="1877361" y="4947998"/>
            <a:ext cx="0" cy="1764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V="1">
            <a:off x="2788216" y="4947998"/>
            <a:ext cx="0" cy="1764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V="1">
            <a:off x="3689041" y="4947998"/>
            <a:ext cx="0" cy="1764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4589040" y="4947998"/>
            <a:ext cx="0" cy="1764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5494880" y="4947998"/>
            <a:ext cx="0" cy="1764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V="1">
            <a:off x="6394879" y="4947998"/>
            <a:ext cx="0" cy="1764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7294878" y="4947998"/>
            <a:ext cx="0" cy="1764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793326"/>
              </p:ext>
            </p:extLst>
          </p:nvPr>
        </p:nvGraphicFramePr>
        <p:xfrm>
          <a:off x="4476708" y="5104311"/>
          <a:ext cx="248920" cy="29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" name="Equation" r:id="rId4" imgW="127000" imgH="152400" progId="Equation.DSMT4">
                  <p:embed/>
                </p:oleObj>
              </mc:Choice>
              <mc:Fallback>
                <p:oleObj name="Equation" r:id="rId4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76708" y="5104311"/>
                        <a:ext cx="248920" cy="298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15140"/>
              </p:ext>
            </p:extLst>
          </p:nvPr>
        </p:nvGraphicFramePr>
        <p:xfrm>
          <a:off x="7184959" y="5104311"/>
          <a:ext cx="224028" cy="29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" name="Equation" r:id="rId6" imgW="114300" imgH="152400" progId="Equation.DSMT4">
                  <p:embed/>
                </p:oleObj>
              </mc:Choice>
              <mc:Fallback>
                <p:oleObj name="Equation" r:id="rId6" imgW="114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84959" y="5104311"/>
                        <a:ext cx="224028" cy="298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648609"/>
              </p:ext>
            </p:extLst>
          </p:nvPr>
        </p:nvGraphicFramePr>
        <p:xfrm>
          <a:off x="6287557" y="5104311"/>
          <a:ext cx="248920" cy="29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" name="Equation" r:id="rId8" imgW="127000" imgH="152400" progId="Equation.DSMT4">
                  <p:embed/>
                </p:oleObj>
              </mc:Choice>
              <mc:Fallback>
                <p:oleObj name="Equation" r:id="rId8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87557" y="5104311"/>
                        <a:ext cx="248920" cy="298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311693"/>
              </p:ext>
            </p:extLst>
          </p:nvPr>
        </p:nvGraphicFramePr>
        <p:xfrm>
          <a:off x="3415907" y="5104311"/>
          <a:ext cx="373380" cy="29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" name="Equation" r:id="rId10" imgW="190500" imgH="152400" progId="Equation.DSMT4">
                  <p:embed/>
                </p:oleObj>
              </mc:Choice>
              <mc:Fallback>
                <p:oleObj name="Equation" r:id="rId10" imgW="1905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5907" y="5104311"/>
                        <a:ext cx="373380" cy="298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85813"/>
              </p:ext>
            </p:extLst>
          </p:nvPr>
        </p:nvGraphicFramePr>
        <p:xfrm>
          <a:off x="5411621" y="5104311"/>
          <a:ext cx="199136" cy="29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" name="Equation" r:id="rId12" imgW="101600" imgH="152400" progId="Equation.DSMT4">
                  <p:embed/>
                </p:oleObj>
              </mc:Choice>
              <mc:Fallback>
                <p:oleObj name="Equation" r:id="rId12" imgW="101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11621" y="5104311"/>
                        <a:ext cx="199136" cy="298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40020"/>
              </p:ext>
            </p:extLst>
          </p:nvPr>
        </p:nvGraphicFramePr>
        <p:xfrm>
          <a:off x="2510861" y="5104311"/>
          <a:ext cx="398272" cy="29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" name="Equation" r:id="rId14" imgW="203200" imgH="152400" progId="Equation.DSMT4">
                  <p:embed/>
                </p:oleObj>
              </mc:Choice>
              <mc:Fallback>
                <p:oleObj name="Equation" r:id="rId14" imgW="2032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10861" y="5104311"/>
                        <a:ext cx="398272" cy="298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32636"/>
              </p:ext>
            </p:extLst>
          </p:nvPr>
        </p:nvGraphicFramePr>
        <p:xfrm>
          <a:off x="1601372" y="5104311"/>
          <a:ext cx="398272" cy="29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" name="Equation" r:id="rId16" imgW="203200" imgH="152400" progId="Equation.DSMT4">
                  <p:embed/>
                </p:oleObj>
              </mc:Choice>
              <mc:Fallback>
                <p:oleObj name="Equation" r:id="rId16" imgW="2032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01372" y="5104311"/>
                        <a:ext cx="398272" cy="298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79507"/>
              </p:ext>
            </p:extLst>
          </p:nvPr>
        </p:nvGraphicFramePr>
        <p:xfrm>
          <a:off x="8267663" y="4866146"/>
          <a:ext cx="311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" name="Equation" r:id="rId18" imgW="127000" imgH="127000" progId="Equation.DSMT4">
                  <p:embed/>
                </p:oleObj>
              </mc:Choice>
              <mc:Fallback>
                <p:oleObj name="Equation" r:id="rId18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67663" y="4866146"/>
                        <a:ext cx="31115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312829"/>
              </p:ext>
            </p:extLst>
          </p:nvPr>
        </p:nvGraphicFramePr>
        <p:xfrm>
          <a:off x="4443628" y="2613073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" name="Equation" r:id="rId20" imgW="152400" imgH="152400" progId="Equation.DSMT4">
                  <p:embed/>
                </p:oleObj>
              </mc:Choice>
              <mc:Fallback>
                <p:oleObj name="Equation" r:id="rId20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43628" y="2613073"/>
                        <a:ext cx="2762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/>
          <p:cNvCxnSpPr/>
          <p:nvPr/>
        </p:nvCxnSpPr>
        <p:spPr>
          <a:xfrm>
            <a:off x="1005831" y="5036198"/>
            <a:ext cx="7182727" cy="0"/>
          </a:xfrm>
          <a:prstGeom prst="line">
            <a:avLst/>
          </a:prstGeom>
          <a:ln>
            <a:solidFill>
              <a:schemeClr val="tx1"/>
            </a:solidFill>
            <a:headEnd type="triangle" w="lg" len="med"/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1124908" y="692696"/>
            <a:ext cx="7106760" cy="871454"/>
            <a:chOff x="1124908" y="395434"/>
            <a:chExt cx="7106760" cy="871454"/>
          </a:xfrm>
        </p:grpSpPr>
        <p:grpSp>
          <p:nvGrpSpPr>
            <p:cNvPr id="37" name="Group 36"/>
            <p:cNvGrpSpPr/>
            <p:nvPr/>
          </p:nvGrpSpPr>
          <p:grpSpPr>
            <a:xfrm>
              <a:off x="1125235" y="395434"/>
              <a:ext cx="7106433" cy="461665"/>
              <a:chOff x="1125235" y="395434"/>
              <a:chExt cx="7106433" cy="461665"/>
            </a:xfrm>
          </p:grpSpPr>
          <p:sp>
            <p:nvSpPr>
              <p:cNvPr id="52" name="TextBox 51"/>
              <p:cNvSpPr txBox="1"/>
              <p:nvPr/>
            </p:nvSpPr>
            <p:spPr>
              <a:xfrm>
                <a:off x="1125235" y="395434"/>
                <a:ext cx="71064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Oscar sits at the origin of reference frame </a:t>
                </a:r>
                <a:r>
                  <a:rPr lang="en-US" sz="2400" i="1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S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 (       ).</a:t>
                </a:r>
                <a:endParaRPr lang="en-US" sz="2400" dirty="0">
                  <a:solidFill>
                    <a:srgbClr val="0E207F"/>
                  </a:solidFill>
                  <a:latin typeface="+mn-lt"/>
                  <a:cs typeface="+mn-cs"/>
                </a:endParaRPr>
              </a:p>
            </p:txBody>
          </p:sp>
          <p:graphicFrame>
            <p:nvGraphicFramePr>
              <p:cNvPr id="53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4252103"/>
                  </p:ext>
                </p:extLst>
              </p:nvPr>
            </p:nvGraphicFramePr>
            <p:xfrm>
              <a:off x="7244288" y="489106"/>
              <a:ext cx="640080" cy="274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0" name="Equation" r:id="rId22" imgW="355600" imgH="152400" progId="Equation.DSMT4">
                      <p:embed/>
                    </p:oleObj>
                  </mc:Choice>
                  <mc:Fallback>
                    <p:oleObj name="Equation" r:id="rId22" imgW="3556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7244288" y="489106"/>
                            <a:ext cx="640080" cy="2743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TextBox 37"/>
            <p:cNvSpPr txBox="1"/>
            <p:nvPr/>
          </p:nvSpPr>
          <p:spPr>
            <a:xfrm>
              <a:off x="1124908" y="805223"/>
              <a:ext cx="52004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E207F"/>
                  </a:solidFill>
                  <a:latin typeface="+mn-lt"/>
                  <a:cs typeface="+mn-cs"/>
                </a:rPr>
                <a:t>Meter</a:t>
              </a:r>
              <a:r>
                <a:rPr lang="en-US" sz="2000" dirty="0" smtClean="0"/>
                <a:t> </a:t>
              </a:r>
              <a:r>
                <a:rPr lang="en-US" sz="2400" dirty="0">
                  <a:solidFill>
                    <a:srgbClr val="0E207F"/>
                  </a:solidFill>
                  <a:latin typeface="+mn-lt"/>
                  <a:cs typeface="+mn-cs"/>
                </a:rPr>
                <a:t>sticks establish distances </a:t>
              </a:r>
              <a:r>
                <a:rPr lang="en-US" sz="2400" dirty="0" smtClean="0">
                  <a:solidFill>
                    <a:srgbClr val="0E207F"/>
                  </a:solidFill>
                  <a:latin typeface="+mn-lt"/>
                  <a:cs typeface="+mn-cs"/>
                </a:rPr>
                <a:t>in </a:t>
              </a:r>
              <a:r>
                <a:rPr lang="en-US" sz="2400" i="1" dirty="0" smtClean="0">
                  <a:solidFill>
                    <a:srgbClr val="0E207F"/>
                  </a:solidFill>
                  <a:latin typeface="+mn-lt"/>
                  <a:cs typeface="+mn-cs"/>
                </a:rPr>
                <a:t>S</a:t>
              </a:r>
              <a:r>
                <a:rPr lang="en-US" sz="2400" dirty="0" smtClean="0">
                  <a:solidFill>
                    <a:srgbClr val="0E207F"/>
                  </a:solidFill>
                  <a:latin typeface="+mn-lt"/>
                  <a:cs typeface="+mn-cs"/>
                </a:rPr>
                <a:t>.</a:t>
              </a:r>
              <a:endParaRPr lang="en-US" sz="2400" dirty="0">
                <a:solidFill>
                  <a:srgbClr val="0E207F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55" name="Title 1"/>
          <p:cNvSpPr>
            <a:spLocks noGrp="1"/>
          </p:cNvSpPr>
          <p:nvPr>
            <p:ph type="title"/>
          </p:nvPr>
        </p:nvSpPr>
        <p:spPr>
          <a:xfrm>
            <a:off x="300038" y="-99392"/>
            <a:ext cx="7772400" cy="1143000"/>
          </a:xfrm>
        </p:spPr>
        <p:txBody>
          <a:bodyPr/>
          <a:lstStyle/>
          <a:p>
            <a:r>
              <a:rPr lang="en-US" dirty="0" err="1" smtClean="0"/>
              <a:t>Synchronised</a:t>
            </a:r>
            <a:r>
              <a:rPr lang="en-US" dirty="0" smtClean="0"/>
              <a:t> clocks</a:t>
            </a:r>
            <a:endParaRPr lang="en-US" dirty="0"/>
          </a:p>
        </p:txBody>
      </p:sp>
      <p:sp>
        <p:nvSpPr>
          <p:cNvPr id="3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08725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38263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>
            <a:spLocks noChangeAspect="1"/>
          </p:cNvSpPr>
          <p:nvPr/>
        </p:nvSpPr>
        <p:spPr>
          <a:xfrm>
            <a:off x="0" y="4339002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>
            <a:spLocks noChangeAspect="1"/>
          </p:cNvSpPr>
          <p:nvPr/>
        </p:nvSpPr>
        <p:spPr>
          <a:xfrm>
            <a:off x="-1" y="51598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>
            <a:spLocks noChangeAspect="1"/>
          </p:cNvSpPr>
          <p:nvPr/>
        </p:nvSpPr>
        <p:spPr>
          <a:xfrm>
            <a:off x="-45152" y="1707497"/>
            <a:ext cx="1539461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spect="1"/>
          </p:cNvSpPr>
          <p:nvPr/>
        </p:nvSpPr>
        <p:spPr>
          <a:xfrm>
            <a:off x="7650804" y="1544453"/>
            <a:ext cx="1540914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4347031" y="4399482"/>
            <a:ext cx="481134" cy="502004"/>
            <a:chOff x="4492596" y="4407272"/>
            <a:chExt cx="481134" cy="502004"/>
          </a:xfrm>
        </p:grpSpPr>
        <p:sp>
          <p:nvSpPr>
            <p:cNvPr id="23" name="Oval 22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>
              <a:endCxn id="23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1005831" y="4866146"/>
            <a:ext cx="7572982" cy="536869"/>
            <a:chOff x="1005831" y="4866146"/>
            <a:chExt cx="7572982" cy="536869"/>
          </a:xfrm>
        </p:grpSpPr>
        <p:cxnSp>
          <p:nvCxnSpPr>
            <p:cNvPr id="74" name="Straight Connector 73"/>
            <p:cNvCxnSpPr/>
            <p:nvPr/>
          </p:nvCxnSpPr>
          <p:spPr>
            <a:xfrm flipV="1">
              <a:off x="1877361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V="1">
              <a:off x="2788216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V="1">
              <a:off x="3689041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V="1">
              <a:off x="4589040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V="1">
              <a:off x="5494880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6394879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7294878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735669"/>
                </p:ext>
              </p:extLst>
            </p:nvPr>
          </p:nvGraphicFramePr>
          <p:xfrm>
            <a:off x="4476708" y="5104311"/>
            <a:ext cx="248920" cy="298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" name="Equation" r:id="rId3" imgW="127000" imgH="152400" progId="Equation.DSMT4">
                    <p:embed/>
                  </p:oleObj>
                </mc:Choice>
                <mc:Fallback>
                  <p:oleObj name="Equation" r:id="rId3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76708" y="5104311"/>
                          <a:ext cx="248920" cy="298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0811396"/>
                </p:ext>
              </p:extLst>
            </p:nvPr>
          </p:nvGraphicFramePr>
          <p:xfrm>
            <a:off x="7184959" y="5104311"/>
            <a:ext cx="224028" cy="298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" name="Equation" r:id="rId5" imgW="114300" imgH="152400" progId="Equation.DSMT4">
                    <p:embed/>
                  </p:oleObj>
                </mc:Choice>
                <mc:Fallback>
                  <p:oleObj name="Equation" r:id="rId5" imgW="1143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84959" y="5104311"/>
                          <a:ext cx="224028" cy="298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6725178"/>
                </p:ext>
              </p:extLst>
            </p:nvPr>
          </p:nvGraphicFramePr>
          <p:xfrm>
            <a:off x="6287557" y="5104311"/>
            <a:ext cx="248920" cy="298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" name="Equation" r:id="rId7" imgW="127000" imgH="152400" progId="Equation.DSMT4">
                    <p:embed/>
                  </p:oleObj>
                </mc:Choice>
                <mc:Fallback>
                  <p:oleObj name="Equation" r:id="rId7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87557" y="5104311"/>
                          <a:ext cx="248920" cy="298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7987164"/>
                </p:ext>
              </p:extLst>
            </p:nvPr>
          </p:nvGraphicFramePr>
          <p:xfrm>
            <a:off x="3415907" y="5104311"/>
            <a:ext cx="373380" cy="298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" name="Equation" r:id="rId9" imgW="190500" imgH="152400" progId="Equation.DSMT4">
                    <p:embed/>
                  </p:oleObj>
                </mc:Choice>
                <mc:Fallback>
                  <p:oleObj name="Equation" r:id="rId9" imgW="1905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15907" y="5104311"/>
                          <a:ext cx="373380" cy="298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1794498"/>
                </p:ext>
              </p:extLst>
            </p:nvPr>
          </p:nvGraphicFramePr>
          <p:xfrm>
            <a:off x="5411621" y="5104311"/>
            <a:ext cx="199136" cy="298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" name="Equation" r:id="rId11" imgW="101600" imgH="152400" progId="Equation.DSMT4">
                    <p:embed/>
                  </p:oleObj>
                </mc:Choice>
                <mc:Fallback>
                  <p:oleObj name="Equation" r:id="rId11" imgW="101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411621" y="5104311"/>
                          <a:ext cx="199136" cy="298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4825461"/>
                </p:ext>
              </p:extLst>
            </p:nvPr>
          </p:nvGraphicFramePr>
          <p:xfrm>
            <a:off x="2510861" y="5104311"/>
            <a:ext cx="398272" cy="298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" name="Equation" r:id="rId13" imgW="203200" imgH="152400" progId="Equation.DSMT4">
                    <p:embed/>
                  </p:oleObj>
                </mc:Choice>
                <mc:Fallback>
                  <p:oleObj name="Equation" r:id="rId13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10861" y="5104311"/>
                          <a:ext cx="398272" cy="298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7006392"/>
                </p:ext>
              </p:extLst>
            </p:nvPr>
          </p:nvGraphicFramePr>
          <p:xfrm>
            <a:off x="1601372" y="5104311"/>
            <a:ext cx="398272" cy="298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9" name="Equation" r:id="rId15" imgW="203200" imgH="152400" progId="Equation.DSMT4">
                    <p:embed/>
                  </p:oleObj>
                </mc:Choice>
                <mc:Fallback>
                  <p:oleObj name="Equation" r:id="rId15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01372" y="5104311"/>
                          <a:ext cx="398272" cy="298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0849096"/>
                </p:ext>
              </p:extLst>
            </p:nvPr>
          </p:nvGraphicFramePr>
          <p:xfrm>
            <a:off x="8267663" y="4866146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" name="Equation" r:id="rId17" imgW="127000" imgH="127000" progId="Equation.DSMT4">
                    <p:embed/>
                  </p:oleObj>
                </mc:Choice>
                <mc:Fallback>
                  <p:oleObj name="Equation" r:id="rId17" imgW="1270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267663" y="4866146"/>
                          <a:ext cx="311150" cy="311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4" name="Straight Connector 83"/>
            <p:cNvCxnSpPr/>
            <p:nvPr/>
          </p:nvCxnSpPr>
          <p:spPr>
            <a:xfrm>
              <a:off x="1005831" y="5036198"/>
              <a:ext cx="7182727" cy="0"/>
            </a:xfrm>
            <a:prstGeom prst="line">
              <a:avLst/>
            </a:prstGeom>
            <a:ln>
              <a:solidFill>
                <a:schemeClr val="tx1"/>
              </a:solidFill>
              <a:headEnd type="triangle" w="lg" len="med"/>
              <a:tailEnd type="triangl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1508907" y="2529414"/>
            <a:ext cx="6120000" cy="1800000"/>
            <a:chOff x="1508907" y="2529414"/>
            <a:chExt cx="6120000" cy="1800000"/>
          </a:xfrm>
        </p:grpSpPr>
        <p:sp>
          <p:nvSpPr>
            <p:cNvPr id="14" name="Rectangle 13"/>
            <p:cNvSpPr>
              <a:spLocks noChangeAspect="1"/>
            </p:cNvSpPr>
            <p:nvPr/>
          </p:nvSpPr>
          <p:spPr>
            <a:xfrm>
              <a:off x="1508907" y="2529414"/>
              <a:ext cx="6120000" cy="1800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006207"/>
                </p:ext>
              </p:extLst>
            </p:nvPr>
          </p:nvGraphicFramePr>
          <p:xfrm>
            <a:off x="4443628" y="2613073"/>
            <a:ext cx="27622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1" name="Equation" r:id="rId19" imgW="152400" imgH="152400" progId="Equation.DSMT4">
                    <p:embed/>
                  </p:oleObj>
                </mc:Choice>
                <mc:Fallback>
                  <p:oleObj name="Equation" r:id="rId19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443628" y="2613073"/>
                          <a:ext cx="276225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7" name="Group 56"/>
            <p:cNvGrpSpPr/>
            <p:nvPr/>
          </p:nvGrpSpPr>
          <p:grpSpPr>
            <a:xfrm>
              <a:off x="1793209" y="3337314"/>
              <a:ext cx="5635171" cy="679145"/>
              <a:chOff x="1793209" y="3337314"/>
              <a:chExt cx="5635171" cy="679145"/>
            </a:xfrm>
          </p:grpSpPr>
          <p:pic>
            <p:nvPicPr>
              <p:cNvPr id="58" name="Picture 17" descr="Helper"/>
              <p:cNvPicPr>
                <a:picLocks noChangeAspect="1" noChangeArrowheads="1"/>
              </p:cNvPicPr>
              <p:nvPr/>
            </p:nvPicPr>
            <p:blipFill>
              <a:blip r:embed="rId21"/>
              <a:srcRect/>
              <a:stretch>
                <a:fillRect/>
              </a:stretch>
            </p:blipFill>
            <p:spPr bwMode="auto">
              <a:xfrm flipH="1">
                <a:off x="4491306" y="3337314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" name="Picture 17" descr="Helper"/>
              <p:cNvPicPr>
                <a:picLocks noChangeAspect="1" noChangeArrowheads="1"/>
              </p:cNvPicPr>
              <p:nvPr/>
            </p:nvPicPr>
            <p:blipFill>
              <a:blip r:embed="rId21"/>
              <a:srcRect/>
              <a:stretch>
                <a:fillRect/>
              </a:stretch>
            </p:blipFill>
            <p:spPr bwMode="auto">
              <a:xfrm flipH="1">
                <a:off x="7122655" y="3337314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4" name="Picture 17" descr="Helper"/>
              <p:cNvPicPr>
                <a:picLocks noChangeAspect="1" noChangeArrowheads="1"/>
              </p:cNvPicPr>
              <p:nvPr/>
            </p:nvPicPr>
            <p:blipFill>
              <a:blip r:embed="rId21"/>
              <a:srcRect/>
              <a:stretch>
                <a:fillRect/>
              </a:stretch>
            </p:blipFill>
            <p:spPr bwMode="auto">
              <a:xfrm flipH="1">
                <a:off x="1793209" y="3351912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5578882"/>
                </p:ext>
              </p:extLst>
            </p:nvPr>
          </p:nvGraphicFramePr>
          <p:xfrm>
            <a:off x="1756970" y="2613073"/>
            <a:ext cx="2540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2" name="Equation" r:id="rId22" imgW="139700" imgH="152400" progId="Equation.DSMT4">
                    <p:embed/>
                  </p:oleObj>
                </mc:Choice>
                <mc:Fallback>
                  <p:oleObj name="Equation" r:id="rId22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756970" y="2613073"/>
                          <a:ext cx="254000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9435177"/>
                </p:ext>
              </p:extLst>
            </p:nvPr>
          </p:nvGraphicFramePr>
          <p:xfrm>
            <a:off x="7160243" y="2613073"/>
            <a:ext cx="27622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" name="Equation" r:id="rId24" imgW="152400" imgH="152400" progId="Equation.DSMT4">
                    <p:embed/>
                  </p:oleObj>
                </mc:Choice>
                <mc:Fallback>
                  <p:oleObj name="Equation" r:id="rId24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160243" y="2613073"/>
                          <a:ext cx="276225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Group 58"/>
          <p:cNvGrpSpPr/>
          <p:nvPr/>
        </p:nvGrpSpPr>
        <p:grpSpPr>
          <a:xfrm>
            <a:off x="1124908" y="692696"/>
            <a:ext cx="7269939" cy="1253753"/>
            <a:chOff x="1124908" y="420207"/>
            <a:chExt cx="7269939" cy="1253753"/>
          </a:xfrm>
        </p:grpSpPr>
        <p:grpSp>
          <p:nvGrpSpPr>
            <p:cNvPr id="62" name="Group 61"/>
            <p:cNvGrpSpPr/>
            <p:nvPr/>
          </p:nvGrpSpPr>
          <p:grpSpPr>
            <a:xfrm>
              <a:off x="1125235" y="420207"/>
              <a:ext cx="7106433" cy="461665"/>
              <a:chOff x="1125235" y="420207"/>
              <a:chExt cx="7106433" cy="461665"/>
            </a:xfrm>
          </p:grpSpPr>
          <p:sp>
            <p:nvSpPr>
              <p:cNvPr id="79" name="TextBox 78"/>
              <p:cNvSpPr txBox="1"/>
              <p:nvPr/>
            </p:nvSpPr>
            <p:spPr>
              <a:xfrm>
                <a:off x="1125235" y="420207"/>
                <a:ext cx="71064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Oscar sits at the origin of reference frame </a:t>
                </a:r>
                <a:r>
                  <a:rPr lang="en-US" sz="2400" i="1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S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 (       ).</a:t>
                </a:r>
                <a:endParaRPr lang="en-US" sz="2400" dirty="0">
                  <a:solidFill>
                    <a:srgbClr val="0E207F"/>
                  </a:solidFill>
                  <a:latin typeface="+mn-lt"/>
                  <a:cs typeface="+mn-cs"/>
                </a:endParaRPr>
              </a:p>
            </p:txBody>
          </p:sp>
          <p:graphicFrame>
            <p:nvGraphicFramePr>
              <p:cNvPr id="80" name="Object 7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4252103"/>
                  </p:ext>
                </p:extLst>
              </p:nvPr>
            </p:nvGraphicFramePr>
            <p:xfrm>
              <a:off x="7244288" y="489106"/>
              <a:ext cx="640080" cy="274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4" name="Equation" r:id="rId26" imgW="355600" imgH="152400" progId="Equation.DSMT4">
                      <p:embed/>
                    </p:oleObj>
                  </mc:Choice>
                  <mc:Fallback>
                    <p:oleObj name="Equation" r:id="rId26" imgW="3556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7244288" y="489106"/>
                            <a:ext cx="640080" cy="2743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8" name="TextBox 67"/>
            <p:cNvSpPr txBox="1"/>
            <p:nvPr/>
          </p:nvSpPr>
          <p:spPr>
            <a:xfrm>
              <a:off x="1124908" y="805223"/>
              <a:ext cx="52004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E207F"/>
                  </a:solidFill>
                  <a:latin typeface="+mn-lt"/>
                  <a:cs typeface="+mn-cs"/>
                </a:rPr>
                <a:t>Meter</a:t>
              </a:r>
              <a:r>
                <a:rPr lang="en-US" sz="2000" dirty="0" smtClean="0"/>
                <a:t> </a:t>
              </a:r>
              <a:r>
                <a:rPr lang="en-US" sz="2400" dirty="0">
                  <a:solidFill>
                    <a:srgbClr val="0E207F"/>
                  </a:solidFill>
                  <a:latin typeface="+mn-lt"/>
                  <a:cs typeface="+mn-cs"/>
                </a:rPr>
                <a:t>sticks establish distances </a:t>
              </a:r>
              <a:r>
                <a:rPr lang="en-US" sz="2400" dirty="0" smtClean="0">
                  <a:solidFill>
                    <a:srgbClr val="0E207F"/>
                  </a:solidFill>
                  <a:latin typeface="+mn-lt"/>
                  <a:cs typeface="+mn-cs"/>
                </a:rPr>
                <a:t>in </a:t>
              </a:r>
              <a:r>
                <a:rPr lang="en-US" sz="2400" i="1" dirty="0" smtClean="0">
                  <a:solidFill>
                    <a:srgbClr val="0E207F"/>
                  </a:solidFill>
                  <a:latin typeface="+mn-lt"/>
                  <a:cs typeface="+mn-cs"/>
                </a:rPr>
                <a:t>S</a:t>
              </a:r>
              <a:r>
                <a:rPr lang="en-US" sz="2400" dirty="0" smtClean="0">
                  <a:solidFill>
                    <a:srgbClr val="0E207F"/>
                  </a:solidFill>
                  <a:latin typeface="+mn-lt"/>
                  <a:cs typeface="+mn-cs"/>
                </a:rPr>
                <a:t>.</a:t>
              </a:r>
              <a:endParaRPr lang="en-US" sz="2400" dirty="0">
                <a:solidFill>
                  <a:srgbClr val="0E207F"/>
                </a:solidFill>
                <a:latin typeface="+mn-lt"/>
                <a:cs typeface="+mn-cs"/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124908" y="1212295"/>
              <a:ext cx="7269939" cy="461665"/>
              <a:chOff x="1124908" y="1113967"/>
              <a:chExt cx="7269939" cy="461665"/>
            </a:xfrm>
          </p:grpSpPr>
          <p:sp>
            <p:nvSpPr>
              <p:cNvPr id="73" name="TextBox 72"/>
              <p:cNvSpPr txBox="1"/>
              <p:nvPr/>
            </p:nvSpPr>
            <p:spPr>
              <a:xfrm>
                <a:off x="1124908" y="1113967"/>
                <a:ext cx="726993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Local observers at              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(</a:t>
                </a:r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Lucy) &amp;              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(</a:t>
                </a:r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Ricky).</a:t>
                </a:r>
              </a:p>
            </p:txBody>
          </p:sp>
          <p:graphicFrame>
            <p:nvGraphicFramePr>
              <p:cNvPr id="76" name="Object 7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6018329"/>
                  </p:ext>
                </p:extLst>
              </p:nvPr>
            </p:nvGraphicFramePr>
            <p:xfrm>
              <a:off x="3779912" y="1194875"/>
              <a:ext cx="1074738" cy="274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5" name="Equation" r:id="rId28" imgW="596900" imgH="152400" progId="Equation.DSMT4">
                      <p:embed/>
                    </p:oleObj>
                  </mc:Choice>
                  <mc:Fallback>
                    <p:oleObj name="Equation" r:id="rId28" imgW="5969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779912" y="1194875"/>
                            <a:ext cx="1074738" cy="2746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Object 7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4474166"/>
                  </p:ext>
                </p:extLst>
              </p:nvPr>
            </p:nvGraphicFramePr>
            <p:xfrm>
              <a:off x="6089550" y="1187450"/>
              <a:ext cx="1074738" cy="274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6" name="Equation" r:id="rId30" imgW="596900" imgH="152400" progId="Equation.DSMT4">
                      <p:embed/>
                    </p:oleObj>
                  </mc:Choice>
                  <mc:Fallback>
                    <p:oleObj name="Equation" r:id="rId30" imgW="5969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6089550" y="1187450"/>
                            <a:ext cx="1074738" cy="2746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1" name="Title 1"/>
          <p:cNvSpPr>
            <a:spLocks noGrp="1"/>
          </p:cNvSpPr>
          <p:nvPr>
            <p:ph type="title"/>
          </p:nvPr>
        </p:nvSpPr>
        <p:spPr>
          <a:xfrm>
            <a:off x="300038" y="-99392"/>
            <a:ext cx="7772400" cy="1143000"/>
          </a:xfrm>
        </p:spPr>
        <p:txBody>
          <a:bodyPr/>
          <a:lstStyle/>
          <a:p>
            <a:r>
              <a:rPr lang="en-US" dirty="0" err="1" smtClean="0"/>
              <a:t>Synchronised</a:t>
            </a:r>
            <a:r>
              <a:rPr lang="en-US" dirty="0" smtClean="0"/>
              <a:t> clocks</a:t>
            </a:r>
            <a:endParaRPr lang="en-US" dirty="0"/>
          </a:p>
        </p:txBody>
      </p:sp>
      <p:sp>
        <p:nvSpPr>
          <p:cNvPr id="50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08725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96888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>
            <a:spLocks noChangeAspect="1"/>
          </p:cNvSpPr>
          <p:nvPr/>
        </p:nvSpPr>
        <p:spPr>
          <a:xfrm>
            <a:off x="0" y="4339002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>
            <a:spLocks noChangeAspect="1"/>
          </p:cNvSpPr>
          <p:nvPr/>
        </p:nvSpPr>
        <p:spPr>
          <a:xfrm>
            <a:off x="-1" y="51598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>
            <a:spLocks noChangeAspect="1"/>
          </p:cNvSpPr>
          <p:nvPr/>
        </p:nvSpPr>
        <p:spPr>
          <a:xfrm>
            <a:off x="-45152" y="1707497"/>
            <a:ext cx="1539461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spect="1"/>
          </p:cNvSpPr>
          <p:nvPr/>
        </p:nvSpPr>
        <p:spPr>
          <a:xfrm>
            <a:off x="7650804" y="1544453"/>
            <a:ext cx="1540914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4347031" y="4399482"/>
            <a:ext cx="481134" cy="502004"/>
            <a:chOff x="4492596" y="4407272"/>
            <a:chExt cx="481134" cy="502004"/>
          </a:xfrm>
        </p:grpSpPr>
        <p:sp>
          <p:nvSpPr>
            <p:cNvPr id="23" name="Oval 22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>
              <a:endCxn id="23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1005831" y="4866146"/>
            <a:ext cx="7572982" cy="536869"/>
            <a:chOff x="1005831" y="4866146"/>
            <a:chExt cx="7572982" cy="536869"/>
          </a:xfrm>
        </p:grpSpPr>
        <p:cxnSp>
          <p:nvCxnSpPr>
            <p:cNvPr id="74" name="Straight Connector 73"/>
            <p:cNvCxnSpPr/>
            <p:nvPr/>
          </p:nvCxnSpPr>
          <p:spPr>
            <a:xfrm flipV="1">
              <a:off x="1877361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V="1">
              <a:off x="2788216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V="1">
              <a:off x="3689041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V="1">
              <a:off x="4589040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V="1">
              <a:off x="5494880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6394879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7294878" y="4947998"/>
              <a:ext cx="0" cy="1764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811353"/>
                </p:ext>
              </p:extLst>
            </p:nvPr>
          </p:nvGraphicFramePr>
          <p:xfrm>
            <a:off x="4476708" y="5104311"/>
            <a:ext cx="248920" cy="298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1" name="Equation" r:id="rId3" imgW="127000" imgH="152400" progId="Equation.DSMT4">
                    <p:embed/>
                  </p:oleObj>
                </mc:Choice>
                <mc:Fallback>
                  <p:oleObj name="Equation" r:id="rId3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76708" y="5104311"/>
                          <a:ext cx="248920" cy="298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1072357"/>
                </p:ext>
              </p:extLst>
            </p:nvPr>
          </p:nvGraphicFramePr>
          <p:xfrm>
            <a:off x="7184959" y="5104311"/>
            <a:ext cx="224028" cy="298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2" name="Equation" r:id="rId5" imgW="114300" imgH="152400" progId="Equation.DSMT4">
                    <p:embed/>
                  </p:oleObj>
                </mc:Choice>
                <mc:Fallback>
                  <p:oleObj name="Equation" r:id="rId5" imgW="1143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84959" y="5104311"/>
                          <a:ext cx="224028" cy="298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544046"/>
                </p:ext>
              </p:extLst>
            </p:nvPr>
          </p:nvGraphicFramePr>
          <p:xfrm>
            <a:off x="6287557" y="5104311"/>
            <a:ext cx="248920" cy="298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3" name="Equation" r:id="rId7" imgW="127000" imgH="152400" progId="Equation.DSMT4">
                    <p:embed/>
                  </p:oleObj>
                </mc:Choice>
                <mc:Fallback>
                  <p:oleObj name="Equation" r:id="rId7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87557" y="5104311"/>
                          <a:ext cx="248920" cy="298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845519"/>
                </p:ext>
              </p:extLst>
            </p:nvPr>
          </p:nvGraphicFramePr>
          <p:xfrm>
            <a:off x="3415907" y="5104311"/>
            <a:ext cx="373380" cy="298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4" name="Equation" r:id="rId9" imgW="190500" imgH="152400" progId="Equation.DSMT4">
                    <p:embed/>
                  </p:oleObj>
                </mc:Choice>
                <mc:Fallback>
                  <p:oleObj name="Equation" r:id="rId9" imgW="1905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15907" y="5104311"/>
                          <a:ext cx="373380" cy="298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4306826"/>
                </p:ext>
              </p:extLst>
            </p:nvPr>
          </p:nvGraphicFramePr>
          <p:xfrm>
            <a:off x="5411621" y="5104311"/>
            <a:ext cx="199136" cy="298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5" name="Equation" r:id="rId11" imgW="101600" imgH="152400" progId="Equation.DSMT4">
                    <p:embed/>
                  </p:oleObj>
                </mc:Choice>
                <mc:Fallback>
                  <p:oleObj name="Equation" r:id="rId11" imgW="101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411621" y="5104311"/>
                          <a:ext cx="199136" cy="298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5781472"/>
                </p:ext>
              </p:extLst>
            </p:nvPr>
          </p:nvGraphicFramePr>
          <p:xfrm>
            <a:off x="2510861" y="5104311"/>
            <a:ext cx="398272" cy="298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6" name="Equation" r:id="rId13" imgW="203200" imgH="152400" progId="Equation.DSMT4">
                    <p:embed/>
                  </p:oleObj>
                </mc:Choice>
                <mc:Fallback>
                  <p:oleObj name="Equation" r:id="rId13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10861" y="5104311"/>
                          <a:ext cx="398272" cy="298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378976"/>
                </p:ext>
              </p:extLst>
            </p:nvPr>
          </p:nvGraphicFramePr>
          <p:xfrm>
            <a:off x="1601372" y="5104311"/>
            <a:ext cx="398272" cy="298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7" name="Equation" r:id="rId15" imgW="203200" imgH="152400" progId="Equation.DSMT4">
                    <p:embed/>
                  </p:oleObj>
                </mc:Choice>
                <mc:Fallback>
                  <p:oleObj name="Equation" r:id="rId15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01372" y="5104311"/>
                          <a:ext cx="398272" cy="298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8747630"/>
                </p:ext>
              </p:extLst>
            </p:nvPr>
          </p:nvGraphicFramePr>
          <p:xfrm>
            <a:off x="8267663" y="4866146"/>
            <a:ext cx="3111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8" name="Equation" r:id="rId17" imgW="127000" imgH="127000" progId="Equation.DSMT4">
                    <p:embed/>
                  </p:oleObj>
                </mc:Choice>
                <mc:Fallback>
                  <p:oleObj name="Equation" r:id="rId17" imgW="1270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267663" y="4866146"/>
                          <a:ext cx="311150" cy="311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4" name="Straight Connector 83"/>
            <p:cNvCxnSpPr/>
            <p:nvPr/>
          </p:nvCxnSpPr>
          <p:spPr>
            <a:xfrm>
              <a:off x="1005831" y="5036198"/>
              <a:ext cx="7182727" cy="0"/>
            </a:xfrm>
            <a:prstGeom prst="line">
              <a:avLst/>
            </a:prstGeom>
            <a:ln>
              <a:solidFill>
                <a:schemeClr val="tx1"/>
              </a:solidFill>
              <a:headEnd type="triangle" w="lg" len="med"/>
              <a:tailEnd type="triangl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1508907" y="2529414"/>
            <a:ext cx="6120000" cy="1800000"/>
            <a:chOff x="1508907" y="2529414"/>
            <a:chExt cx="6120000" cy="1800000"/>
          </a:xfrm>
        </p:grpSpPr>
        <p:sp>
          <p:nvSpPr>
            <p:cNvPr id="14" name="Rectangle 13"/>
            <p:cNvSpPr>
              <a:spLocks noChangeAspect="1"/>
            </p:cNvSpPr>
            <p:nvPr/>
          </p:nvSpPr>
          <p:spPr>
            <a:xfrm>
              <a:off x="1508907" y="2529414"/>
              <a:ext cx="6120000" cy="1800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1701096"/>
                </p:ext>
              </p:extLst>
            </p:nvPr>
          </p:nvGraphicFramePr>
          <p:xfrm>
            <a:off x="4443628" y="2613073"/>
            <a:ext cx="27622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9" name="Equation" r:id="rId19" imgW="152400" imgH="152400" progId="Equation.DSMT4">
                    <p:embed/>
                  </p:oleObj>
                </mc:Choice>
                <mc:Fallback>
                  <p:oleObj name="Equation" r:id="rId19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443628" y="2613073"/>
                          <a:ext cx="276225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7" name="Group 56"/>
            <p:cNvGrpSpPr/>
            <p:nvPr/>
          </p:nvGrpSpPr>
          <p:grpSpPr>
            <a:xfrm>
              <a:off x="1793209" y="3337314"/>
              <a:ext cx="5635171" cy="679145"/>
              <a:chOff x="1793209" y="3337314"/>
              <a:chExt cx="5635171" cy="679145"/>
            </a:xfrm>
          </p:grpSpPr>
          <p:pic>
            <p:nvPicPr>
              <p:cNvPr id="58" name="Picture 17" descr="Helper"/>
              <p:cNvPicPr>
                <a:picLocks noChangeAspect="1" noChangeArrowheads="1"/>
              </p:cNvPicPr>
              <p:nvPr/>
            </p:nvPicPr>
            <p:blipFill>
              <a:blip r:embed="rId21"/>
              <a:srcRect/>
              <a:stretch>
                <a:fillRect/>
              </a:stretch>
            </p:blipFill>
            <p:spPr bwMode="auto">
              <a:xfrm flipH="1">
                <a:off x="4491306" y="3337314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" name="Picture 17" descr="Helper"/>
              <p:cNvPicPr>
                <a:picLocks noChangeAspect="1" noChangeArrowheads="1"/>
              </p:cNvPicPr>
              <p:nvPr/>
            </p:nvPicPr>
            <p:blipFill>
              <a:blip r:embed="rId21"/>
              <a:srcRect/>
              <a:stretch>
                <a:fillRect/>
              </a:stretch>
            </p:blipFill>
            <p:spPr bwMode="auto">
              <a:xfrm flipH="1">
                <a:off x="7122655" y="3337314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4" name="Picture 17" descr="Helper"/>
              <p:cNvPicPr>
                <a:picLocks noChangeAspect="1" noChangeArrowheads="1"/>
              </p:cNvPicPr>
              <p:nvPr/>
            </p:nvPicPr>
            <p:blipFill>
              <a:blip r:embed="rId21"/>
              <a:srcRect/>
              <a:stretch>
                <a:fillRect/>
              </a:stretch>
            </p:blipFill>
            <p:spPr bwMode="auto">
              <a:xfrm flipH="1">
                <a:off x="1793209" y="3351912"/>
                <a:ext cx="305725" cy="664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836979"/>
                </p:ext>
              </p:extLst>
            </p:nvPr>
          </p:nvGraphicFramePr>
          <p:xfrm>
            <a:off x="1756970" y="2613073"/>
            <a:ext cx="2540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" name="Equation" r:id="rId22" imgW="139700" imgH="152400" progId="Equation.DSMT4">
                    <p:embed/>
                  </p:oleObj>
                </mc:Choice>
                <mc:Fallback>
                  <p:oleObj name="Equation" r:id="rId22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756970" y="2613073"/>
                          <a:ext cx="254000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4856126"/>
                </p:ext>
              </p:extLst>
            </p:nvPr>
          </p:nvGraphicFramePr>
          <p:xfrm>
            <a:off x="7160243" y="2613073"/>
            <a:ext cx="27622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1" name="Equation" r:id="rId24" imgW="152400" imgH="152400" progId="Equation.DSMT4">
                    <p:embed/>
                  </p:oleObj>
                </mc:Choice>
                <mc:Fallback>
                  <p:oleObj name="Equation" r:id="rId24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160243" y="2613073"/>
                          <a:ext cx="276225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Group 58"/>
          <p:cNvGrpSpPr/>
          <p:nvPr/>
        </p:nvGrpSpPr>
        <p:grpSpPr>
          <a:xfrm>
            <a:off x="1124908" y="639868"/>
            <a:ext cx="7269939" cy="1709012"/>
            <a:chOff x="1124908" y="395434"/>
            <a:chExt cx="7269939" cy="1709012"/>
          </a:xfrm>
        </p:grpSpPr>
        <p:grpSp>
          <p:nvGrpSpPr>
            <p:cNvPr id="62" name="Group 61"/>
            <p:cNvGrpSpPr/>
            <p:nvPr/>
          </p:nvGrpSpPr>
          <p:grpSpPr>
            <a:xfrm>
              <a:off x="1125235" y="395434"/>
              <a:ext cx="7106433" cy="461665"/>
              <a:chOff x="1125235" y="395434"/>
              <a:chExt cx="7106433" cy="461665"/>
            </a:xfrm>
          </p:grpSpPr>
          <p:sp>
            <p:nvSpPr>
              <p:cNvPr id="83" name="TextBox 82"/>
              <p:cNvSpPr txBox="1"/>
              <p:nvPr/>
            </p:nvSpPr>
            <p:spPr>
              <a:xfrm>
                <a:off x="1125235" y="395434"/>
                <a:ext cx="71064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Oscar sits at the origin of reference frame </a:t>
                </a:r>
                <a:r>
                  <a:rPr lang="en-US" sz="2400" i="1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S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 (       ).</a:t>
                </a:r>
                <a:endParaRPr lang="en-US" sz="2400" dirty="0">
                  <a:solidFill>
                    <a:srgbClr val="0E207F"/>
                  </a:solidFill>
                  <a:latin typeface="+mn-lt"/>
                  <a:cs typeface="+mn-cs"/>
                </a:endParaRPr>
              </a:p>
            </p:txBody>
          </p:sp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01341666"/>
                  </p:ext>
                </p:extLst>
              </p:nvPr>
            </p:nvGraphicFramePr>
            <p:xfrm>
              <a:off x="7244288" y="489106"/>
              <a:ext cx="640080" cy="274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2" name="Equation" r:id="rId26" imgW="355600" imgH="152400" progId="Equation.DSMT4">
                      <p:embed/>
                    </p:oleObj>
                  </mc:Choice>
                  <mc:Fallback>
                    <p:oleObj name="Equation" r:id="rId26" imgW="3556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7244288" y="489106"/>
                            <a:ext cx="640080" cy="2743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1" name="TextBox 80"/>
            <p:cNvSpPr txBox="1"/>
            <p:nvPr/>
          </p:nvSpPr>
          <p:spPr>
            <a:xfrm>
              <a:off x="1124908" y="805223"/>
              <a:ext cx="52004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E207F"/>
                  </a:solidFill>
                  <a:latin typeface="+mn-lt"/>
                  <a:cs typeface="+mn-cs"/>
                </a:rPr>
                <a:t>Meter</a:t>
              </a:r>
              <a:r>
                <a:rPr lang="en-US" sz="2000" dirty="0" smtClean="0"/>
                <a:t> </a:t>
              </a:r>
              <a:r>
                <a:rPr lang="en-US" sz="2400" dirty="0">
                  <a:solidFill>
                    <a:srgbClr val="0E207F"/>
                  </a:solidFill>
                  <a:latin typeface="+mn-lt"/>
                  <a:cs typeface="+mn-cs"/>
                </a:rPr>
                <a:t>sticks establish distances </a:t>
              </a:r>
              <a:r>
                <a:rPr lang="en-US" sz="2400" dirty="0" smtClean="0">
                  <a:solidFill>
                    <a:srgbClr val="0E207F"/>
                  </a:solidFill>
                  <a:latin typeface="+mn-lt"/>
                  <a:cs typeface="+mn-cs"/>
                </a:rPr>
                <a:t>in </a:t>
              </a:r>
              <a:r>
                <a:rPr lang="en-US" sz="2400" i="1" dirty="0" smtClean="0">
                  <a:solidFill>
                    <a:srgbClr val="0E207F"/>
                  </a:solidFill>
                  <a:latin typeface="+mn-lt"/>
                  <a:cs typeface="+mn-cs"/>
                </a:rPr>
                <a:t>S</a:t>
              </a:r>
              <a:r>
                <a:rPr lang="en-US" sz="2400" dirty="0" smtClean="0">
                  <a:solidFill>
                    <a:srgbClr val="0E207F"/>
                  </a:solidFill>
                  <a:latin typeface="+mn-lt"/>
                  <a:cs typeface="+mn-cs"/>
                </a:rPr>
                <a:t>.</a:t>
              </a:r>
              <a:endParaRPr lang="en-US" sz="2400" dirty="0">
                <a:solidFill>
                  <a:srgbClr val="0E207F"/>
                </a:solidFill>
                <a:latin typeface="+mn-lt"/>
                <a:cs typeface="+mn-cs"/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124908" y="1212295"/>
              <a:ext cx="7269939" cy="461665"/>
              <a:chOff x="1124908" y="1113967"/>
              <a:chExt cx="7269939" cy="461665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1124908" y="1113967"/>
                <a:ext cx="726993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Local observers at              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(</a:t>
                </a:r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Lucy) &amp;              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(</a:t>
                </a:r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Ricky).</a:t>
                </a:r>
              </a:p>
            </p:txBody>
          </p:sp>
          <p:graphicFrame>
            <p:nvGraphicFramePr>
              <p:cNvPr id="79" name="Object 7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73330218"/>
                  </p:ext>
                </p:extLst>
              </p:nvPr>
            </p:nvGraphicFramePr>
            <p:xfrm>
              <a:off x="3779912" y="1194875"/>
              <a:ext cx="1074738" cy="274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3" name="Equation" r:id="rId28" imgW="596900" imgH="152400" progId="Equation.DSMT4">
                      <p:embed/>
                    </p:oleObj>
                  </mc:Choice>
                  <mc:Fallback>
                    <p:oleObj name="Equation" r:id="rId28" imgW="5969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779912" y="1194875"/>
                            <a:ext cx="1074738" cy="2746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" name="Object 7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1165486"/>
                  </p:ext>
                </p:extLst>
              </p:nvPr>
            </p:nvGraphicFramePr>
            <p:xfrm>
              <a:off x="6089550" y="1187450"/>
              <a:ext cx="1074738" cy="274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4" name="Equation" r:id="rId30" imgW="596900" imgH="152400" progId="Equation.DSMT4">
                      <p:embed/>
                    </p:oleObj>
                  </mc:Choice>
                  <mc:Fallback>
                    <p:oleObj name="Equation" r:id="rId30" imgW="5969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6089550" y="1187450"/>
                            <a:ext cx="1074738" cy="2746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3" name="TextBox 72"/>
            <p:cNvSpPr txBox="1"/>
            <p:nvPr/>
          </p:nvSpPr>
          <p:spPr>
            <a:xfrm>
              <a:off x="1124908" y="1642781"/>
              <a:ext cx="588494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E207F"/>
                  </a:solidFill>
                  <a:latin typeface="+mn-lt"/>
                  <a:cs typeface="+mn-cs"/>
                </a:rPr>
                <a:t>Procedure to synchronize all clocks in </a:t>
              </a:r>
              <a:r>
                <a:rPr lang="en-US" sz="2400" i="1" dirty="0" smtClean="0">
                  <a:solidFill>
                    <a:srgbClr val="0E207F"/>
                  </a:solidFill>
                  <a:latin typeface="+mn-lt"/>
                  <a:cs typeface="+mn-cs"/>
                </a:rPr>
                <a:t>S</a:t>
              </a:r>
              <a:r>
                <a:rPr lang="en-US" sz="2400" dirty="0" smtClean="0">
                  <a:solidFill>
                    <a:srgbClr val="0E207F"/>
                  </a:solidFill>
                  <a:latin typeface="+mn-lt"/>
                  <a:cs typeface="+mn-cs"/>
                </a:rPr>
                <a:t> ?</a:t>
              </a:r>
              <a:endParaRPr lang="en-US" sz="2400" dirty="0">
                <a:solidFill>
                  <a:srgbClr val="0E207F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88" name="Oval 87"/>
          <p:cNvSpPr/>
          <p:nvPr/>
        </p:nvSpPr>
        <p:spPr>
          <a:xfrm>
            <a:off x="1636794" y="4399482"/>
            <a:ext cx="481134" cy="502004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7054311" y="4399482"/>
            <a:ext cx="481134" cy="502004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59195"/>
              </p:ext>
            </p:extLst>
          </p:nvPr>
        </p:nvGraphicFramePr>
        <p:xfrm>
          <a:off x="1785404" y="4501894"/>
          <a:ext cx="2079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" name="Equation" r:id="rId32" imgW="114300" imgH="165100" progId="Equation.DSMT4">
                  <p:embed/>
                </p:oleObj>
              </mc:Choice>
              <mc:Fallback>
                <p:oleObj name="Equation" r:id="rId32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785404" y="4501894"/>
                        <a:ext cx="207963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308626"/>
              </p:ext>
            </p:extLst>
          </p:nvPr>
        </p:nvGraphicFramePr>
        <p:xfrm>
          <a:off x="7205948" y="4493455"/>
          <a:ext cx="2079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6" name="Equation" r:id="rId34" imgW="114300" imgH="165100" progId="Equation.DSMT4">
                  <p:embed/>
                </p:oleObj>
              </mc:Choice>
              <mc:Fallback>
                <p:oleObj name="Equation" r:id="rId3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205948" y="4493455"/>
                        <a:ext cx="207963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300038" y="-171400"/>
            <a:ext cx="7772400" cy="1143000"/>
          </a:xfrm>
        </p:spPr>
        <p:txBody>
          <a:bodyPr/>
          <a:lstStyle/>
          <a:p>
            <a:r>
              <a:rPr lang="en-US" dirty="0" err="1" smtClean="0"/>
              <a:t>Synchronised</a:t>
            </a:r>
            <a:r>
              <a:rPr lang="en-US" dirty="0" smtClean="0"/>
              <a:t> clocks</a:t>
            </a:r>
            <a:endParaRPr lang="en-US" dirty="0"/>
          </a:p>
        </p:txBody>
      </p:sp>
      <p:sp>
        <p:nvSpPr>
          <p:cNvPr id="50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08725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69067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793209" y="3337314"/>
            <a:ext cx="5635171" cy="679145"/>
            <a:chOff x="1793209" y="3337314"/>
            <a:chExt cx="5635171" cy="679145"/>
          </a:xfrm>
        </p:grpSpPr>
        <p:pic>
          <p:nvPicPr>
            <p:cNvPr id="16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4491306" y="3337314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122655" y="3337314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1793209" y="3351912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Rectangle 17"/>
          <p:cNvSpPr>
            <a:spLocks noChangeAspect="1"/>
          </p:cNvSpPr>
          <p:nvPr/>
        </p:nvSpPr>
        <p:spPr>
          <a:xfrm>
            <a:off x="0" y="4339002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>
            <a:spLocks noChangeAspect="1"/>
          </p:cNvSpPr>
          <p:nvPr/>
        </p:nvSpPr>
        <p:spPr>
          <a:xfrm>
            <a:off x="0" y="1707497"/>
            <a:ext cx="1494309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spect="1"/>
          </p:cNvSpPr>
          <p:nvPr/>
        </p:nvSpPr>
        <p:spPr>
          <a:xfrm>
            <a:off x="7650804" y="1544453"/>
            <a:ext cx="1482522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>
            <a:spLocks noChangeAspect="1"/>
          </p:cNvSpPr>
          <p:nvPr/>
        </p:nvSpPr>
        <p:spPr>
          <a:xfrm>
            <a:off x="1508907" y="2529414"/>
            <a:ext cx="6120000" cy="180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utoShape 10"/>
          <p:cNvSpPr>
            <a:spLocks noChangeArrowheads="1"/>
          </p:cNvSpPr>
          <p:nvPr/>
        </p:nvSpPr>
        <p:spPr bwMode="auto">
          <a:xfrm>
            <a:off x="4304676" y="3202963"/>
            <a:ext cx="533400" cy="4572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8" name="Group 37"/>
          <p:cNvGrpSpPr>
            <a:grpSpLocks noChangeAspect="1"/>
          </p:cNvGrpSpPr>
          <p:nvPr/>
        </p:nvGrpSpPr>
        <p:grpSpPr>
          <a:xfrm>
            <a:off x="1005831" y="4866146"/>
            <a:ext cx="7572982" cy="536869"/>
            <a:chOff x="842671" y="5077024"/>
            <a:chExt cx="7727533" cy="547826"/>
          </a:xfrm>
        </p:grpSpPr>
        <p:grpSp>
          <p:nvGrpSpPr>
            <p:cNvPr id="40" name="Group 39"/>
            <p:cNvGrpSpPr/>
            <p:nvPr/>
          </p:nvGrpSpPr>
          <p:grpSpPr>
            <a:xfrm>
              <a:off x="842671" y="5160547"/>
              <a:ext cx="6421866" cy="180000"/>
              <a:chOff x="842671" y="5160547"/>
              <a:chExt cx="6421866" cy="180000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1731987" y="5160547"/>
                <a:ext cx="5532550" cy="180000"/>
                <a:chOff x="1731987" y="5160547"/>
                <a:chExt cx="5532550" cy="180000"/>
              </a:xfrm>
            </p:grpSpPr>
            <p:grpSp>
              <p:nvGrpSpPr>
                <p:cNvPr id="52" name="Group 51"/>
                <p:cNvGrpSpPr/>
                <p:nvPr/>
              </p:nvGrpSpPr>
              <p:grpSpPr>
                <a:xfrm>
                  <a:off x="1731987" y="5160547"/>
                  <a:ext cx="929444" cy="180000"/>
                  <a:chOff x="1731987" y="5160547"/>
                  <a:chExt cx="929444" cy="180000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V="1">
                    <a:off x="1731987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 flipV="1">
                    <a:off x="2661431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2674681" y="5160547"/>
                  <a:ext cx="905959" cy="180000"/>
                  <a:chOff x="1750355" y="5160547"/>
                  <a:chExt cx="905959" cy="180000"/>
                </a:xfrm>
              </p:grpSpPr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1750355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V="1">
                    <a:off x="2656314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591559" y="5160547"/>
                  <a:ext cx="907448" cy="180000"/>
                  <a:chOff x="1742907" y="5160547"/>
                  <a:chExt cx="907448" cy="180000"/>
                </a:xfrm>
              </p:grpSpPr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 flipV="1">
                    <a:off x="2650355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4515885" y="5160547"/>
                  <a:ext cx="907448" cy="180000"/>
                  <a:chOff x="1742907" y="5160547"/>
                  <a:chExt cx="907448" cy="180000"/>
                </a:xfrm>
              </p:grpSpPr>
              <p:cxnSp>
                <p:nvCxnSpPr>
                  <p:cNvPr id="64" name="Straight Connector 63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V="1">
                    <a:off x="2650355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5440211" y="5160547"/>
                  <a:ext cx="901489" cy="180000"/>
                  <a:chOff x="1742907" y="5160547"/>
                  <a:chExt cx="901489" cy="180000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 flipV="1">
                    <a:off x="2644396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7" name="Group 56"/>
                <p:cNvGrpSpPr/>
                <p:nvPr/>
              </p:nvGrpSpPr>
              <p:grpSpPr>
                <a:xfrm>
                  <a:off x="6364537" y="5160547"/>
                  <a:ext cx="900000" cy="180000"/>
                  <a:chOff x="1742907" y="5160547"/>
                  <a:chExt cx="900000" cy="180000"/>
                </a:xfrm>
              </p:grpSpPr>
              <p:cxnSp>
                <p:nvCxnSpPr>
                  <p:cNvPr id="58" name="Straight Connector 57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 flipV="1">
                    <a:off x="2638437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51" name="Straight Connector 50"/>
              <p:cNvCxnSpPr/>
              <p:nvPr/>
            </p:nvCxnSpPr>
            <p:spPr>
              <a:xfrm>
                <a:off x="842671" y="5250547"/>
                <a:ext cx="900000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med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Connector 40"/>
            <p:cNvCxnSpPr/>
            <p:nvPr/>
          </p:nvCxnSpPr>
          <p:spPr>
            <a:xfrm>
              <a:off x="7271985" y="5250547"/>
              <a:ext cx="900000" cy="0"/>
            </a:xfrm>
            <a:prstGeom prst="line">
              <a:avLst/>
            </a:prstGeom>
            <a:ln>
              <a:solidFill>
                <a:schemeClr val="tx1"/>
              </a:solidFill>
              <a:tailEnd type="triangl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7762367"/>
                </p:ext>
              </p:extLst>
            </p:nvPr>
          </p:nvGraphicFramePr>
          <p:xfrm>
            <a:off x="4384382" y="532005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7" name="Equation" r:id="rId4" imgW="127000" imgH="152400" progId="Equation.DSMT4">
                    <p:embed/>
                  </p:oleObj>
                </mc:Choice>
                <mc:Fallback>
                  <p:oleObj name="Equation" r:id="rId4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84382" y="5320050"/>
                          <a:ext cx="254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9057880"/>
                </p:ext>
              </p:extLst>
            </p:nvPr>
          </p:nvGraphicFramePr>
          <p:xfrm>
            <a:off x="7147904" y="5320050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8" name="Equation" r:id="rId6" imgW="114300" imgH="152400" progId="Equation.DSMT4">
                    <p:embed/>
                  </p:oleObj>
                </mc:Choice>
                <mc:Fallback>
                  <p:oleObj name="Equation" r:id="rId6" imgW="1143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47904" y="5320050"/>
                          <a:ext cx="2286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672356"/>
                </p:ext>
              </p:extLst>
            </p:nvPr>
          </p:nvGraphicFramePr>
          <p:xfrm>
            <a:off x="6232188" y="532005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9" name="Equation" r:id="rId8" imgW="127000" imgH="152400" progId="Equation.DSMT4">
                    <p:embed/>
                  </p:oleObj>
                </mc:Choice>
                <mc:Fallback>
                  <p:oleObj name="Equation" r:id="rId8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232188" y="5320050"/>
                          <a:ext cx="254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7536885"/>
                </p:ext>
              </p:extLst>
            </p:nvPr>
          </p:nvGraphicFramePr>
          <p:xfrm>
            <a:off x="3301932" y="5320050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0" name="Equation" r:id="rId10" imgW="190500" imgH="152400" progId="Equation.DSMT4">
                    <p:embed/>
                  </p:oleObj>
                </mc:Choice>
                <mc:Fallback>
                  <p:oleObj name="Equation" r:id="rId10" imgW="1905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301932" y="5320050"/>
                          <a:ext cx="381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1050964"/>
                </p:ext>
              </p:extLst>
            </p:nvPr>
          </p:nvGraphicFramePr>
          <p:xfrm>
            <a:off x="5338375" y="5320050"/>
            <a:ext cx="203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1" name="Equation" r:id="rId12" imgW="101600" imgH="152400" progId="Equation.DSMT4">
                    <p:embed/>
                  </p:oleObj>
                </mc:Choice>
                <mc:Fallback>
                  <p:oleObj name="Equation" r:id="rId12" imgW="101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338375" y="5320050"/>
                          <a:ext cx="203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1827119"/>
                </p:ext>
              </p:extLst>
            </p:nvPr>
          </p:nvGraphicFramePr>
          <p:xfrm>
            <a:off x="2378416" y="532005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" name="Equation" r:id="rId14" imgW="203200" imgH="152400" progId="Equation.DSMT4">
                    <p:embed/>
                  </p:oleObj>
                </mc:Choice>
                <mc:Fallback>
                  <p:oleObj name="Equation" r:id="rId14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378416" y="5320050"/>
                          <a:ext cx="406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0770784"/>
                </p:ext>
              </p:extLst>
            </p:nvPr>
          </p:nvGraphicFramePr>
          <p:xfrm>
            <a:off x="1450366" y="532005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" name="Equation" r:id="rId16" imgW="203200" imgH="152400" progId="Equation.DSMT4">
                    <p:embed/>
                  </p:oleObj>
                </mc:Choice>
                <mc:Fallback>
                  <p:oleObj name="Equation" r:id="rId16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450366" y="5320050"/>
                          <a:ext cx="406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1936577"/>
                </p:ext>
              </p:extLst>
            </p:nvPr>
          </p:nvGraphicFramePr>
          <p:xfrm>
            <a:off x="8252704" y="5077024"/>
            <a:ext cx="317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4" name="Equation" r:id="rId18" imgW="127000" imgH="127000" progId="Equation.DSMT4">
                    <p:embed/>
                  </p:oleObj>
                </mc:Choice>
                <mc:Fallback>
                  <p:oleObj name="Equation" r:id="rId18" imgW="1270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252704" y="5077024"/>
                          <a:ext cx="317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4347031" y="4399482"/>
            <a:ext cx="481134" cy="502004"/>
            <a:chOff x="4492596" y="4407272"/>
            <a:chExt cx="481134" cy="502004"/>
          </a:xfrm>
        </p:grpSpPr>
        <p:sp>
          <p:nvSpPr>
            <p:cNvPr id="23" name="Oval 22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>
              <a:endCxn id="23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014538"/>
              </p:ext>
            </p:extLst>
          </p:nvPr>
        </p:nvGraphicFramePr>
        <p:xfrm>
          <a:off x="4443628" y="2613073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" name="Equation" r:id="rId20" imgW="152400" imgH="152400" progId="Equation.DSMT4">
                  <p:embed/>
                </p:oleObj>
              </mc:Choice>
              <mc:Fallback>
                <p:oleObj name="Equation" r:id="rId20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43628" y="2613073"/>
                        <a:ext cx="2762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173491"/>
              </p:ext>
            </p:extLst>
          </p:nvPr>
        </p:nvGraphicFramePr>
        <p:xfrm>
          <a:off x="1756970" y="2613073"/>
          <a:ext cx="2540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" name="Equation" r:id="rId22" imgW="139700" imgH="152400" progId="Equation.DSMT4">
                  <p:embed/>
                </p:oleObj>
              </mc:Choice>
              <mc:Fallback>
                <p:oleObj name="Equation" r:id="rId22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56970" y="2613073"/>
                        <a:ext cx="25400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176923"/>
              </p:ext>
            </p:extLst>
          </p:nvPr>
        </p:nvGraphicFramePr>
        <p:xfrm>
          <a:off x="7160243" y="2613073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" name="Equation" r:id="rId24" imgW="152400" imgH="152400" progId="Equation.DSMT4">
                  <p:embed/>
                </p:oleObj>
              </mc:Choice>
              <mc:Fallback>
                <p:oleObj name="Equation" r:id="rId24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60243" y="2613073"/>
                        <a:ext cx="2762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1636794" y="4399482"/>
            <a:ext cx="481134" cy="502004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7054311" y="4399482"/>
            <a:ext cx="481134" cy="502004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695003"/>
              </p:ext>
            </p:extLst>
          </p:nvPr>
        </p:nvGraphicFramePr>
        <p:xfrm>
          <a:off x="1785404" y="4501894"/>
          <a:ext cx="2079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" name="Equation" r:id="rId26" imgW="114300" imgH="165100" progId="Equation.DSMT4">
                  <p:embed/>
                </p:oleObj>
              </mc:Choice>
              <mc:Fallback>
                <p:oleObj name="Equation" r:id="rId2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785404" y="4501894"/>
                        <a:ext cx="207963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41481"/>
              </p:ext>
            </p:extLst>
          </p:nvPr>
        </p:nvGraphicFramePr>
        <p:xfrm>
          <a:off x="7205948" y="4493455"/>
          <a:ext cx="2079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" name="Equation" r:id="rId28" imgW="114300" imgH="165100" progId="Equation.DSMT4">
                  <p:embed/>
                </p:oleObj>
              </mc:Choice>
              <mc:Fallback>
                <p:oleObj name="Equation" r:id="rId2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205948" y="4493455"/>
                        <a:ext cx="207963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" name="Group 90"/>
          <p:cNvGrpSpPr/>
          <p:nvPr/>
        </p:nvGrpSpPr>
        <p:grpSpPr>
          <a:xfrm>
            <a:off x="1087269" y="1022485"/>
            <a:ext cx="4575291" cy="461665"/>
            <a:chOff x="1124908" y="1642781"/>
            <a:chExt cx="4575291" cy="461665"/>
          </a:xfrm>
        </p:grpSpPr>
        <p:sp>
          <p:nvSpPr>
            <p:cNvPr id="93" name="TextBox 92"/>
            <p:cNvSpPr txBox="1"/>
            <p:nvPr/>
          </p:nvSpPr>
          <p:spPr>
            <a:xfrm>
              <a:off x="1124908" y="1642781"/>
              <a:ext cx="45752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E207F"/>
                  </a:solidFill>
                  <a:latin typeface="+mn-lt"/>
                  <a:cs typeface="+mn-cs"/>
                </a:rPr>
                <a:t>Oscar emits a light flash at        </a:t>
              </a:r>
              <a:r>
                <a:rPr lang="en-US" sz="2400" dirty="0" smtClean="0">
                  <a:solidFill>
                    <a:srgbClr val="0E207F"/>
                  </a:solidFill>
                  <a:latin typeface="+mn-lt"/>
                  <a:cs typeface="+mn-cs"/>
                </a:rPr>
                <a:t>.</a:t>
              </a:r>
              <a:endParaRPr lang="en-US" dirty="0"/>
            </a:p>
          </p:txBody>
        </p:sp>
        <p:graphicFrame>
          <p:nvGraphicFramePr>
            <p:cNvPr id="94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817706"/>
                </p:ext>
              </p:extLst>
            </p:nvPr>
          </p:nvGraphicFramePr>
          <p:xfrm>
            <a:off x="4915346" y="1744477"/>
            <a:ext cx="598487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0" name="Equation" r:id="rId29" imgW="330200" imgH="152400" progId="Equation.DSMT4">
                    <p:embed/>
                  </p:oleObj>
                </mc:Choice>
                <mc:Fallback>
                  <p:oleObj name="Equation" r:id="rId29" imgW="330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915346" y="1744477"/>
                          <a:ext cx="598487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" name="Rectangle 2"/>
          <p:cNvSpPr>
            <a:spLocks noGrp="1" noChangeArrowheads="1"/>
          </p:cNvSpPr>
          <p:nvPr>
            <p:ph type="title"/>
          </p:nvPr>
        </p:nvSpPr>
        <p:spPr>
          <a:xfrm>
            <a:off x="300038" y="171450"/>
            <a:ext cx="8173446" cy="1143000"/>
          </a:xfrm>
        </p:spPr>
        <p:txBody>
          <a:bodyPr/>
          <a:lstStyle/>
          <a:p>
            <a:r>
              <a:rPr lang="en-GB" altLang="en-US" dirty="0" smtClean="0"/>
              <a:t>Procedure to synchronize all clocks in frame </a:t>
            </a:r>
            <a:r>
              <a:rPr lang="en-GB" altLang="en-US" i="1" dirty="0" smtClean="0"/>
              <a:t>S</a:t>
            </a:r>
            <a:endParaRPr lang="en-GB" altLang="en-US" dirty="0" smtClean="0"/>
          </a:p>
        </p:txBody>
      </p:sp>
      <p:sp>
        <p:nvSpPr>
          <p:cNvPr id="59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08725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791491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793209" y="3337314"/>
            <a:ext cx="5635171" cy="679145"/>
            <a:chOff x="1793209" y="3337314"/>
            <a:chExt cx="5635171" cy="679145"/>
          </a:xfrm>
        </p:grpSpPr>
        <p:pic>
          <p:nvPicPr>
            <p:cNvPr id="16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4491306" y="3337314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122655" y="3337314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1793209" y="3351912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" name="Oval 2"/>
          <p:cNvSpPr>
            <a:spLocks noChangeArrowheads="1"/>
          </p:cNvSpPr>
          <p:nvPr/>
        </p:nvSpPr>
        <p:spPr bwMode="auto">
          <a:xfrm>
            <a:off x="4347031" y="3202963"/>
            <a:ext cx="450000" cy="450000"/>
          </a:xfrm>
          <a:prstGeom prst="ellipse">
            <a:avLst/>
          </a:prstGeom>
          <a:noFill/>
          <a:ln w="31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" name="Oval 2"/>
          <p:cNvSpPr>
            <a:spLocks noChangeArrowheads="1"/>
          </p:cNvSpPr>
          <p:nvPr/>
        </p:nvSpPr>
        <p:spPr bwMode="auto">
          <a:xfrm>
            <a:off x="3673277" y="2529414"/>
            <a:ext cx="1800000" cy="18000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" name="Oval 2"/>
          <p:cNvSpPr>
            <a:spLocks noChangeAspect="1" noChangeArrowheads="1"/>
          </p:cNvSpPr>
          <p:nvPr/>
        </p:nvSpPr>
        <p:spPr bwMode="auto">
          <a:xfrm>
            <a:off x="3376718" y="2228146"/>
            <a:ext cx="2397600" cy="2397600"/>
          </a:xfrm>
          <a:prstGeom prst="ellipse">
            <a:avLst/>
          </a:prstGeom>
          <a:noFill/>
          <a:ln w="16891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Oval 2"/>
          <p:cNvSpPr>
            <a:spLocks noChangeAspect="1" noChangeArrowheads="1"/>
          </p:cNvSpPr>
          <p:nvPr/>
        </p:nvSpPr>
        <p:spPr bwMode="auto">
          <a:xfrm>
            <a:off x="2775518" y="1626946"/>
            <a:ext cx="3600000" cy="3600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Rectangle 17"/>
          <p:cNvSpPr>
            <a:spLocks noChangeAspect="1"/>
          </p:cNvSpPr>
          <p:nvPr/>
        </p:nvSpPr>
        <p:spPr>
          <a:xfrm>
            <a:off x="0" y="4339002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>
            <a:spLocks noChangeAspect="1"/>
          </p:cNvSpPr>
          <p:nvPr/>
        </p:nvSpPr>
        <p:spPr>
          <a:xfrm>
            <a:off x="-1" y="51598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>
            <a:spLocks noChangeAspect="1"/>
          </p:cNvSpPr>
          <p:nvPr/>
        </p:nvSpPr>
        <p:spPr>
          <a:xfrm>
            <a:off x="-45152" y="1707497"/>
            <a:ext cx="1539461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spect="1"/>
          </p:cNvSpPr>
          <p:nvPr/>
        </p:nvSpPr>
        <p:spPr>
          <a:xfrm>
            <a:off x="7650804" y="1544453"/>
            <a:ext cx="1540914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>
            <a:spLocks noChangeAspect="1"/>
          </p:cNvSpPr>
          <p:nvPr/>
        </p:nvSpPr>
        <p:spPr>
          <a:xfrm>
            <a:off x="1508907" y="2529414"/>
            <a:ext cx="6120000" cy="180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utoShape 10"/>
          <p:cNvSpPr>
            <a:spLocks noChangeArrowheads="1"/>
          </p:cNvSpPr>
          <p:nvPr/>
        </p:nvSpPr>
        <p:spPr bwMode="auto">
          <a:xfrm>
            <a:off x="6979695" y="3202963"/>
            <a:ext cx="533400" cy="4572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AutoShape 10"/>
          <p:cNvSpPr>
            <a:spLocks noChangeArrowheads="1"/>
          </p:cNvSpPr>
          <p:nvPr/>
        </p:nvSpPr>
        <p:spPr bwMode="auto">
          <a:xfrm>
            <a:off x="1623343" y="3202963"/>
            <a:ext cx="533400" cy="4572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10"/>
          <p:cNvSpPr>
            <a:spLocks noChangeArrowheads="1"/>
          </p:cNvSpPr>
          <p:nvPr/>
        </p:nvSpPr>
        <p:spPr bwMode="auto">
          <a:xfrm>
            <a:off x="4304676" y="3202963"/>
            <a:ext cx="533400" cy="4572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4348473" y="4399482"/>
            <a:ext cx="481134" cy="502004"/>
            <a:chOff x="4492596" y="4407272"/>
            <a:chExt cx="481134" cy="502004"/>
          </a:xfrm>
        </p:grpSpPr>
        <p:sp>
          <p:nvSpPr>
            <p:cNvPr id="30" name="Oval 29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/>
            <p:cNvCxnSpPr>
              <a:endCxn id="30" idx="7"/>
            </p:cNvCxnSpPr>
            <p:nvPr/>
          </p:nvCxnSpPr>
          <p:spPr>
            <a:xfrm flipV="1">
              <a:off x="4733163" y="4480789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4347031" y="4399482"/>
            <a:ext cx="481134" cy="502004"/>
            <a:chOff x="4492596" y="4407272"/>
            <a:chExt cx="481134" cy="502004"/>
          </a:xfrm>
        </p:grpSpPr>
        <p:sp>
          <p:nvSpPr>
            <p:cNvPr id="27" name="Oval 26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/>
            <p:cNvCxnSpPr>
              <a:endCxn id="27" idx="6"/>
            </p:cNvCxnSpPr>
            <p:nvPr/>
          </p:nvCxnSpPr>
          <p:spPr>
            <a:xfrm>
              <a:off x="4733163" y="4658274"/>
              <a:ext cx="24056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4348473" y="4399482"/>
            <a:ext cx="481134" cy="502004"/>
            <a:chOff x="4492596" y="4407272"/>
            <a:chExt cx="481134" cy="502004"/>
          </a:xfrm>
        </p:grpSpPr>
        <p:sp>
          <p:nvSpPr>
            <p:cNvPr id="35" name="Oval 34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Connector 35"/>
            <p:cNvCxnSpPr>
              <a:endCxn id="35" idx="5"/>
            </p:cNvCxnSpPr>
            <p:nvPr/>
          </p:nvCxnSpPr>
          <p:spPr>
            <a:xfrm>
              <a:off x="4733163" y="4658274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>
            <a:grpSpLocks noChangeAspect="1"/>
          </p:cNvGrpSpPr>
          <p:nvPr/>
        </p:nvGrpSpPr>
        <p:grpSpPr>
          <a:xfrm>
            <a:off x="1005831" y="4866146"/>
            <a:ext cx="7572982" cy="536869"/>
            <a:chOff x="842671" y="5077024"/>
            <a:chExt cx="7727533" cy="547826"/>
          </a:xfrm>
        </p:grpSpPr>
        <p:grpSp>
          <p:nvGrpSpPr>
            <p:cNvPr id="40" name="Group 39"/>
            <p:cNvGrpSpPr/>
            <p:nvPr/>
          </p:nvGrpSpPr>
          <p:grpSpPr>
            <a:xfrm>
              <a:off x="842671" y="5160547"/>
              <a:ext cx="6421866" cy="180000"/>
              <a:chOff x="842671" y="5160547"/>
              <a:chExt cx="6421866" cy="180000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1731987" y="5160547"/>
                <a:ext cx="5532550" cy="180000"/>
                <a:chOff x="1731987" y="5160547"/>
                <a:chExt cx="5532550" cy="180000"/>
              </a:xfrm>
            </p:grpSpPr>
            <p:grpSp>
              <p:nvGrpSpPr>
                <p:cNvPr id="52" name="Group 51"/>
                <p:cNvGrpSpPr/>
                <p:nvPr/>
              </p:nvGrpSpPr>
              <p:grpSpPr>
                <a:xfrm>
                  <a:off x="1731987" y="5160547"/>
                  <a:ext cx="929444" cy="180000"/>
                  <a:chOff x="1731987" y="5160547"/>
                  <a:chExt cx="929444" cy="180000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V="1">
                    <a:off x="1731987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 flipV="1">
                    <a:off x="2661431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2674681" y="5160547"/>
                  <a:ext cx="905959" cy="180000"/>
                  <a:chOff x="1750355" y="5160547"/>
                  <a:chExt cx="905959" cy="180000"/>
                </a:xfrm>
              </p:grpSpPr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1750355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V="1">
                    <a:off x="2656314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591559" y="5160547"/>
                  <a:ext cx="907448" cy="180000"/>
                  <a:chOff x="1742907" y="5160547"/>
                  <a:chExt cx="907448" cy="180000"/>
                </a:xfrm>
              </p:grpSpPr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 flipV="1">
                    <a:off x="2650355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4515885" y="5160547"/>
                  <a:ext cx="907448" cy="180000"/>
                  <a:chOff x="1742907" y="5160547"/>
                  <a:chExt cx="907448" cy="180000"/>
                </a:xfrm>
              </p:grpSpPr>
              <p:cxnSp>
                <p:nvCxnSpPr>
                  <p:cNvPr id="64" name="Straight Connector 63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V="1">
                    <a:off x="2650355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5440211" y="5160547"/>
                  <a:ext cx="901489" cy="180000"/>
                  <a:chOff x="1742907" y="5160547"/>
                  <a:chExt cx="901489" cy="180000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 flipV="1">
                    <a:off x="2644396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7" name="Group 56"/>
                <p:cNvGrpSpPr/>
                <p:nvPr/>
              </p:nvGrpSpPr>
              <p:grpSpPr>
                <a:xfrm>
                  <a:off x="6364537" y="5160547"/>
                  <a:ext cx="900000" cy="180000"/>
                  <a:chOff x="1742907" y="5160547"/>
                  <a:chExt cx="900000" cy="180000"/>
                </a:xfrm>
              </p:grpSpPr>
              <p:cxnSp>
                <p:nvCxnSpPr>
                  <p:cNvPr id="58" name="Straight Connector 57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 flipV="1">
                    <a:off x="2638437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51" name="Straight Connector 50"/>
              <p:cNvCxnSpPr/>
              <p:nvPr/>
            </p:nvCxnSpPr>
            <p:spPr>
              <a:xfrm>
                <a:off x="842671" y="5250547"/>
                <a:ext cx="900000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med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Connector 40"/>
            <p:cNvCxnSpPr/>
            <p:nvPr/>
          </p:nvCxnSpPr>
          <p:spPr>
            <a:xfrm>
              <a:off x="7271985" y="5250547"/>
              <a:ext cx="900000" cy="0"/>
            </a:xfrm>
            <a:prstGeom prst="line">
              <a:avLst/>
            </a:prstGeom>
            <a:ln>
              <a:solidFill>
                <a:schemeClr val="tx1"/>
              </a:solidFill>
              <a:tailEnd type="triangl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7141455"/>
                </p:ext>
              </p:extLst>
            </p:nvPr>
          </p:nvGraphicFramePr>
          <p:xfrm>
            <a:off x="4384382" y="532005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7" name="Equation" r:id="rId4" imgW="127000" imgH="152400" progId="Equation.DSMT4">
                    <p:embed/>
                  </p:oleObj>
                </mc:Choice>
                <mc:Fallback>
                  <p:oleObj name="Equation" r:id="rId4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84382" y="5320050"/>
                          <a:ext cx="254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168504"/>
                </p:ext>
              </p:extLst>
            </p:nvPr>
          </p:nvGraphicFramePr>
          <p:xfrm>
            <a:off x="7147904" y="5320050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8" name="Equation" r:id="rId6" imgW="114300" imgH="152400" progId="Equation.DSMT4">
                    <p:embed/>
                  </p:oleObj>
                </mc:Choice>
                <mc:Fallback>
                  <p:oleObj name="Equation" r:id="rId6" imgW="1143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47904" y="5320050"/>
                          <a:ext cx="2286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4196608"/>
                </p:ext>
              </p:extLst>
            </p:nvPr>
          </p:nvGraphicFramePr>
          <p:xfrm>
            <a:off x="6232188" y="532005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9" name="Equation" r:id="rId8" imgW="127000" imgH="152400" progId="Equation.DSMT4">
                    <p:embed/>
                  </p:oleObj>
                </mc:Choice>
                <mc:Fallback>
                  <p:oleObj name="Equation" r:id="rId8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232188" y="5320050"/>
                          <a:ext cx="254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6287716"/>
                </p:ext>
              </p:extLst>
            </p:nvPr>
          </p:nvGraphicFramePr>
          <p:xfrm>
            <a:off x="3301932" y="5320050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0" name="Equation" r:id="rId10" imgW="190500" imgH="152400" progId="Equation.DSMT4">
                    <p:embed/>
                  </p:oleObj>
                </mc:Choice>
                <mc:Fallback>
                  <p:oleObj name="Equation" r:id="rId10" imgW="1905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301932" y="5320050"/>
                          <a:ext cx="381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463825"/>
                </p:ext>
              </p:extLst>
            </p:nvPr>
          </p:nvGraphicFramePr>
          <p:xfrm>
            <a:off x="5338375" y="5320050"/>
            <a:ext cx="203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1" name="Equation" r:id="rId12" imgW="101600" imgH="152400" progId="Equation.DSMT4">
                    <p:embed/>
                  </p:oleObj>
                </mc:Choice>
                <mc:Fallback>
                  <p:oleObj name="Equation" r:id="rId12" imgW="101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338375" y="5320050"/>
                          <a:ext cx="203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9778041"/>
                </p:ext>
              </p:extLst>
            </p:nvPr>
          </p:nvGraphicFramePr>
          <p:xfrm>
            <a:off x="2378416" y="532005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2" name="Equation" r:id="rId14" imgW="203200" imgH="152400" progId="Equation.DSMT4">
                    <p:embed/>
                  </p:oleObj>
                </mc:Choice>
                <mc:Fallback>
                  <p:oleObj name="Equation" r:id="rId14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378416" y="5320050"/>
                          <a:ext cx="406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3290384"/>
                </p:ext>
              </p:extLst>
            </p:nvPr>
          </p:nvGraphicFramePr>
          <p:xfrm>
            <a:off x="1450366" y="532005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3" name="Equation" r:id="rId16" imgW="203200" imgH="152400" progId="Equation.DSMT4">
                    <p:embed/>
                  </p:oleObj>
                </mc:Choice>
                <mc:Fallback>
                  <p:oleObj name="Equation" r:id="rId16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450366" y="5320050"/>
                          <a:ext cx="406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5892610"/>
                </p:ext>
              </p:extLst>
            </p:nvPr>
          </p:nvGraphicFramePr>
          <p:xfrm>
            <a:off x="8252704" y="5077024"/>
            <a:ext cx="317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4" name="Equation" r:id="rId18" imgW="127000" imgH="127000" progId="Equation.DSMT4">
                    <p:embed/>
                  </p:oleObj>
                </mc:Choice>
                <mc:Fallback>
                  <p:oleObj name="Equation" r:id="rId18" imgW="1270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252704" y="5077024"/>
                          <a:ext cx="317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4347031" y="4399482"/>
            <a:ext cx="481134" cy="502004"/>
            <a:chOff x="4492596" y="4407272"/>
            <a:chExt cx="481134" cy="502004"/>
          </a:xfrm>
        </p:grpSpPr>
        <p:sp>
          <p:nvSpPr>
            <p:cNvPr id="23" name="Oval 22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>
              <a:endCxn id="23" idx="0"/>
            </p:cNvCxnSpPr>
            <p:nvPr/>
          </p:nvCxnSpPr>
          <p:spPr>
            <a:xfrm flipV="1">
              <a:off x="4733163" y="4407272"/>
              <a:ext cx="0" cy="2510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19629"/>
              </p:ext>
            </p:extLst>
          </p:nvPr>
        </p:nvGraphicFramePr>
        <p:xfrm>
          <a:off x="4443628" y="2613073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5" name="Equation" r:id="rId20" imgW="152400" imgH="152400" progId="Equation.DSMT4">
                  <p:embed/>
                </p:oleObj>
              </mc:Choice>
              <mc:Fallback>
                <p:oleObj name="Equation" r:id="rId20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43628" y="2613073"/>
                        <a:ext cx="2762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74423"/>
              </p:ext>
            </p:extLst>
          </p:nvPr>
        </p:nvGraphicFramePr>
        <p:xfrm>
          <a:off x="1756970" y="2613073"/>
          <a:ext cx="2540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" name="Equation" r:id="rId22" imgW="139700" imgH="152400" progId="Equation.DSMT4">
                  <p:embed/>
                </p:oleObj>
              </mc:Choice>
              <mc:Fallback>
                <p:oleObj name="Equation" r:id="rId22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56970" y="2613073"/>
                        <a:ext cx="25400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32212"/>
              </p:ext>
            </p:extLst>
          </p:nvPr>
        </p:nvGraphicFramePr>
        <p:xfrm>
          <a:off x="7160243" y="2613073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" name="Equation" r:id="rId24" imgW="152400" imgH="152400" progId="Equation.DSMT4">
                  <p:embed/>
                </p:oleObj>
              </mc:Choice>
              <mc:Fallback>
                <p:oleObj name="Equation" r:id="rId24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60243" y="2613073"/>
                        <a:ext cx="2762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1636794" y="4399482"/>
            <a:ext cx="481134" cy="502004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7054311" y="4399482"/>
            <a:ext cx="481134" cy="502004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814609"/>
              </p:ext>
            </p:extLst>
          </p:nvPr>
        </p:nvGraphicFramePr>
        <p:xfrm>
          <a:off x="1785404" y="4501894"/>
          <a:ext cx="2079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" name="Equation" r:id="rId26" imgW="114300" imgH="165100" progId="Equation.DSMT4">
                  <p:embed/>
                </p:oleObj>
              </mc:Choice>
              <mc:Fallback>
                <p:oleObj name="Equation" r:id="rId2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785404" y="4501894"/>
                        <a:ext cx="207963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606568"/>
              </p:ext>
            </p:extLst>
          </p:nvPr>
        </p:nvGraphicFramePr>
        <p:xfrm>
          <a:off x="7205948" y="4493455"/>
          <a:ext cx="2079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" name="Equation" r:id="rId28" imgW="114300" imgH="165100" progId="Equation.DSMT4">
                  <p:embed/>
                </p:oleObj>
              </mc:Choice>
              <mc:Fallback>
                <p:oleObj name="Equation" r:id="rId2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205948" y="4493455"/>
                        <a:ext cx="207963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Group 82"/>
          <p:cNvGrpSpPr/>
          <p:nvPr/>
        </p:nvGrpSpPr>
        <p:grpSpPr>
          <a:xfrm>
            <a:off x="1077047" y="1022485"/>
            <a:ext cx="7959449" cy="1254387"/>
            <a:chOff x="1716736" y="792298"/>
            <a:chExt cx="7959449" cy="1254387"/>
          </a:xfrm>
        </p:grpSpPr>
        <p:grpSp>
          <p:nvGrpSpPr>
            <p:cNvPr id="84" name="Group 83"/>
            <p:cNvGrpSpPr/>
            <p:nvPr/>
          </p:nvGrpSpPr>
          <p:grpSpPr>
            <a:xfrm>
              <a:off x="1716736" y="792298"/>
              <a:ext cx="6761787" cy="836411"/>
              <a:chOff x="1716736" y="792298"/>
              <a:chExt cx="6761787" cy="836411"/>
            </a:xfrm>
          </p:grpSpPr>
          <p:grpSp>
            <p:nvGrpSpPr>
              <p:cNvPr id="88" name="Group 87"/>
              <p:cNvGrpSpPr/>
              <p:nvPr/>
            </p:nvGrpSpPr>
            <p:grpSpPr>
              <a:xfrm>
                <a:off x="1726958" y="792298"/>
                <a:ext cx="4575291" cy="461665"/>
                <a:chOff x="1124908" y="1642781"/>
                <a:chExt cx="4575291" cy="461665"/>
              </a:xfrm>
            </p:grpSpPr>
            <p:sp>
              <p:nvSpPr>
                <p:cNvPr id="101" name="TextBox 100"/>
                <p:cNvSpPr txBox="1"/>
                <p:nvPr/>
              </p:nvSpPr>
              <p:spPr>
                <a:xfrm>
                  <a:off x="1124908" y="1642781"/>
                  <a:ext cx="457529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>
                      <a:solidFill>
                        <a:srgbClr val="0E207F"/>
                      </a:solidFill>
                      <a:latin typeface="+mn-lt"/>
                      <a:cs typeface="+mn-cs"/>
                    </a:rPr>
                    <a:t>Oscar emits a light flash at        </a:t>
                  </a:r>
                  <a:r>
                    <a:rPr lang="en-US" sz="2400" dirty="0" smtClean="0">
                      <a:solidFill>
                        <a:srgbClr val="0E207F"/>
                      </a:solidFill>
                      <a:latin typeface="+mn-lt"/>
                      <a:cs typeface="+mn-cs"/>
                    </a:rPr>
                    <a:t>.</a:t>
                  </a:r>
                  <a:endParaRPr lang="en-US" dirty="0"/>
                </a:p>
              </p:txBody>
            </p:sp>
            <p:graphicFrame>
              <p:nvGraphicFramePr>
                <p:cNvPr id="102" name="Object 10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9817706"/>
                    </p:ext>
                  </p:extLst>
                </p:nvPr>
              </p:nvGraphicFramePr>
              <p:xfrm>
                <a:off x="4915346" y="1744477"/>
                <a:ext cx="598487" cy="2730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00" name="Equation" r:id="rId29" imgW="330200" imgH="152400" progId="Equation.DSMT4">
                        <p:embed/>
                      </p:oleObj>
                    </mc:Choice>
                    <mc:Fallback>
                      <p:oleObj name="Equation" r:id="rId29" imgW="330200" imgH="15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15346" y="1744477"/>
                              <a:ext cx="598487" cy="273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9" name="TextBox 88"/>
              <p:cNvSpPr txBox="1"/>
              <p:nvPr/>
            </p:nvSpPr>
            <p:spPr>
              <a:xfrm>
                <a:off x="1716736" y="1167044"/>
                <a:ext cx="67617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Light</a:t>
                </a:r>
                <a:r>
                  <a:rPr lang="en-US" sz="2000" dirty="0" smtClean="0"/>
                  <a:t> </a:t>
                </a:r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spreads outwards in a spherical wavefront.</a:t>
                </a:r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>
              <a:off x="1726958" y="1567154"/>
              <a:ext cx="7949227" cy="479531"/>
              <a:chOff x="1726958" y="1567154"/>
              <a:chExt cx="7949227" cy="479531"/>
            </a:xfrm>
          </p:grpSpPr>
          <p:sp>
            <p:nvSpPr>
              <p:cNvPr id="86" name="TextBox 85"/>
              <p:cNvSpPr txBox="1"/>
              <p:nvPr/>
            </p:nvSpPr>
            <p:spPr>
              <a:xfrm>
                <a:off x="1726958" y="1567154"/>
                <a:ext cx="794922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At                      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 </a:t>
                </a:r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the wavefront reaches Lucy and Ricky.</a:t>
                </a:r>
              </a:p>
            </p:txBody>
          </p:sp>
          <p:graphicFrame>
            <p:nvGraphicFramePr>
              <p:cNvPr id="87" name="Object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5945581"/>
                  </p:ext>
                </p:extLst>
              </p:nvPr>
            </p:nvGraphicFramePr>
            <p:xfrm>
              <a:off x="2172476" y="1595087"/>
              <a:ext cx="1832752" cy="4515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01" name="Equation" r:id="rId31" imgW="914400" imgH="228600" progId="Equation.DSMT4">
                      <p:embed/>
                    </p:oleObj>
                  </mc:Choice>
                  <mc:Fallback>
                    <p:oleObj name="Equation" r:id="rId31" imgW="9144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2172476" y="1595087"/>
                            <a:ext cx="1832752" cy="45159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3" name="Rectangle 2"/>
          <p:cNvSpPr>
            <a:spLocks noGrp="1" noChangeArrowheads="1"/>
          </p:cNvSpPr>
          <p:nvPr>
            <p:ph type="title"/>
          </p:nvPr>
        </p:nvSpPr>
        <p:spPr>
          <a:xfrm>
            <a:off x="300038" y="171450"/>
            <a:ext cx="8173446" cy="1143000"/>
          </a:xfrm>
        </p:spPr>
        <p:txBody>
          <a:bodyPr/>
          <a:lstStyle/>
          <a:p>
            <a:r>
              <a:rPr lang="en-GB" altLang="en-US" dirty="0" smtClean="0"/>
              <a:t>Procedure to synchronize all clocks in frame </a:t>
            </a:r>
            <a:r>
              <a:rPr lang="en-GB" altLang="en-US" i="1" dirty="0" smtClean="0"/>
              <a:t>S</a:t>
            </a:r>
            <a:endParaRPr lang="en-GB" altLang="en-US" dirty="0" smtClean="0"/>
          </a:p>
        </p:txBody>
      </p:sp>
      <p:sp>
        <p:nvSpPr>
          <p:cNvPr id="90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08725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53243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6" presetClass="emp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Scale>
                                      <p:cBhvr>
                                        <p:cTn id="11" dur="750" fill="hold"/>
                                        <p:tgtEl>
                                          <p:spTgt spid="5"/>
                                        </p:tgtEl>
                                      </p:cBhvr>
                                      <p:by x="400000" y="40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"/>
                                            </p:cond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6" presetClass="emph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"/>
                                            </p:cond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133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6" presetClass="emph" presetSubtype="0" fill="hold" grpId="1" nodeType="withEffect">
                                  <p:stCondLst>
                                    <p:cond delay="1330"/>
                                  </p:stCondLst>
                                  <p:childTnLst>
                                    <p:animScale>
                                      <p:cBhvr>
                                        <p:cTn id="19" dur="670" fill="hold"/>
                                        <p:tgtEl>
                                          <p:spTgt spid="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mph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Scale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12" grpId="0" animBg="1"/>
      <p:bldP spid="12" grpId="1" animBg="1"/>
      <p:bldP spid="13" grpId="0" animBg="1"/>
      <p:bldP spid="13" grpId="1" animBg="1"/>
      <p:bldP spid="21" grpId="0" animBg="1"/>
      <p:bldP spid="22" grpId="0" animBg="1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793209" y="3337314"/>
            <a:ext cx="5635171" cy="679145"/>
            <a:chOff x="1793209" y="3337314"/>
            <a:chExt cx="5635171" cy="679145"/>
          </a:xfrm>
        </p:grpSpPr>
        <p:pic>
          <p:nvPicPr>
            <p:cNvPr id="16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4491306" y="3337314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7122655" y="3337314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17" descr="Help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1793209" y="3351912"/>
              <a:ext cx="305725" cy="664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Rectangle 17"/>
          <p:cNvSpPr>
            <a:spLocks noChangeAspect="1"/>
          </p:cNvSpPr>
          <p:nvPr/>
        </p:nvSpPr>
        <p:spPr>
          <a:xfrm>
            <a:off x="0" y="4339002"/>
            <a:ext cx="9133327" cy="247033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>
            <a:spLocks noChangeAspect="1"/>
          </p:cNvSpPr>
          <p:nvPr/>
        </p:nvSpPr>
        <p:spPr>
          <a:xfrm>
            <a:off x="-45152" y="1707497"/>
            <a:ext cx="1539461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spect="1"/>
          </p:cNvSpPr>
          <p:nvPr/>
        </p:nvSpPr>
        <p:spPr>
          <a:xfrm>
            <a:off x="280815" y="476672"/>
            <a:ext cx="1540914" cy="376716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>
            <a:spLocks noChangeAspect="1"/>
          </p:cNvSpPr>
          <p:nvPr/>
        </p:nvSpPr>
        <p:spPr>
          <a:xfrm>
            <a:off x="1508907" y="2529414"/>
            <a:ext cx="6120000" cy="180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/>
          <p:cNvGrpSpPr>
            <a:grpSpLocks noChangeAspect="1"/>
          </p:cNvGrpSpPr>
          <p:nvPr/>
        </p:nvGrpSpPr>
        <p:grpSpPr>
          <a:xfrm>
            <a:off x="1005831" y="4866146"/>
            <a:ext cx="7572982" cy="536869"/>
            <a:chOff x="842671" y="5077024"/>
            <a:chExt cx="7727533" cy="547826"/>
          </a:xfrm>
        </p:grpSpPr>
        <p:grpSp>
          <p:nvGrpSpPr>
            <p:cNvPr id="40" name="Group 39"/>
            <p:cNvGrpSpPr/>
            <p:nvPr/>
          </p:nvGrpSpPr>
          <p:grpSpPr>
            <a:xfrm>
              <a:off x="842671" y="5160547"/>
              <a:ext cx="6421866" cy="180000"/>
              <a:chOff x="842671" y="5160547"/>
              <a:chExt cx="6421866" cy="180000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1731987" y="5160547"/>
                <a:ext cx="5532550" cy="180000"/>
                <a:chOff x="1731987" y="5160547"/>
                <a:chExt cx="5532550" cy="180000"/>
              </a:xfrm>
            </p:grpSpPr>
            <p:grpSp>
              <p:nvGrpSpPr>
                <p:cNvPr id="52" name="Group 51"/>
                <p:cNvGrpSpPr/>
                <p:nvPr/>
              </p:nvGrpSpPr>
              <p:grpSpPr>
                <a:xfrm>
                  <a:off x="1731987" y="5160547"/>
                  <a:ext cx="929444" cy="180000"/>
                  <a:chOff x="1731987" y="5160547"/>
                  <a:chExt cx="929444" cy="180000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V="1">
                    <a:off x="1731987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 flipV="1">
                    <a:off x="2661431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2674681" y="5160547"/>
                  <a:ext cx="905959" cy="180000"/>
                  <a:chOff x="1750355" y="5160547"/>
                  <a:chExt cx="905959" cy="180000"/>
                </a:xfrm>
              </p:grpSpPr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1750355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V="1">
                    <a:off x="2656314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591559" y="5160547"/>
                  <a:ext cx="907448" cy="180000"/>
                  <a:chOff x="1742907" y="5160547"/>
                  <a:chExt cx="907448" cy="180000"/>
                </a:xfrm>
              </p:grpSpPr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 flipV="1">
                    <a:off x="2650355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4515885" y="5160547"/>
                  <a:ext cx="907448" cy="180000"/>
                  <a:chOff x="1742907" y="5160547"/>
                  <a:chExt cx="907448" cy="180000"/>
                </a:xfrm>
              </p:grpSpPr>
              <p:cxnSp>
                <p:nvCxnSpPr>
                  <p:cNvPr id="64" name="Straight Connector 63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V="1">
                    <a:off x="2650355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5440211" y="5160547"/>
                  <a:ext cx="901489" cy="180000"/>
                  <a:chOff x="1742907" y="5160547"/>
                  <a:chExt cx="901489" cy="180000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 flipV="1">
                    <a:off x="2644396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7" name="Group 56"/>
                <p:cNvGrpSpPr/>
                <p:nvPr/>
              </p:nvGrpSpPr>
              <p:grpSpPr>
                <a:xfrm>
                  <a:off x="6364537" y="5160547"/>
                  <a:ext cx="900000" cy="180000"/>
                  <a:chOff x="1742907" y="5160547"/>
                  <a:chExt cx="900000" cy="180000"/>
                </a:xfrm>
              </p:grpSpPr>
              <p:cxnSp>
                <p:nvCxnSpPr>
                  <p:cNvPr id="58" name="Straight Connector 57"/>
                  <p:cNvCxnSpPr/>
                  <p:nvPr/>
                </p:nvCxnSpPr>
                <p:spPr>
                  <a:xfrm>
                    <a:off x="1742907" y="5250547"/>
                    <a:ext cx="9000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 flipV="1">
                    <a:off x="2638437" y="5160547"/>
                    <a:ext cx="0" cy="1800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tailEnd type="non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51" name="Straight Connector 50"/>
              <p:cNvCxnSpPr/>
              <p:nvPr/>
            </p:nvCxnSpPr>
            <p:spPr>
              <a:xfrm>
                <a:off x="842671" y="5250547"/>
                <a:ext cx="900000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 w="lg" len="med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Connector 40"/>
            <p:cNvCxnSpPr/>
            <p:nvPr/>
          </p:nvCxnSpPr>
          <p:spPr>
            <a:xfrm>
              <a:off x="7271985" y="5250547"/>
              <a:ext cx="900000" cy="0"/>
            </a:xfrm>
            <a:prstGeom prst="line">
              <a:avLst/>
            </a:prstGeom>
            <a:ln>
              <a:solidFill>
                <a:schemeClr val="tx1"/>
              </a:solidFill>
              <a:tailEnd type="triangl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7645440"/>
                </p:ext>
              </p:extLst>
            </p:nvPr>
          </p:nvGraphicFramePr>
          <p:xfrm>
            <a:off x="4384382" y="532005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5" name="Equation" r:id="rId4" imgW="127000" imgH="152400" progId="Equation.DSMT4">
                    <p:embed/>
                  </p:oleObj>
                </mc:Choice>
                <mc:Fallback>
                  <p:oleObj name="Equation" r:id="rId4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84382" y="5320050"/>
                          <a:ext cx="254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764495"/>
                </p:ext>
              </p:extLst>
            </p:nvPr>
          </p:nvGraphicFramePr>
          <p:xfrm>
            <a:off x="7147904" y="5320050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6" name="Equation" r:id="rId6" imgW="114300" imgH="152400" progId="Equation.DSMT4">
                    <p:embed/>
                  </p:oleObj>
                </mc:Choice>
                <mc:Fallback>
                  <p:oleObj name="Equation" r:id="rId6" imgW="1143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47904" y="5320050"/>
                          <a:ext cx="2286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8480741"/>
                </p:ext>
              </p:extLst>
            </p:nvPr>
          </p:nvGraphicFramePr>
          <p:xfrm>
            <a:off x="6232188" y="532005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7" name="Equation" r:id="rId8" imgW="127000" imgH="152400" progId="Equation.DSMT4">
                    <p:embed/>
                  </p:oleObj>
                </mc:Choice>
                <mc:Fallback>
                  <p:oleObj name="Equation" r:id="rId8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232188" y="5320050"/>
                          <a:ext cx="254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1064660"/>
                </p:ext>
              </p:extLst>
            </p:nvPr>
          </p:nvGraphicFramePr>
          <p:xfrm>
            <a:off x="3301932" y="5320050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8" name="Equation" r:id="rId10" imgW="190500" imgH="152400" progId="Equation.DSMT4">
                    <p:embed/>
                  </p:oleObj>
                </mc:Choice>
                <mc:Fallback>
                  <p:oleObj name="Equation" r:id="rId10" imgW="1905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301932" y="5320050"/>
                          <a:ext cx="381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5650679"/>
                </p:ext>
              </p:extLst>
            </p:nvPr>
          </p:nvGraphicFramePr>
          <p:xfrm>
            <a:off x="5338375" y="5320050"/>
            <a:ext cx="203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9" name="Equation" r:id="rId12" imgW="101600" imgH="152400" progId="Equation.DSMT4">
                    <p:embed/>
                  </p:oleObj>
                </mc:Choice>
                <mc:Fallback>
                  <p:oleObj name="Equation" r:id="rId12" imgW="101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338375" y="5320050"/>
                          <a:ext cx="203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5672054"/>
                </p:ext>
              </p:extLst>
            </p:nvPr>
          </p:nvGraphicFramePr>
          <p:xfrm>
            <a:off x="2378416" y="532005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" name="Equation" r:id="rId14" imgW="203200" imgH="152400" progId="Equation.DSMT4">
                    <p:embed/>
                  </p:oleObj>
                </mc:Choice>
                <mc:Fallback>
                  <p:oleObj name="Equation" r:id="rId14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378416" y="5320050"/>
                          <a:ext cx="406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36181"/>
                </p:ext>
              </p:extLst>
            </p:nvPr>
          </p:nvGraphicFramePr>
          <p:xfrm>
            <a:off x="1450366" y="532005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" name="Equation" r:id="rId16" imgW="203200" imgH="152400" progId="Equation.DSMT4">
                    <p:embed/>
                  </p:oleObj>
                </mc:Choice>
                <mc:Fallback>
                  <p:oleObj name="Equation" r:id="rId16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450366" y="5320050"/>
                          <a:ext cx="406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4373840"/>
                </p:ext>
              </p:extLst>
            </p:nvPr>
          </p:nvGraphicFramePr>
          <p:xfrm>
            <a:off x="8252704" y="5077024"/>
            <a:ext cx="317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" name="Equation" r:id="rId18" imgW="127000" imgH="127000" progId="Equation.DSMT4">
                    <p:embed/>
                  </p:oleObj>
                </mc:Choice>
                <mc:Fallback>
                  <p:oleObj name="Equation" r:id="rId18" imgW="1270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252704" y="5077024"/>
                          <a:ext cx="317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4347031" y="4399482"/>
            <a:ext cx="481134" cy="502004"/>
            <a:chOff x="4492596" y="4407272"/>
            <a:chExt cx="481134" cy="502004"/>
          </a:xfrm>
        </p:grpSpPr>
        <p:sp>
          <p:nvSpPr>
            <p:cNvPr id="23" name="Oval 22"/>
            <p:cNvSpPr/>
            <p:nvPr/>
          </p:nvSpPr>
          <p:spPr>
            <a:xfrm>
              <a:off x="4492596" y="4407272"/>
              <a:ext cx="481134" cy="5020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>
              <a:endCxn id="23" idx="5"/>
            </p:cNvCxnSpPr>
            <p:nvPr/>
          </p:nvCxnSpPr>
          <p:spPr>
            <a:xfrm>
              <a:off x="4733163" y="4658274"/>
              <a:ext cx="170107" cy="1774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789403"/>
              </p:ext>
            </p:extLst>
          </p:nvPr>
        </p:nvGraphicFramePr>
        <p:xfrm>
          <a:off x="4443628" y="2613073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" name="Equation" r:id="rId20" imgW="152400" imgH="152400" progId="Equation.DSMT4">
                  <p:embed/>
                </p:oleObj>
              </mc:Choice>
              <mc:Fallback>
                <p:oleObj name="Equation" r:id="rId20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43628" y="2613073"/>
                        <a:ext cx="2762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423494"/>
              </p:ext>
            </p:extLst>
          </p:nvPr>
        </p:nvGraphicFramePr>
        <p:xfrm>
          <a:off x="1756970" y="2613073"/>
          <a:ext cx="2540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" name="Equation" r:id="rId22" imgW="139700" imgH="152400" progId="Equation.DSMT4">
                  <p:embed/>
                </p:oleObj>
              </mc:Choice>
              <mc:Fallback>
                <p:oleObj name="Equation" r:id="rId22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56970" y="2613073"/>
                        <a:ext cx="25400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64323"/>
              </p:ext>
            </p:extLst>
          </p:nvPr>
        </p:nvGraphicFramePr>
        <p:xfrm>
          <a:off x="7160243" y="2613073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" name="Equation" r:id="rId24" imgW="152400" imgH="152400" progId="Equation.DSMT4">
                  <p:embed/>
                </p:oleObj>
              </mc:Choice>
              <mc:Fallback>
                <p:oleObj name="Equation" r:id="rId24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60243" y="2613073"/>
                        <a:ext cx="2762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1636794" y="4399482"/>
            <a:ext cx="481134" cy="502004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7054311" y="4399482"/>
            <a:ext cx="481134" cy="502004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AutoShape 10"/>
          <p:cNvSpPr>
            <a:spLocks noChangeArrowheads="1"/>
          </p:cNvSpPr>
          <p:nvPr/>
        </p:nvSpPr>
        <p:spPr bwMode="auto">
          <a:xfrm>
            <a:off x="6979695" y="3202963"/>
            <a:ext cx="533400" cy="4572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" name="AutoShape 10"/>
          <p:cNvSpPr>
            <a:spLocks noChangeArrowheads="1"/>
          </p:cNvSpPr>
          <p:nvPr/>
        </p:nvSpPr>
        <p:spPr bwMode="auto">
          <a:xfrm>
            <a:off x="1623343" y="3202963"/>
            <a:ext cx="533400" cy="4572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8" name="Group 67"/>
          <p:cNvGrpSpPr/>
          <p:nvPr/>
        </p:nvGrpSpPr>
        <p:grpSpPr>
          <a:xfrm>
            <a:off x="1077047" y="1022485"/>
            <a:ext cx="7959449" cy="1254387"/>
            <a:chOff x="1716736" y="792298"/>
            <a:chExt cx="7959449" cy="1254387"/>
          </a:xfrm>
        </p:grpSpPr>
        <p:grpSp>
          <p:nvGrpSpPr>
            <p:cNvPr id="71" name="Group 70"/>
            <p:cNvGrpSpPr/>
            <p:nvPr/>
          </p:nvGrpSpPr>
          <p:grpSpPr>
            <a:xfrm>
              <a:off x="1716736" y="792298"/>
              <a:ext cx="6761787" cy="836411"/>
              <a:chOff x="1716736" y="792298"/>
              <a:chExt cx="6761787" cy="836411"/>
            </a:xfrm>
          </p:grpSpPr>
          <p:grpSp>
            <p:nvGrpSpPr>
              <p:cNvPr id="96" name="Group 95"/>
              <p:cNvGrpSpPr/>
              <p:nvPr/>
            </p:nvGrpSpPr>
            <p:grpSpPr>
              <a:xfrm>
                <a:off x="1726958" y="792298"/>
                <a:ext cx="4575291" cy="461665"/>
                <a:chOff x="1124908" y="1642781"/>
                <a:chExt cx="4575291" cy="461665"/>
              </a:xfrm>
            </p:grpSpPr>
            <p:sp>
              <p:nvSpPr>
                <p:cNvPr id="97" name="TextBox 96"/>
                <p:cNvSpPr txBox="1"/>
                <p:nvPr/>
              </p:nvSpPr>
              <p:spPr>
                <a:xfrm>
                  <a:off x="1124908" y="1642781"/>
                  <a:ext cx="457529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>
                      <a:solidFill>
                        <a:srgbClr val="0E207F"/>
                      </a:solidFill>
                      <a:latin typeface="+mn-lt"/>
                      <a:cs typeface="+mn-cs"/>
                    </a:rPr>
                    <a:t>Oscar emits a light flash at        </a:t>
                  </a:r>
                  <a:r>
                    <a:rPr lang="en-US" sz="2400" dirty="0" smtClean="0">
                      <a:solidFill>
                        <a:srgbClr val="0E207F"/>
                      </a:solidFill>
                      <a:latin typeface="+mn-lt"/>
                      <a:cs typeface="+mn-cs"/>
                    </a:rPr>
                    <a:t>.</a:t>
                  </a:r>
                  <a:endParaRPr lang="en-US" dirty="0"/>
                </a:p>
              </p:txBody>
            </p:sp>
            <p:graphicFrame>
              <p:nvGraphicFramePr>
                <p:cNvPr id="98" name="Object 9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21704405"/>
                    </p:ext>
                  </p:extLst>
                </p:nvPr>
              </p:nvGraphicFramePr>
              <p:xfrm>
                <a:off x="4915346" y="1744477"/>
                <a:ext cx="598487" cy="2730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686" name="Equation" r:id="rId26" imgW="330200" imgH="152400" progId="Equation.DSMT4">
                        <p:embed/>
                      </p:oleObj>
                    </mc:Choice>
                    <mc:Fallback>
                      <p:oleObj name="Equation" r:id="rId26" imgW="330200" imgH="15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15346" y="1744477"/>
                              <a:ext cx="598487" cy="273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4" name="TextBox 93"/>
              <p:cNvSpPr txBox="1"/>
              <p:nvPr/>
            </p:nvSpPr>
            <p:spPr>
              <a:xfrm>
                <a:off x="1716736" y="1167044"/>
                <a:ext cx="67617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Light</a:t>
                </a:r>
                <a:r>
                  <a:rPr lang="en-US" sz="2000" dirty="0" smtClean="0"/>
                  <a:t> </a:t>
                </a:r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spreads outwards in a spherical wavefront.</a:t>
                </a:r>
              </a:p>
            </p:txBody>
          </p:sp>
        </p:grpSp>
        <p:grpSp>
          <p:nvGrpSpPr>
            <p:cNvPr id="90" name="Group 89"/>
            <p:cNvGrpSpPr/>
            <p:nvPr/>
          </p:nvGrpSpPr>
          <p:grpSpPr>
            <a:xfrm>
              <a:off x="1726958" y="1567154"/>
              <a:ext cx="7949227" cy="479531"/>
              <a:chOff x="1726958" y="1567154"/>
              <a:chExt cx="7949227" cy="479531"/>
            </a:xfrm>
          </p:grpSpPr>
          <p:sp>
            <p:nvSpPr>
              <p:cNvPr id="91" name="TextBox 90"/>
              <p:cNvSpPr txBox="1"/>
              <p:nvPr/>
            </p:nvSpPr>
            <p:spPr>
              <a:xfrm>
                <a:off x="1726958" y="1567154"/>
                <a:ext cx="794922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At                      </a:t>
                </a:r>
                <a:r>
                  <a:rPr lang="en-US" sz="2400" dirty="0" smtClean="0">
                    <a:solidFill>
                      <a:srgbClr val="0E207F"/>
                    </a:solidFill>
                    <a:latin typeface="+mn-lt"/>
                    <a:cs typeface="+mn-cs"/>
                  </a:rPr>
                  <a:t> </a:t>
                </a:r>
                <a:r>
                  <a:rPr lang="en-US" sz="2400" dirty="0">
                    <a:solidFill>
                      <a:srgbClr val="0E207F"/>
                    </a:solidFill>
                    <a:latin typeface="+mn-lt"/>
                    <a:cs typeface="+mn-cs"/>
                  </a:rPr>
                  <a:t>the wavefront reaches Lucy and Ricky.</a:t>
                </a:r>
              </a:p>
            </p:txBody>
          </p:sp>
          <p:graphicFrame>
            <p:nvGraphicFramePr>
              <p:cNvPr id="92" name="Object 9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9514483"/>
                  </p:ext>
                </p:extLst>
              </p:nvPr>
            </p:nvGraphicFramePr>
            <p:xfrm>
              <a:off x="2172476" y="1595087"/>
              <a:ext cx="1832752" cy="4515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7" name="Equation" r:id="rId28" imgW="914400" imgH="228600" progId="Equation.DSMT4">
                      <p:embed/>
                    </p:oleObj>
                  </mc:Choice>
                  <mc:Fallback>
                    <p:oleObj name="Equation" r:id="rId28" imgW="9144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2172476" y="1595087"/>
                            <a:ext cx="1832752" cy="45159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2" name="Group 101"/>
          <p:cNvGrpSpPr/>
          <p:nvPr/>
        </p:nvGrpSpPr>
        <p:grpSpPr>
          <a:xfrm>
            <a:off x="1032023" y="5774673"/>
            <a:ext cx="7441461" cy="462639"/>
            <a:chOff x="1239867" y="5967048"/>
            <a:chExt cx="7441461" cy="462639"/>
          </a:xfrm>
        </p:grpSpPr>
        <p:sp>
          <p:nvSpPr>
            <p:cNvPr id="103" name="TextBox 102"/>
            <p:cNvSpPr txBox="1"/>
            <p:nvPr/>
          </p:nvSpPr>
          <p:spPr>
            <a:xfrm>
              <a:off x="1239867" y="5967048"/>
              <a:ext cx="74414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E207F"/>
                  </a:solidFill>
                  <a:latin typeface="+mn-lt"/>
                  <a:cs typeface="+mn-cs"/>
                </a:rPr>
                <a:t>Lucy &amp; Ricky know to set their clocks to             </a:t>
              </a:r>
              <a:r>
                <a:rPr lang="en-US" sz="2400" dirty="0" smtClean="0">
                  <a:solidFill>
                    <a:srgbClr val="0E207F"/>
                  </a:solidFill>
                  <a:latin typeface="+mn-lt"/>
                  <a:cs typeface="+mn-cs"/>
                </a:rPr>
                <a:t>        !</a:t>
              </a:r>
              <a:endParaRPr lang="en-US" sz="2000" dirty="0"/>
            </a:p>
          </p:txBody>
        </p:sp>
        <p:graphicFrame>
          <p:nvGraphicFramePr>
            <p:cNvPr id="104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6064121"/>
                </p:ext>
              </p:extLst>
            </p:nvPr>
          </p:nvGraphicFramePr>
          <p:xfrm>
            <a:off x="6728227" y="6020112"/>
            <a:ext cx="17240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8" name="Equation" r:id="rId30" imgW="952500" imgH="228600" progId="Equation.DSMT4">
                    <p:embed/>
                  </p:oleObj>
                </mc:Choice>
                <mc:Fallback>
                  <p:oleObj name="Equation" r:id="rId30" imgW="952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728227" y="6020112"/>
                          <a:ext cx="1724025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05" name="Straight Connector 104"/>
          <p:cNvCxnSpPr/>
          <p:nvPr/>
        </p:nvCxnSpPr>
        <p:spPr>
          <a:xfrm>
            <a:off x="1877361" y="4650484"/>
            <a:ext cx="170107" cy="17748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7286395" y="4650484"/>
            <a:ext cx="170107" cy="17748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>
            <a:off x="1189791" y="4665613"/>
            <a:ext cx="360000" cy="0"/>
          </a:xfrm>
          <a:prstGeom prst="line">
            <a:avLst/>
          </a:prstGeom>
          <a:ln w="50800">
            <a:solidFill>
              <a:srgbClr val="FF0000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H="1" flipV="1">
            <a:off x="7658366" y="4658277"/>
            <a:ext cx="360109" cy="7336"/>
          </a:xfrm>
          <a:prstGeom prst="line">
            <a:avLst/>
          </a:prstGeom>
          <a:ln w="50800">
            <a:solidFill>
              <a:srgbClr val="FF0000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Rectangle 2"/>
          <p:cNvSpPr>
            <a:spLocks noGrp="1" noChangeArrowheads="1"/>
          </p:cNvSpPr>
          <p:nvPr>
            <p:ph type="title"/>
          </p:nvPr>
        </p:nvSpPr>
        <p:spPr>
          <a:xfrm>
            <a:off x="300038" y="171450"/>
            <a:ext cx="8173446" cy="1143000"/>
          </a:xfrm>
        </p:spPr>
        <p:txBody>
          <a:bodyPr/>
          <a:lstStyle/>
          <a:p>
            <a:r>
              <a:rPr lang="en-GB" altLang="en-US" dirty="0" smtClean="0"/>
              <a:t>Procedure to synchronize all clocks in frame </a:t>
            </a:r>
            <a:r>
              <a:rPr lang="en-GB" altLang="en-US" i="1" dirty="0" smtClean="0"/>
              <a:t>S</a:t>
            </a:r>
            <a:endParaRPr lang="en-GB" altLang="en-US" dirty="0" smtClean="0"/>
          </a:p>
        </p:txBody>
      </p:sp>
      <p:sp>
        <p:nvSpPr>
          <p:cNvPr id="82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0825" y="6308725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age </a:t>
            </a:r>
            <a:fld id="{875545C3-0F8A-4EAF-B8ED-936D1AB3DE52}" type="slidenum">
              <a:rPr lang="en-US" altLang="en-US" smtClean="0"/>
              <a:pPr>
                <a:defRPr/>
              </a:pPr>
              <a:t>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539150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imperial_white">
  <a:themeElements>
    <a:clrScheme name="imperial_whi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imperial_whi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rgbClr val="FE9914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rgbClr val="FE9914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imperial_whi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mperial_whi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mperial_whi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mperial_whi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mperial_whi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mperial_whi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mperial_whi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imperial_white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20</TotalTime>
  <Words>898</Words>
  <Application>Microsoft Macintosh PowerPoint</Application>
  <PresentationFormat>On-screen Show (4:3)</PresentationFormat>
  <Paragraphs>156</Paragraphs>
  <Slides>3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imperial_white</vt:lpstr>
      <vt:lpstr>Equation</vt:lpstr>
      <vt:lpstr>Relativity – Lecture 3  Dr Caroline Clewley </vt:lpstr>
      <vt:lpstr>Key points of Lecture 2</vt:lpstr>
      <vt:lpstr>Synchronised clocks</vt:lpstr>
      <vt:lpstr>Synchronised clocks</vt:lpstr>
      <vt:lpstr>Synchronised clocks</vt:lpstr>
      <vt:lpstr>Synchronised clocks</vt:lpstr>
      <vt:lpstr>Procedure to synchronize all clocks in frame S</vt:lpstr>
      <vt:lpstr>Procedure to synchronize all clocks in frame S</vt:lpstr>
      <vt:lpstr>Procedure to synchronize all clocks in frame S</vt:lpstr>
      <vt:lpstr>Procedure to synchronize all clocks in frame S</vt:lpstr>
      <vt:lpstr>Procedure to synchronize all clocks in frame S</vt:lpstr>
      <vt:lpstr>Procedure to synchronize all clocks in frame S</vt:lpstr>
      <vt:lpstr>Procedure to synchronize all clocks in frame S</vt:lpstr>
      <vt:lpstr>Changing to a different inertial frame</vt:lpstr>
      <vt:lpstr>Changing to a different inertial fra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mportant Point</vt:lpstr>
      <vt:lpstr>A stationary light clock</vt:lpstr>
      <vt:lpstr>A moving light clock</vt:lpstr>
      <vt:lpstr>A moving light clock</vt:lpstr>
      <vt:lpstr>Time dilation</vt:lpstr>
      <vt:lpstr>Proper time</vt:lpstr>
      <vt:lpstr>Measuring the length of a rod</vt:lpstr>
      <vt:lpstr>PowerPoint Presentation</vt:lpstr>
      <vt:lpstr>PowerPoint Presentation</vt:lpstr>
      <vt:lpstr>Summary of concepts</vt:lpstr>
    </vt:vector>
  </TitlesOfParts>
  <Company>Imperial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lativity, lecture 2</dc:title>
  <dc:creator>Ben</dc:creator>
  <cp:lastModifiedBy>Caroline Clewley</cp:lastModifiedBy>
  <cp:revision>121</cp:revision>
  <cp:lastPrinted>2014-05-08T15:27:14Z</cp:lastPrinted>
  <dcterms:created xsi:type="dcterms:W3CDTF">2009-11-17T18:38:30Z</dcterms:created>
  <dcterms:modified xsi:type="dcterms:W3CDTF">2014-05-09T13:28:17Z</dcterms:modified>
</cp:coreProperties>
</file>